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2752" w:rsidRPr="00D02D3A" w:rsidRDefault="00072752" w:rsidP="0046399F">
      <w:pPr>
        <w:jc w:val="center"/>
        <w:rPr>
          <w:rFonts w:ascii="Times New Roman" w:hAnsi="Times New Roman"/>
        </w:rPr>
      </w:pPr>
      <w:r w:rsidRPr="00D02D3A">
        <w:rPr>
          <w:rFonts w:ascii="Times New Roman" w:hAnsi="Times New Roman"/>
        </w:rPr>
        <w:t xml:space="preserve">МУНИЦИПАЛЬНОЕ БЮДЖЕТНОЕ ОБЩЕОБРАЗОВАТЕЛЬНОЕ УЧРЕЖДЕНИЕ </w:t>
      </w:r>
    </w:p>
    <w:p w:rsidR="00072752" w:rsidRPr="00D02D3A" w:rsidRDefault="00072752" w:rsidP="0046399F">
      <w:pPr>
        <w:jc w:val="center"/>
        <w:rPr>
          <w:rFonts w:ascii="Times New Roman" w:hAnsi="Times New Roman"/>
        </w:rPr>
      </w:pPr>
      <w:r w:rsidRPr="00D02D3A">
        <w:rPr>
          <w:rFonts w:ascii="Times New Roman" w:hAnsi="Times New Roman"/>
        </w:rPr>
        <w:t>СРЕДНЯЯ ОБЩЕОБРАЗОВАТЕЛЬНАЯ ШКОЛА С УГЛУБЛЕННЫМ ИЗУЧЕНИЕМ</w:t>
      </w:r>
    </w:p>
    <w:p w:rsidR="00072752" w:rsidRPr="00D02D3A" w:rsidRDefault="00072752" w:rsidP="0046399F">
      <w:pPr>
        <w:jc w:val="center"/>
        <w:rPr>
          <w:rFonts w:ascii="Times New Roman" w:hAnsi="Times New Roman"/>
        </w:rPr>
      </w:pPr>
      <w:r w:rsidRPr="00D02D3A">
        <w:rPr>
          <w:rFonts w:ascii="Times New Roman" w:hAnsi="Times New Roman"/>
        </w:rPr>
        <w:t>ОТДЕЛЬНЫХ ПРЕДМЕТОВ № 21 ГОРОДСКОГО ОКРУГА  ТОЛЬЯТТИ</w:t>
      </w:r>
    </w:p>
    <w:p w:rsidR="00072752" w:rsidRPr="00D02D3A" w:rsidRDefault="00072752" w:rsidP="00DC4580">
      <w:pPr>
        <w:widowControl w:val="0"/>
        <w:suppressAutoHyphens/>
        <w:spacing w:line="100" w:lineRule="atLeast"/>
        <w:jc w:val="center"/>
        <w:rPr>
          <w:rFonts w:ascii="Times New Roman" w:hAnsi="Times New Roman"/>
          <w:b/>
          <w:bCs w:val="0"/>
          <w:color w:val="00000A"/>
          <w:sz w:val="24"/>
        </w:rPr>
      </w:pPr>
    </w:p>
    <w:p w:rsidR="00072752" w:rsidRPr="00D02D3A" w:rsidRDefault="00072752" w:rsidP="00DC4580">
      <w:pPr>
        <w:widowControl w:val="0"/>
        <w:shd w:val="clear" w:color="auto" w:fill="FFFFFF"/>
        <w:suppressAutoHyphens/>
        <w:spacing w:line="100" w:lineRule="atLeast"/>
        <w:ind w:left="4962"/>
        <w:jc w:val="both"/>
        <w:rPr>
          <w:rFonts w:ascii="Times New Roman" w:hAnsi="Times New Roman"/>
          <w:bCs w:val="0"/>
          <w:color w:val="000000"/>
          <w:sz w:val="24"/>
        </w:rPr>
      </w:pPr>
    </w:p>
    <w:tbl>
      <w:tblPr>
        <w:tblW w:w="10065" w:type="dxa"/>
        <w:tblInd w:w="-34" w:type="dxa"/>
        <w:tblLook w:val="0000"/>
      </w:tblPr>
      <w:tblGrid>
        <w:gridCol w:w="3760"/>
        <w:gridCol w:w="6305"/>
      </w:tblGrid>
      <w:tr w:rsidR="00072752" w:rsidRPr="00D02D3A" w:rsidTr="0039335C">
        <w:tc>
          <w:tcPr>
            <w:tcW w:w="3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tbl>
            <w:tblPr>
              <w:tblW w:w="0" w:type="auto"/>
              <w:tblLook w:val="0000"/>
            </w:tblPr>
            <w:tblGrid>
              <w:gridCol w:w="3544"/>
            </w:tblGrid>
            <w:tr w:rsidR="00072752" w:rsidRPr="00D02D3A" w:rsidTr="00A43ECE">
              <w:tc>
                <w:tcPr>
                  <w:tcW w:w="332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FFFFFF"/>
                </w:tcPr>
                <w:tbl>
                  <w:tblPr>
                    <w:tblW w:w="0" w:type="auto"/>
                    <w:tblLook w:val="0000"/>
                  </w:tblPr>
                  <w:tblGrid>
                    <w:gridCol w:w="3328"/>
                  </w:tblGrid>
                  <w:tr w:rsidR="00072752" w:rsidRPr="00D02D3A" w:rsidTr="00A43ECE">
                    <w:tc>
                      <w:tcPr>
                        <w:tcW w:w="3328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FFFFFF"/>
                      </w:tcPr>
                      <w:p w:rsidR="00072752" w:rsidRPr="00D02D3A" w:rsidRDefault="00072752" w:rsidP="00DC4580">
                        <w:pPr>
                          <w:widowControl w:val="0"/>
                          <w:shd w:val="clear" w:color="auto" w:fill="FFFFFF"/>
                          <w:suppressAutoHyphens/>
                          <w:spacing w:line="100" w:lineRule="atLeast"/>
                          <w:jc w:val="both"/>
                          <w:rPr>
                            <w:rFonts w:ascii="Times New Roman" w:hAnsi="Times New Roman"/>
                            <w:bCs w:val="0"/>
                            <w:color w:val="000000"/>
                            <w:sz w:val="20"/>
                            <w:szCs w:val="20"/>
                          </w:rPr>
                        </w:pPr>
                        <w:r w:rsidRPr="00D02D3A">
                          <w:rPr>
                            <w:rFonts w:ascii="Times New Roman" w:hAnsi="Times New Roman"/>
                            <w:bCs w:val="0"/>
                            <w:color w:val="000000"/>
                            <w:sz w:val="20"/>
                            <w:szCs w:val="20"/>
                          </w:rPr>
                          <w:t xml:space="preserve">Программа рассмотрена на заседании  МО </w:t>
                        </w:r>
                        <w:proofErr w:type="gramStart"/>
                        <w:r w:rsidRPr="00D02D3A">
                          <w:rPr>
                            <w:rFonts w:ascii="Times New Roman" w:hAnsi="Times New Roman"/>
                            <w:bCs w:val="0"/>
                            <w:color w:val="000000"/>
                            <w:sz w:val="20"/>
                            <w:szCs w:val="20"/>
                          </w:rPr>
                          <w:t>физико – математического</w:t>
                        </w:r>
                        <w:proofErr w:type="gramEnd"/>
                        <w:r w:rsidRPr="00D02D3A">
                          <w:rPr>
                            <w:rFonts w:ascii="Times New Roman" w:hAnsi="Times New Roman"/>
                            <w:bCs w:val="0"/>
                            <w:color w:val="000000"/>
                            <w:sz w:val="20"/>
                            <w:szCs w:val="20"/>
                          </w:rPr>
                          <w:t xml:space="preserve"> цикла</w:t>
                        </w:r>
                      </w:p>
                      <w:p w:rsidR="00072752" w:rsidRPr="00D02D3A" w:rsidRDefault="00072752" w:rsidP="00DC4580">
                        <w:pPr>
                          <w:widowControl w:val="0"/>
                          <w:shd w:val="clear" w:color="auto" w:fill="FFFFFF"/>
                          <w:suppressAutoHyphens/>
                          <w:spacing w:line="100" w:lineRule="atLeast"/>
                          <w:jc w:val="both"/>
                          <w:rPr>
                            <w:rFonts w:ascii="Times New Roman" w:hAnsi="Times New Roman"/>
                            <w:bCs w:val="0"/>
                            <w:color w:val="000000"/>
                            <w:sz w:val="20"/>
                            <w:szCs w:val="20"/>
                          </w:rPr>
                        </w:pPr>
                        <w:r w:rsidRPr="00D02D3A">
                          <w:rPr>
                            <w:rFonts w:ascii="Times New Roman" w:hAnsi="Times New Roman"/>
                            <w:bCs w:val="0"/>
                            <w:color w:val="000000"/>
                            <w:sz w:val="20"/>
                            <w:szCs w:val="20"/>
                          </w:rPr>
                          <w:t>Протокол № ___от «__»_____2014г.</w:t>
                        </w:r>
                      </w:p>
                      <w:p w:rsidR="00072752" w:rsidRPr="00D02D3A" w:rsidRDefault="00072752" w:rsidP="00DC4580">
                        <w:pPr>
                          <w:widowControl w:val="0"/>
                          <w:suppressAutoHyphens/>
                          <w:spacing w:line="100" w:lineRule="atLeast"/>
                          <w:jc w:val="both"/>
                          <w:rPr>
                            <w:rFonts w:ascii="Times New Roman" w:hAnsi="Times New Roman"/>
                            <w:bCs w:val="0"/>
                            <w:color w:val="000000"/>
                            <w:sz w:val="20"/>
                            <w:szCs w:val="20"/>
                          </w:rPr>
                        </w:pPr>
                        <w:r w:rsidRPr="00D02D3A">
                          <w:rPr>
                            <w:rFonts w:ascii="Times New Roman" w:hAnsi="Times New Roman"/>
                            <w:bCs w:val="0"/>
                            <w:color w:val="000000"/>
                            <w:sz w:val="20"/>
                            <w:szCs w:val="20"/>
                          </w:rPr>
                          <w:t>Руководитель  МО</w:t>
                        </w:r>
                      </w:p>
                      <w:p w:rsidR="00072752" w:rsidRPr="00D02D3A" w:rsidRDefault="00072752" w:rsidP="00DC4580">
                        <w:pPr>
                          <w:widowControl w:val="0"/>
                          <w:suppressAutoHyphens/>
                          <w:spacing w:line="100" w:lineRule="atLeast"/>
                          <w:jc w:val="both"/>
                          <w:rPr>
                            <w:rFonts w:ascii="Times New Roman" w:hAnsi="Times New Roman"/>
                            <w:bCs w:val="0"/>
                            <w:color w:val="000000"/>
                            <w:sz w:val="20"/>
                            <w:szCs w:val="20"/>
                          </w:rPr>
                        </w:pPr>
                        <w:r w:rsidRPr="00D02D3A">
                          <w:rPr>
                            <w:rFonts w:ascii="Times New Roman" w:hAnsi="Times New Roman"/>
                            <w:bCs w:val="0"/>
                            <w:color w:val="000000"/>
                            <w:sz w:val="20"/>
                            <w:szCs w:val="20"/>
                          </w:rPr>
                          <w:t>________________/______________/</w:t>
                        </w:r>
                      </w:p>
                    </w:tc>
                  </w:tr>
                </w:tbl>
                <w:p w:rsidR="00072752" w:rsidRPr="00D02D3A" w:rsidRDefault="00072752" w:rsidP="00DC4580">
                  <w:pPr>
                    <w:widowControl w:val="0"/>
                    <w:suppressAutoHyphens/>
                    <w:spacing w:line="100" w:lineRule="atLeast"/>
                    <w:jc w:val="both"/>
                    <w:rPr>
                      <w:rFonts w:ascii="Times New Roman" w:hAnsi="Times New Roman"/>
                      <w:bCs w:val="0"/>
                      <w:color w:val="000000"/>
                      <w:sz w:val="20"/>
                      <w:szCs w:val="20"/>
                    </w:rPr>
                  </w:pPr>
                </w:p>
              </w:tc>
            </w:tr>
          </w:tbl>
          <w:p w:rsidR="00072752" w:rsidRPr="00D02D3A" w:rsidRDefault="00072752" w:rsidP="00DC4580">
            <w:pPr>
              <w:widowControl w:val="0"/>
              <w:suppressAutoHyphens/>
              <w:spacing w:line="100" w:lineRule="atLeast"/>
              <w:jc w:val="both"/>
              <w:rPr>
                <w:rFonts w:ascii="Times New Roman" w:hAnsi="Times New Roman"/>
                <w:bCs w:val="0"/>
                <w:color w:val="000000"/>
                <w:sz w:val="20"/>
                <w:szCs w:val="20"/>
              </w:rPr>
            </w:pPr>
          </w:p>
          <w:p w:rsidR="00072752" w:rsidRPr="00D02D3A" w:rsidRDefault="00072752" w:rsidP="00DC4580">
            <w:pPr>
              <w:widowControl w:val="0"/>
              <w:suppressAutoHyphens/>
              <w:spacing w:line="100" w:lineRule="atLeast"/>
              <w:jc w:val="both"/>
              <w:rPr>
                <w:rFonts w:ascii="Times New Roman" w:hAnsi="Times New Roman"/>
                <w:bCs w:val="0"/>
                <w:color w:val="000000"/>
                <w:sz w:val="24"/>
              </w:rPr>
            </w:pPr>
          </w:p>
        </w:tc>
        <w:tc>
          <w:tcPr>
            <w:tcW w:w="63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72752" w:rsidRPr="00D02D3A" w:rsidRDefault="00072752" w:rsidP="00DC4580">
            <w:pPr>
              <w:widowControl w:val="0"/>
              <w:shd w:val="clear" w:color="auto" w:fill="FFFFFF"/>
              <w:suppressAutoHyphens/>
              <w:spacing w:line="317" w:lineRule="exact"/>
              <w:jc w:val="both"/>
              <w:rPr>
                <w:rFonts w:ascii="Times New Roman" w:hAnsi="Times New Roman"/>
                <w:bCs w:val="0"/>
                <w:color w:val="00000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Cs w:val="0"/>
                <w:color w:val="000000"/>
                <w:sz w:val="20"/>
                <w:szCs w:val="20"/>
              </w:rPr>
              <w:t xml:space="preserve">      Согласовано</w:t>
            </w:r>
            <w:proofErr w:type="gramStart"/>
            <w:r w:rsidRPr="00D02D3A">
              <w:rPr>
                <w:rFonts w:ascii="Times New Roman" w:hAnsi="Times New Roman"/>
                <w:bCs w:val="0"/>
                <w:color w:val="000000"/>
                <w:sz w:val="20"/>
                <w:szCs w:val="20"/>
              </w:rPr>
              <w:t xml:space="preserve">                                  У</w:t>
            </w:r>
            <w:proofErr w:type="gramEnd"/>
            <w:r w:rsidRPr="00D02D3A">
              <w:rPr>
                <w:rFonts w:ascii="Times New Roman" w:hAnsi="Times New Roman"/>
                <w:bCs w:val="0"/>
                <w:color w:val="000000"/>
                <w:sz w:val="20"/>
                <w:szCs w:val="20"/>
              </w:rPr>
              <w:t>тверждаю</w:t>
            </w:r>
          </w:p>
          <w:p w:rsidR="00072752" w:rsidRPr="00D02D3A" w:rsidRDefault="00072752" w:rsidP="00DC4580">
            <w:pPr>
              <w:widowControl w:val="0"/>
              <w:shd w:val="clear" w:color="auto" w:fill="FFFFFF"/>
              <w:suppressAutoHyphens/>
              <w:spacing w:line="317" w:lineRule="exact"/>
              <w:jc w:val="both"/>
              <w:rPr>
                <w:rFonts w:ascii="Times New Roman" w:hAnsi="Times New Roman"/>
                <w:bCs w:val="0"/>
                <w:color w:val="00000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Cs w:val="0"/>
                <w:color w:val="000000"/>
                <w:sz w:val="20"/>
                <w:szCs w:val="20"/>
              </w:rPr>
              <w:t xml:space="preserve">     «___»________2014 г.                    Директор________/_________</w:t>
            </w:r>
          </w:p>
          <w:p w:rsidR="00072752" w:rsidRPr="00D02D3A" w:rsidRDefault="00072752" w:rsidP="00DC4580">
            <w:pPr>
              <w:widowControl w:val="0"/>
              <w:shd w:val="clear" w:color="auto" w:fill="FFFFFF"/>
              <w:suppressAutoHyphens/>
              <w:spacing w:line="317" w:lineRule="exact"/>
              <w:jc w:val="both"/>
              <w:rPr>
                <w:rFonts w:ascii="Times New Roman" w:hAnsi="Times New Roman"/>
                <w:bCs w:val="0"/>
                <w:color w:val="00000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Cs w:val="0"/>
                <w:color w:val="000000"/>
                <w:sz w:val="20"/>
                <w:szCs w:val="20"/>
              </w:rPr>
              <w:t xml:space="preserve">     Зам. директора по УВР</w:t>
            </w:r>
          </w:p>
          <w:p w:rsidR="00072752" w:rsidRPr="00D02D3A" w:rsidRDefault="00072752" w:rsidP="00DC4580">
            <w:pPr>
              <w:widowControl w:val="0"/>
              <w:shd w:val="clear" w:color="auto" w:fill="FFFFFF"/>
              <w:suppressAutoHyphens/>
              <w:spacing w:line="317" w:lineRule="exact"/>
              <w:jc w:val="both"/>
              <w:rPr>
                <w:rFonts w:ascii="Times New Roman" w:hAnsi="Times New Roman"/>
                <w:bCs w:val="0"/>
                <w:color w:val="00000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Cs w:val="0"/>
                <w:color w:val="000000"/>
                <w:sz w:val="20"/>
                <w:szCs w:val="20"/>
              </w:rPr>
              <w:t xml:space="preserve">    ________/___________/                    «___»_______________2014 г.</w:t>
            </w:r>
          </w:p>
          <w:p w:rsidR="00072752" w:rsidRPr="00D02D3A" w:rsidRDefault="00072752" w:rsidP="00DC4580">
            <w:pPr>
              <w:widowControl w:val="0"/>
              <w:suppressAutoHyphens/>
              <w:spacing w:line="100" w:lineRule="atLeast"/>
              <w:jc w:val="both"/>
              <w:rPr>
                <w:rFonts w:ascii="Times New Roman" w:hAnsi="Times New Roman"/>
                <w:bCs w:val="0"/>
                <w:color w:val="00000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Cs w:val="0"/>
                <w:color w:val="000000"/>
                <w:sz w:val="20"/>
                <w:szCs w:val="20"/>
              </w:rPr>
              <w:t xml:space="preserve">                                                                                М.П.</w:t>
            </w:r>
          </w:p>
        </w:tc>
      </w:tr>
      <w:tr w:rsidR="00072752" w:rsidRPr="00D02D3A" w:rsidTr="0039335C">
        <w:trPr>
          <w:trHeight w:val="76"/>
        </w:trPr>
        <w:tc>
          <w:tcPr>
            <w:tcW w:w="37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072752" w:rsidRPr="00D02D3A" w:rsidRDefault="00072752" w:rsidP="00DC4580">
            <w:pPr>
              <w:widowControl w:val="0"/>
              <w:shd w:val="clear" w:color="auto" w:fill="FFFFFF"/>
              <w:suppressAutoHyphens/>
              <w:spacing w:line="100" w:lineRule="atLeast"/>
              <w:jc w:val="both"/>
              <w:rPr>
                <w:rFonts w:ascii="Times New Roman" w:hAnsi="Times New Roman"/>
                <w:bCs w:val="0"/>
                <w:color w:val="000000"/>
                <w:sz w:val="20"/>
                <w:szCs w:val="20"/>
              </w:rPr>
            </w:pPr>
          </w:p>
        </w:tc>
        <w:tc>
          <w:tcPr>
            <w:tcW w:w="630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072752" w:rsidRPr="00D02D3A" w:rsidRDefault="00072752" w:rsidP="00DC4580">
            <w:pPr>
              <w:widowControl w:val="0"/>
              <w:shd w:val="clear" w:color="auto" w:fill="FFFFFF"/>
              <w:suppressAutoHyphens/>
              <w:spacing w:line="317" w:lineRule="exact"/>
              <w:jc w:val="both"/>
              <w:rPr>
                <w:rFonts w:ascii="Times New Roman" w:hAnsi="Times New Roman"/>
                <w:bCs w:val="0"/>
                <w:color w:val="000000"/>
                <w:sz w:val="20"/>
                <w:szCs w:val="20"/>
              </w:rPr>
            </w:pPr>
          </w:p>
        </w:tc>
      </w:tr>
    </w:tbl>
    <w:p w:rsidR="00072752" w:rsidRPr="00D02D3A" w:rsidRDefault="00072752" w:rsidP="00DC4580">
      <w:pPr>
        <w:suppressAutoHyphens/>
        <w:spacing w:line="100" w:lineRule="atLeast"/>
        <w:rPr>
          <w:rFonts w:ascii="Times New Roman" w:hAnsi="Times New Roman"/>
          <w:bCs w:val="0"/>
          <w:color w:val="000000"/>
          <w:sz w:val="20"/>
          <w:szCs w:val="20"/>
        </w:rPr>
      </w:pPr>
    </w:p>
    <w:p w:rsidR="00072752" w:rsidRPr="00D02D3A" w:rsidRDefault="00072752" w:rsidP="00DC4580">
      <w:pPr>
        <w:suppressAutoHyphens/>
        <w:spacing w:line="100" w:lineRule="atLeast"/>
        <w:jc w:val="center"/>
        <w:rPr>
          <w:rFonts w:ascii="Times New Roman" w:hAnsi="Times New Roman"/>
          <w:bCs w:val="0"/>
          <w:color w:val="000000"/>
          <w:sz w:val="20"/>
          <w:szCs w:val="20"/>
        </w:rPr>
      </w:pPr>
    </w:p>
    <w:p w:rsidR="00072752" w:rsidRPr="00D02D3A" w:rsidRDefault="00072752" w:rsidP="00DC4580">
      <w:pPr>
        <w:suppressAutoHyphens/>
        <w:spacing w:line="100" w:lineRule="atLeast"/>
        <w:jc w:val="center"/>
        <w:rPr>
          <w:rFonts w:ascii="Times New Roman" w:hAnsi="Times New Roman"/>
          <w:b/>
          <w:bCs w:val="0"/>
          <w:color w:val="00000A"/>
          <w:sz w:val="28"/>
          <w:szCs w:val="28"/>
          <w:lang w:eastAsia="zh-CN"/>
        </w:rPr>
      </w:pPr>
      <w:r w:rsidRPr="00D02D3A">
        <w:rPr>
          <w:rFonts w:ascii="Times New Roman" w:hAnsi="Times New Roman"/>
          <w:b/>
          <w:bCs w:val="0"/>
          <w:color w:val="00000A"/>
          <w:sz w:val="28"/>
          <w:szCs w:val="28"/>
          <w:lang w:eastAsia="zh-CN"/>
        </w:rPr>
        <w:t>РАБОЧАЯ ПРОГРАММА</w:t>
      </w:r>
    </w:p>
    <w:p w:rsidR="00072752" w:rsidRPr="00D02D3A" w:rsidRDefault="00072752" w:rsidP="00DC4580">
      <w:pPr>
        <w:suppressAutoHyphens/>
        <w:spacing w:line="100" w:lineRule="atLeast"/>
        <w:jc w:val="center"/>
        <w:rPr>
          <w:rFonts w:ascii="Times New Roman" w:hAnsi="Times New Roman"/>
          <w:b/>
          <w:bCs w:val="0"/>
          <w:color w:val="00000A"/>
          <w:sz w:val="32"/>
          <w:szCs w:val="32"/>
          <w:lang w:eastAsia="zh-CN"/>
        </w:rPr>
      </w:pPr>
      <w:r w:rsidRPr="00D02D3A">
        <w:rPr>
          <w:rFonts w:ascii="Times New Roman" w:hAnsi="Times New Roman"/>
          <w:b/>
          <w:bCs w:val="0"/>
          <w:color w:val="00000A"/>
          <w:sz w:val="32"/>
          <w:szCs w:val="32"/>
          <w:lang w:eastAsia="zh-CN"/>
        </w:rPr>
        <w:t>учебного курса</w:t>
      </w:r>
    </w:p>
    <w:p w:rsidR="00072752" w:rsidRPr="00D02D3A" w:rsidRDefault="00072752" w:rsidP="00DC4580">
      <w:pPr>
        <w:suppressAutoHyphens/>
        <w:spacing w:line="100" w:lineRule="atLeast"/>
        <w:jc w:val="center"/>
        <w:rPr>
          <w:rFonts w:ascii="Times New Roman" w:hAnsi="Times New Roman"/>
          <w:b/>
          <w:bCs w:val="0"/>
          <w:color w:val="00000A"/>
          <w:sz w:val="32"/>
          <w:szCs w:val="32"/>
          <w:lang w:eastAsia="zh-CN"/>
        </w:rPr>
      </w:pPr>
      <w:r w:rsidRPr="00D02D3A">
        <w:rPr>
          <w:rFonts w:ascii="Times New Roman" w:hAnsi="Times New Roman"/>
          <w:b/>
          <w:bCs w:val="0"/>
          <w:color w:val="00000A"/>
          <w:sz w:val="32"/>
          <w:szCs w:val="32"/>
          <w:lang w:eastAsia="zh-CN"/>
        </w:rPr>
        <w:t>по математике</w:t>
      </w:r>
    </w:p>
    <w:p w:rsidR="00072752" w:rsidRPr="00D02D3A" w:rsidRDefault="00072752" w:rsidP="00DC4580">
      <w:pPr>
        <w:suppressAutoHyphens/>
        <w:spacing w:line="100" w:lineRule="atLeast"/>
        <w:jc w:val="center"/>
        <w:rPr>
          <w:rFonts w:ascii="Times New Roman" w:hAnsi="Times New Roman"/>
          <w:b/>
          <w:bCs w:val="0"/>
          <w:color w:val="00000A"/>
          <w:sz w:val="28"/>
          <w:szCs w:val="28"/>
          <w:lang w:eastAsia="zh-CN"/>
        </w:rPr>
      </w:pPr>
      <w:r w:rsidRPr="00D02D3A">
        <w:rPr>
          <w:rFonts w:ascii="Times New Roman" w:hAnsi="Times New Roman"/>
          <w:b/>
          <w:bCs w:val="0"/>
          <w:color w:val="00000A"/>
          <w:sz w:val="28"/>
          <w:szCs w:val="28"/>
          <w:lang w:eastAsia="zh-CN"/>
        </w:rPr>
        <w:t>(авторы И.И. Зубарева, А.Г. Мордкович</w:t>
      </w:r>
      <w:proofErr w:type="gramStart"/>
      <w:r w:rsidRPr="00D02D3A">
        <w:rPr>
          <w:rFonts w:ascii="Times New Roman" w:hAnsi="Times New Roman"/>
          <w:b/>
          <w:bCs w:val="0"/>
          <w:color w:val="00000A"/>
          <w:sz w:val="28"/>
          <w:szCs w:val="28"/>
          <w:lang w:eastAsia="zh-CN"/>
        </w:rPr>
        <w:t xml:space="preserve"> )</w:t>
      </w:r>
      <w:proofErr w:type="gramEnd"/>
    </w:p>
    <w:p w:rsidR="00072752" w:rsidRPr="00D02D3A" w:rsidRDefault="00072752" w:rsidP="00DC4580">
      <w:pPr>
        <w:suppressAutoHyphens/>
        <w:spacing w:line="100" w:lineRule="atLeast"/>
        <w:jc w:val="center"/>
        <w:rPr>
          <w:rFonts w:ascii="Times New Roman" w:hAnsi="Times New Roman"/>
          <w:bCs w:val="0"/>
          <w:color w:val="00000A"/>
          <w:sz w:val="32"/>
          <w:szCs w:val="32"/>
          <w:lang w:eastAsia="zh-CN"/>
        </w:rPr>
      </w:pPr>
    </w:p>
    <w:p w:rsidR="00072752" w:rsidRPr="00D02D3A" w:rsidRDefault="00072752" w:rsidP="00DC4580">
      <w:pPr>
        <w:suppressAutoHyphens/>
        <w:spacing w:line="100" w:lineRule="atLeast"/>
        <w:jc w:val="center"/>
        <w:rPr>
          <w:rFonts w:ascii="Times New Roman" w:hAnsi="Times New Roman"/>
          <w:bCs w:val="0"/>
          <w:color w:val="00000A"/>
          <w:sz w:val="28"/>
          <w:szCs w:val="28"/>
          <w:lang w:eastAsia="zh-CN"/>
        </w:rPr>
      </w:pPr>
      <w:r w:rsidRPr="00D02D3A">
        <w:rPr>
          <w:rFonts w:ascii="Times New Roman" w:hAnsi="Times New Roman"/>
          <w:bCs w:val="0"/>
          <w:color w:val="00000A"/>
          <w:sz w:val="28"/>
          <w:szCs w:val="28"/>
          <w:lang w:eastAsia="zh-CN"/>
        </w:rPr>
        <w:t xml:space="preserve">Программа разработана на основе </w:t>
      </w:r>
      <w:proofErr w:type="gramStart"/>
      <w:r w:rsidRPr="00D02D3A">
        <w:rPr>
          <w:rFonts w:ascii="Times New Roman" w:hAnsi="Times New Roman"/>
          <w:bCs w:val="0"/>
          <w:color w:val="00000A"/>
          <w:sz w:val="28"/>
          <w:szCs w:val="28"/>
          <w:lang w:eastAsia="zh-CN"/>
        </w:rPr>
        <w:t>Федерального</w:t>
      </w:r>
      <w:proofErr w:type="gramEnd"/>
      <w:r w:rsidRPr="00D02D3A">
        <w:rPr>
          <w:rFonts w:ascii="Times New Roman" w:hAnsi="Times New Roman"/>
          <w:bCs w:val="0"/>
          <w:color w:val="00000A"/>
          <w:sz w:val="28"/>
          <w:szCs w:val="28"/>
          <w:lang w:eastAsia="zh-CN"/>
        </w:rPr>
        <w:t xml:space="preserve"> государственного </w:t>
      </w:r>
    </w:p>
    <w:p w:rsidR="00072752" w:rsidRPr="00D02D3A" w:rsidRDefault="00072752" w:rsidP="00DC4580">
      <w:pPr>
        <w:suppressAutoHyphens/>
        <w:spacing w:line="100" w:lineRule="atLeast"/>
        <w:jc w:val="center"/>
        <w:rPr>
          <w:rFonts w:ascii="Times New Roman" w:hAnsi="Times New Roman"/>
          <w:bCs w:val="0"/>
          <w:color w:val="00000A"/>
          <w:sz w:val="28"/>
          <w:szCs w:val="28"/>
          <w:lang w:eastAsia="zh-CN"/>
        </w:rPr>
      </w:pPr>
      <w:r w:rsidRPr="00D02D3A">
        <w:rPr>
          <w:rFonts w:ascii="Times New Roman" w:hAnsi="Times New Roman"/>
          <w:bCs w:val="0"/>
          <w:color w:val="00000A"/>
          <w:sz w:val="28"/>
          <w:szCs w:val="28"/>
          <w:lang w:eastAsia="zh-CN"/>
        </w:rPr>
        <w:t xml:space="preserve">образовательного стандарта основного общего образования, в соответствии </w:t>
      </w:r>
      <w:proofErr w:type="gramStart"/>
      <w:r w:rsidRPr="00D02D3A">
        <w:rPr>
          <w:rFonts w:ascii="Times New Roman" w:hAnsi="Times New Roman"/>
          <w:bCs w:val="0"/>
          <w:color w:val="00000A"/>
          <w:sz w:val="28"/>
          <w:szCs w:val="28"/>
          <w:lang w:eastAsia="zh-CN"/>
        </w:rPr>
        <w:t>с</w:t>
      </w:r>
      <w:proofErr w:type="gramEnd"/>
    </w:p>
    <w:p w:rsidR="00072752" w:rsidRPr="00D02D3A" w:rsidRDefault="00072752" w:rsidP="00DC4580">
      <w:pPr>
        <w:suppressAutoHyphens/>
        <w:spacing w:line="100" w:lineRule="atLeast"/>
        <w:jc w:val="center"/>
        <w:rPr>
          <w:rFonts w:ascii="Times New Roman" w:hAnsi="Times New Roman"/>
          <w:bCs w:val="0"/>
          <w:color w:val="00000A"/>
          <w:sz w:val="28"/>
          <w:szCs w:val="28"/>
          <w:lang w:eastAsia="zh-CN"/>
        </w:rPr>
      </w:pPr>
      <w:r w:rsidRPr="00D02D3A">
        <w:rPr>
          <w:rFonts w:ascii="Times New Roman" w:hAnsi="Times New Roman"/>
          <w:bCs w:val="0"/>
          <w:color w:val="00000A"/>
          <w:sz w:val="28"/>
          <w:szCs w:val="28"/>
          <w:lang w:eastAsia="zh-CN"/>
        </w:rPr>
        <w:t>примерной программой основного общего образования по математике,</w:t>
      </w:r>
    </w:p>
    <w:p w:rsidR="00072752" w:rsidRPr="00D02D3A" w:rsidRDefault="00072752" w:rsidP="00DC4580">
      <w:pPr>
        <w:suppressAutoHyphens/>
        <w:spacing w:line="100" w:lineRule="atLeast"/>
        <w:jc w:val="center"/>
        <w:rPr>
          <w:rFonts w:ascii="Times New Roman" w:hAnsi="Times New Roman"/>
          <w:bCs w:val="0"/>
          <w:color w:val="00000A"/>
          <w:sz w:val="28"/>
          <w:szCs w:val="28"/>
          <w:lang w:eastAsia="zh-CN"/>
        </w:rPr>
      </w:pPr>
      <w:r w:rsidRPr="00D02D3A">
        <w:rPr>
          <w:rFonts w:ascii="Times New Roman" w:hAnsi="Times New Roman"/>
          <w:bCs w:val="0"/>
          <w:color w:val="00000A"/>
          <w:sz w:val="28"/>
          <w:szCs w:val="28"/>
          <w:lang w:eastAsia="zh-CN"/>
        </w:rPr>
        <w:t xml:space="preserve"> на основе учебной программы «Математика 5-6 классы» И.И. Зубаревой, </w:t>
      </w:r>
    </w:p>
    <w:p w:rsidR="00072752" w:rsidRPr="00D02D3A" w:rsidRDefault="00072752" w:rsidP="00DC4580">
      <w:pPr>
        <w:suppressAutoHyphens/>
        <w:spacing w:line="100" w:lineRule="atLeast"/>
        <w:jc w:val="center"/>
        <w:rPr>
          <w:rFonts w:ascii="Times New Roman" w:hAnsi="Times New Roman"/>
          <w:bCs w:val="0"/>
          <w:color w:val="00000A"/>
          <w:sz w:val="28"/>
          <w:szCs w:val="28"/>
          <w:lang w:eastAsia="zh-CN"/>
        </w:rPr>
      </w:pPr>
      <w:r w:rsidRPr="00D02D3A">
        <w:rPr>
          <w:rFonts w:ascii="Times New Roman" w:hAnsi="Times New Roman"/>
          <w:bCs w:val="0"/>
          <w:color w:val="00000A"/>
          <w:sz w:val="28"/>
          <w:szCs w:val="28"/>
          <w:lang w:eastAsia="zh-CN"/>
        </w:rPr>
        <w:t>А.Г. Мордковича (М.; Мнемозина,201</w:t>
      </w:r>
      <w:r w:rsidR="00FE4649" w:rsidRPr="00D02D3A">
        <w:rPr>
          <w:rFonts w:ascii="Times New Roman" w:hAnsi="Times New Roman"/>
          <w:bCs w:val="0"/>
          <w:color w:val="00000A"/>
          <w:sz w:val="28"/>
          <w:szCs w:val="28"/>
          <w:lang w:eastAsia="zh-CN"/>
        </w:rPr>
        <w:t>2</w:t>
      </w:r>
      <w:r w:rsidRPr="00D02D3A">
        <w:rPr>
          <w:rFonts w:ascii="Times New Roman" w:hAnsi="Times New Roman"/>
          <w:bCs w:val="0"/>
          <w:color w:val="00000A"/>
          <w:sz w:val="28"/>
          <w:szCs w:val="28"/>
          <w:lang w:eastAsia="zh-CN"/>
        </w:rPr>
        <w:t>)</w:t>
      </w:r>
    </w:p>
    <w:p w:rsidR="00072752" w:rsidRPr="00D02D3A" w:rsidRDefault="00072752" w:rsidP="00DC4580">
      <w:pPr>
        <w:suppressAutoHyphens/>
        <w:spacing w:line="100" w:lineRule="atLeast"/>
        <w:jc w:val="center"/>
        <w:rPr>
          <w:rFonts w:ascii="Times New Roman" w:hAnsi="Times New Roman"/>
          <w:bCs w:val="0"/>
          <w:color w:val="00000A"/>
          <w:sz w:val="28"/>
          <w:szCs w:val="28"/>
          <w:lang w:eastAsia="zh-CN"/>
        </w:rPr>
      </w:pPr>
    </w:p>
    <w:p w:rsidR="00072752" w:rsidRPr="00D02D3A" w:rsidRDefault="00072752" w:rsidP="00DC4580">
      <w:pPr>
        <w:suppressAutoHyphens/>
        <w:spacing w:line="100" w:lineRule="atLeast"/>
        <w:jc w:val="both"/>
        <w:rPr>
          <w:rFonts w:ascii="Times New Roman" w:hAnsi="Times New Roman"/>
          <w:bCs w:val="0"/>
          <w:color w:val="00000A"/>
          <w:sz w:val="28"/>
          <w:szCs w:val="28"/>
          <w:lang w:eastAsia="zh-CN"/>
        </w:rPr>
      </w:pPr>
    </w:p>
    <w:p w:rsidR="00072752" w:rsidRPr="00D02D3A" w:rsidRDefault="00072752" w:rsidP="00DC4580">
      <w:pPr>
        <w:suppressAutoHyphens/>
        <w:spacing w:line="100" w:lineRule="atLeast"/>
        <w:jc w:val="both"/>
        <w:rPr>
          <w:rFonts w:ascii="Times New Roman" w:hAnsi="Times New Roman"/>
          <w:bCs w:val="0"/>
          <w:color w:val="00000A"/>
          <w:sz w:val="28"/>
          <w:szCs w:val="28"/>
          <w:lang w:eastAsia="zh-CN"/>
        </w:rPr>
      </w:pPr>
    </w:p>
    <w:p w:rsidR="00072752" w:rsidRPr="00D02D3A" w:rsidRDefault="00072752" w:rsidP="00DC4580">
      <w:pPr>
        <w:suppressAutoHyphens/>
        <w:spacing w:line="100" w:lineRule="atLeast"/>
        <w:jc w:val="both"/>
        <w:rPr>
          <w:rFonts w:ascii="Times New Roman" w:hAnsi="Times New Roman"/>
          <w:bCs w:val="0"/>
          <w:color w:val="00000A"/>
          <w:sz w:val="28"/>
          <w:szCs w:val="28"/>
          <w:lang w:eastAsia="zh-CN"/>
        </w:rPr>
      </w:pPr>
    </w:p>
    <w:p w:rsidR="00072752" w:rsidRPr="00D02D3A" w:rsidRDefault="00072752" w:rsidP="00DC4580">
      <w:pPr>
        <w:suppressAutoHyphens/>
        <w:spacing w:line="100" w:lineRule="atLeast"/>
        <w:jc w:val="both"/>
        <w:rPr>
          <w:rFonts w:ascii="Times New Roman" w:hAnsi="Times New Roman"/>
          <w:b/>
          <w:bCs w:val="0"/>
          <w:color w:val="00000A"/>
          <w:sz w:val="28"/>
          <w:szCs w:val="28"/>
          <w:lang w:eastAsia="zh-CN"/>
        </w:rPr>
      </w:pPr>
      <w:r w:rsidRPr="00D02D3A">
        <w:rPr>
          <w:rFonts w:ascii="Times New Roman" w:hAnsi="Times New Roman"/>
          <w:b/>
          <w:bCs w:val="0"/>
          <w:color w:val="00000A"/>
          <w:sz w:val="28"/>
          <w:szCs w:val="28"/>
          <w:lang w:eastAsia="zh-CN"/>
        </w:rPr>
        <w:t>Класс   5</w:t>
      </w:r>
    </w:p>
    <w:p w:rsidR="00072752" w:rsidRPr="00D02D3A" w:rsidRDefault="00072752" w:rsidP="00DC4580">
      <w:pPr>
        <w:suppressAutoHyphens/>
        <w:spacing w:line="100" w:lineRule="atLeast"/>
        <w:jc w:val="both"/>
        <w:rPr>
          <w:rFonts w:ascii="Times New Roman" w:hAnsi="Times New Roman"/>
          <w:bCs w:val="0"/>
          <w:color w:val="00000A"/>
          <w:sz w:val="28"/>
          <w:szCs w:val="28"/>
          <w:lang w:eastAsia="zh-CN"/>
        </w:rPr>
      </w:pPr>
    </w:p>
    <w:p w:rsidR="00072752" w:rsidRPr="00D02D3A" w:rsidRDefault="00072752" w:rsidP="00DC4580">
      <w:pPr>
        <w:suppressAutoHyphens/>
        <w:spacing w:line="100" w:lineRule="atLeast"/>
        <w:rPr>
          <w:rFonts w:ascii="Times New Roman" w:hAnsi="Times New Roman"/>
          <w:bCs w:val="0"/>
          <w:color w:val="00000A"/>
          <w:sz w:val="20"/>
          <w:szCs w:val="20"/>
          <w:lang w:eastAsia="zh-CN"/>
        </w:rPr>
      </w:pPr>
    </w:p>
    <w:p w:rsidR="00072752" w:rsidRPr="00D02D3A" w:rsidRDefault="00072752" w:rsidP="00DC4580">
      <w:pPr>
        <w:suppressAutoHyphens/>
        <w:spacing w:line="100" w:lineRule="atLeast"/>
        <w:rPr>
          <w:rFonts w:ascii="Times New Roman" w:hAnsi="Times New Roman"/>
          <w:bCs w:val="0"/>
          <w:color w:val="00000A"/>
          <w:sz w:val="24"/>
          <w:lang w:eastAsia="zh-CN"/>
        </w:rPr>
      </w:pPr>
      <w:r w:rsidRPr="00D02D3A">
        <w:rPr>
          <w:rFonts w:ascii="Times New Roman" w:hAnsi="Times New Roman"/>
          <w:bCs w:val="0"/>
          <w:color w:val="00000A"/>
          <w:sz w:val="28"/>
          <w:szCs w:val="28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8"/>
          <w:szCs w:val="28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8"/>
          <w:szCs w:val="28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8"/>
          <w:szCs w:val="28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8"/>
          <w:szCs w:val="28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8"/>
          <w:szCs w:val="28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8"/>
          <w:szCs w:val="28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8"/>
          <w:szCs w:val="28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8"/>
          <w:szCs w:val="28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 xml:space="preserve">Программу разработали                                                                        </w:t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  <w:t>учителя математики:</w:t>
      </w:r>
    </w:p>
    <w:p w:rsidR="00072752" w:rsidRPr="00D02D3A" w:rsidRDefault="00072752" w:rsidP="00DC4580">
      <w:pPr>
        <w:suppressAutoHyphens/>
        <w:spacing w:line="100" w:lineRule="atLeast"/>
        <w:rPr>
          <w:rFonts w:ascii="Times New Roman" w:hAnsi="Times New Roman"/>
          <w:bCs w:val="0"/>
          <w:color w:val="00000A"/>
          <w:sz w:val="24"/>
          <w:lang w:eastAsia="zh-CN"/>
        </w:rPr>
      </w:pP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  <w:t>Воронина В.П.,</w:t>
      </w:r>
    </w:p>
    <w:p w:rsidR="00072752" w:rsidRPr="00D02D3A" w:rsidRDefault="00072752" w:rsidP="00DC4580">
      <w:pPr>
        <w:suppressAutoHyphens/>
        <w:spacing w:line="100" w:lineRule="atLeast"/>
        <w:rPr>
          <w:rFonts w:ascii="Times New Roman" w:hAnsi="Times New Roman"/>
          <w:bCs w:val="0"/>
          <w:color w:val="00000A"/>
          <w:sz w:val="24"/>
          <w:lang w:eastAsia="zh-CN"/>
        </w:rPr>
      </w:pP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  <w:t>Овчинникова Т.С.,</w:t>
      </w:r>
    </w:p>
    <w:p w:rsidR="00072752" w:rsidRPr="00D02D3A" w:rsidRDefault="00072752" w:rsidP="00DC4580">
      <w:pPr>
        <w:suppressAutoHyphens/>
        <w:spacing w:line="100" w:lineRule="atLeast"/>
        <w:rPr>
          <w:rFonts w:ascii="Times New Roman" w:hAnsi="Times New Roman"/>
          <w:bCs w:val="0"/>
          <w:color w:val="00000A"/>
          <w:sz w:val="24"/>
          <w:lang w:eastAsia="zh-CN"/>
        </w:rPr>
      </w:pP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</w: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ab/>
        <w:t>Самохотина И.В.</w:t>
      </w:r>
    </w:p>
    <w:p w:rsidR="00072752" w:rsidRPr="00D02D3A" w:rsidRDefault="00072752" w:rsidP="00DC4580">
      <w:pPr>
        <w:suppressAutoHyphens/>
        <w:spacing w:line="100" w:lineRule="atLeast"/>
        <w:jc w:val="right"/>
        <w:rPr>
          <w:rFonts w:ascii="Times New Roman" w:hAnsi="Times New Roman"/>
          <w:bCs w:val="0"/>
          <w:color w:val="00000A"/>
          <w:sz w:val="20"/>
          <w:szCs w:val="20"/>
          <w:lang w:eastAsia="zh-CN"/>
        </w:rPr>
      </w:pPr>
    </w:p>
    <w:p w:rsidR="00072752" w:rsidRPr="00D02D3A" w:rsidRDefault="00072752" w:rsidP="00DC4580">
      <w:pPr>
        <w:suppressAutoHyphens/>
        <w:spacing w:line="100" w:lineRule="atLeast"/>
        <w:jc w:val="center"/>
        <w:rPr>
          <w:rFonts w:ascii="Times New Roman" w:hAnsi="Times New Roman"/>
          <w:bCs w:val="0"/>
          <w:color w:val="00000A"/>
          <w:sz w:val="20"/>
          <w:szCs w:val="20"/>
          <w:lang w:eastAsia="zh-CN"/>
        </w:rPr>
      </w:pPr>
    </w:p>
    <w:p w:rsidR="00072752" w:rsidRPr="00D02D3A" w:rsidRDefault="00072752" w:rsidP="00DC4580">
      <w:pPr>
        <w:suppressAutoHyphens/>
        <w:spacing w:line="100" w:lineRule="atLeast"/>
        <w:rPr>
          <w:rFonts w:ascii="Times New Roman" w:hAnsi="Times New Roman"/>
          <w:bCs w:val="0"/>
          <w:color w:val="00000A"/>
          <w:sz w:val="20"/>
          <w:szCs w:val="20"/>
          <w:lang w:eastAsia="zh-CN"/>
        </w:rPr>
      </w:pPr>
    </w:p>
    <w:p w:rsidR="00072752" w:rsidRPr="00D02D3A" w:rsidRDefault="00072752" w:rsidP="00DC4580">
      <w:pPr>
        <w:suppressAutoHyphens/>
        <w:spacing w:line="100" w:lineRule="atLeast"/>
        <w:jc w:val="center"/>
        <w:rPr>
          <w:rFonts w:ascii="Times New Roman" w:hAnsi="Times New Roman"/>
          <w:bCs w:val="0"/>
          <w:color w:val="00000A"/>
          <w:sz w:val="20"/>
          <w:szCs w:val="20"/>
          <w:lang w:eastAsia="zh-CN"/>
        </w:rPr>
      </w:pPr>
    </w:p>
    <w:p w:rsidR="00072752" w:rsidRPr="00D02D3A" w:rsidRDefault="00072752" w:rsidP="00DC4580">
      <w:pPr>
        <w:suppressAutoHyphens/>
        <w:spacing w:line="100" w:lineRule="atLeast"/>
        <w:jc w:val="center"/>
        <w:rPr>
          <w:rFonts w:ascii="Times New Roman" w:hAnsi="Times New Roman"/>
          <w:bCs w:val="0"/>
          <w:color w:val="00000A"/>
          <w:sz w:val="24"/>
          <w:lang w:eastAsia="zh-CN"/>
        </w:rPr>
      </w:pPr>
    </w:p>
    <w:p w:rsidR="00072752" w:rsidRPr="00D02D3A" w:rsidRDefault="00072752" w:rsidP="00DC4580">
      <w:pPr>
        <w:suppressAutoHyphens/>
        <w:spacing w:line="100" w:lineRule="atLeast"/>
        <w:jc w:val="center"/>
        <w:rPr>
          <w:rFonts w:ascii="Times New Roman" w:hAnsi="Times New Roman"/>
          <w:bCs w:val="0"/>
          <w:color w:val="00000A"/>
          <w:sz w:val="24"/>
          <w:lang w:eastAsia="zh-CN"/>
        </w:rPr>
      </w:pPr>
    </w:p>
    <w:p w:rsidR="00072752" w:rsidRPr="00D02D3A" w:rsidRDefault="00072752" w:rsidP="00DC4580">
      <w:pPr>
        <w:suppressAutoHyphens/>
        <w:spacing w:line="100" w:lineRule="atLeast"/>
        <w:jc w:val="center"/>
        <w:rPr>
          <w:rFonts w:ascii="Times New Roman" w:hAnsi="Times New Roman"/>
          <w:bCs w:val="0"/>
          <w:color w:val="00000A"/>
          <w:sz w:val="24"/>
          <w:lang w:eastAsia="zh-CN"/>
        </w:rPr>
      </w:pPr>
    </w:p>
    <w:p w:rsidR="00072752" w:rsidRPr="00D02D3A" w:rsidRDefault="00072752" w:rsidP="00DC4580">
      <w:pPr>
        <w:suppressAutoHyphens/>
        <w:spacing w:line="100" w:lineRule="atLeast"/>
        <w:jc w:val="center"/>
        <w:rPr>
          <w:rFonts w:ascii="Times New Roman" w:hAnsi="Times New Roman"/>
          <w:bCs w:val="0"/>
          <w:color w:val="00000A"/>
          <w:sz w:val="24"/>
          <w:lang w:eastAsia="zh-CN"/>
        </w:rPr>
      </w:pPr>
    </w:p>
    <w:p w:rsidR="00072752" w:rsidRPr="00D02D3A" w:rsidRDefault="00072752" w:rsidP="00DC4580">
      <w:pPr>
        <w:suppressAutoHyphens/>
        <w:spacing w:line="100" w:lineRule="atLeast"/>
        <w:jc w:val="center"/>
        <w:rPr>
          <w:rFonts w:ascii="Times New Roman" w:hAnsi="Times New Roman"/>
          <w:bCs w:val="0"/>
          <w:color w:val="00000A"/>
          <w:sz w:val="24"/>
          <w:lang w:eastAsia="zh-CN"/>
        </w:rPr>
      </w:pPr>
    </w:p>
    <w:p w:rsidR="00072752" w:rsidRPr="00D02D3A" w:rsidRDefault="00072752" w:rsidP="00DC4580">
      <w:pPr>
        <w:suppressAutoHyphens/>
        <w:spacing w:line="100" w:lineRule="atLeast"/>
        <w:jc w:val="center"/>
        <w:rPr>
          <w:rFonts w:ascii="Times New Roman" w:hAnsi="Times New Roman"/>
          <w:bCs w:val="0"/>
          <w:color w:val="00000A"/>
          <w:sz w:val="24"/>
          <w:lang w:eastAsia="zh-CN"/>
        </w:rPr>
      </w:pPr>
    </w:p>
    <w:p w:rsidR="00072752" w:rsidRPr="00D02D3A" w:rsidRDefault="00072752" w:rsidP="00DC4580">
      <w:pPr>
        <w:suppressAutoHyphens/>
        <w:spacing w:line="100" w:lineRule="atLeast"/>
        <w:jc w:val="center"/>
        <w:rPr>
          <w:rFonts w:ascii="Times New Roman" w:hAnsi="Times New Roman"/>
          <w:bCs w:val="0"/>
          <w:color w:val="00000A"/>
          <w:sz w:val="24"/>
          <w:lang w:eastAsia="zh-CN"/>
        </w:rPr>
      </w:pPr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>г.о. Тольятти</w:t>
      </w:r>
    </w:p>
    <w:p w:rsidR="00072752" w:rsidRPr="00D02D3A" w:rsidRDefault="00072752" w:rsidP="001873CC">
      <w:pPr>
        <w:suppressAutoHyphens/>
        <w:spacing w:line="100" w:lineRule="atLeast"/>
        <w:jc w:val="center"/>
        <w:rPr>
          <w:rFonts w:ascii="Times New Roman" w:hAnsi="Times New Roman"/>
          <w:bCs w:val="0"/>
          <w:color w:val="00000A"/>
          <w:sz w:val="24"/>
          <w:lang w:eastAsia="zh-CN"/>
        </w:rPr>
      </w:pPr>
      <w:smartTag w:uri="urn:schemas-microsoft-com:office:smarttags" w:element="metricconverter">
        <w:smartTagPr>
          <w:attr w:name="ProductID" w:val="2015 г"/>
        </w:smartTagPr>
        <w:r w:rsidRPr="00D02D3A">
          <w:rPr>
            <w:rFonts w:ascii="Times New Roman" w:hAnsi="Times New Roman"/>
            <w:bCs w:val="0"/>
            <w:color w:val="00000A"/>
            <w:sz w:val="24"/>
            <w:lang w:eastAsia="zh-CN"/>
          </w:rPr>
          <w:t>2015 г</w:t>
        </w:r>
      </w:smartTag>
      <w:r w:rsidRPr="00D02D3A">
        <w:rPr>
          <w:rFonts w:ascii="Times New Roman" w:hAnsi="Times New Roman"/>
          <w:bCs w:val="0"/>
          <w:color w:val="00000A"/>
          <w:sz w:val="24"/>
          <w:lang w:eastAsia="zh-CN"/>
        </w:rPr>
        <w:t>.</w:t>
      </w:r>
    </w:p>
    <w:p w:rsidR="00072752" w:rsidRPr="00D02D3A" w:rsidRDefault="00072752" w:rsidP="001873CC">
      <w:pPr>
        <w:suppressAutoHyphens/>
        <w:spacing w:line="100" w:lineRule="atLeast"/>
        <w:jc w:val="center"/>
        <w:rPr>
          <w:rFonts w:ascii="Times New Roman" w:hAnsi="Times New Roman"/>
          <w:sz w:val="24"/>
        </w:rPr>
      </w:pPr>
    </w:p>
    <w:p w:rsidR="00072752" w:rsidRPr="00D02D3A" w:rsidRDefault="00072752" w:rsidP="001873CC">
      <w:pPr>
        <w:suppressAutoHyphens/>
        <w:spacing w:line="100" w:lineRule="atLeast"/>
        <w:jc w:val="center"/>
        <w:rPr>
          <w:rFonts w:ascii="Times New Roman" w:hAnsi="Times New Roman"/>
          <w:bCs w:val="0"/>
          <w:color w:val="00000A"/>
          <w:sz w:val="24"/>
          <w:lang w:eastAsia="zh-CN"/>
        </w:rPr>
      </w:pPr>
      <w:r w:rsidRPr="00D02D3A">
        <w:rPr>
          <w:rFonts w:ascii="Times New Roman" w:hAnsi="Times New Roman"/>
          <w:sz w:val="24"/>
        </w:rPr>
        <w:t>РАБОЧАЯ ПРОГРАММА</w:t>
      </w:r>
    </w:p>
    <w:p w:rsidR="00072752" w:rsidRPr="00D02D3A" w:rsidRDefault="00072752" w:rsidP="00085432">
      <w:pPr>
        <w:spacing w:line="300" w:lineRule="auto"/>
        <w:jc w:val="center"/>
        <w:rPr>
          <w:rFonts w:ascii="Times New Roman" w:hAnsi="Times New Roman"/>
          <w:b/>
          <w:bCs w:val="0"/>
          <w:i/>
          <w:sz w:val="24"/>
        </w:rPr>
      </w:pPr>
      <w:r w:rsidRPr="00D02D3A">
        <w:rPr>
          <w:rFonts w:ascii="Times New Roman" w:hAnsi="Times New Roman"/>
          <w:b/>
          <w:bCs w:val="0"/>
          <w:i/>
          <w:sz w:val="24"/>
        </w:rPr>
        <w:t xml:space="preserve">изучения курса математики 5 класса </w:t>
      </w:r>
    </w:p>
    <w:p w:rsidR="00072752" w:rsidRPr="00D02D3A" w:rsidRDefault="00072752" w:rsidP="00085432">
      <w:pPr>
        <w:spacing w:line="300" w:lineRule="auto"/>
        <w:jc w:val="center"/>
        <w:rPr>
          <w:rFonts w:ascii="Times New Roman" w:hAnsi="Times New Roman"/>
          <w:b/>
          <w:bCs w:val="0"/>
          <w:i/>
          <w:sz w:val="24"/>
        </w:rPr>
      </w:pPr>
      <w:r w:rsidRPr="00D02D3A">
        <w:rPr>
          <w:rFonts w:ascii="Times New Roman" w:hAnsi="Times New Roman"/>
          <w:b/>
          <w:bCs w:val="0"/>
          <w:i/>
          <w:sz w:val="24"/>
        </w:rPr>
        <w:t xml:space="preserve">при работе по учебнику «Математика, 5 класс»,  </w:t>
      </w:r>
    </w:p>
    <w:p w:rsidR="00072752" w:rsidRPr="00D02D3A" w:rsidRDefault="00072752" w:rsidP="00085432">
      <w:pPr>
        <w:spacing w:line="300" w:lineRule="auto"/>
        <w:jc w:val="center"/>
        <w:rPr>
          <w:rFonts w:ascii="Times New Roman" w:hAnsi="Times New Roman"/>
          <w:b/>
          <w:bCs w:val="0"/>
          <w:i/>
          <w:sz w:val="24"/>
        </w:rPr>
      </w:pPr>
      <w:r w:rsidRPr="00D02D3A">
        <w:rPr>
          <w:rFonts w:ascii="Times New Roman" w:hAnsi="Times New Roman"/>
          <w:b/>
          <w:bCs w:val="0"/>
          <w:i/>
          <w:sz w:val="24"/>
        </w:rPr>
        <w:t xml:space="preserve">авторов И.И.Зубаревой, А.Г. Мордковича </w:t>
      </w:r>
    </w:p>
    <w:p w:rsidR="00072752" w:rsidRPr="00D02D3A" w:rsidRDefault="00072752" w:rsidP="00085432">
      <w:pPr>
        <w:spacing w:line="300" w:lineRule="auto"/>
        <w:jc w:val="center"/>
        <w:rPr>
          <w:rFonts w:ascii="Times New Roman" w:hAnsi="Times New Roman"/>
          <w:b/>
          <w:bCs w:val="0"/>
          <w:i/>
          <w:sz w:val="24"/>
        </w:rPr>
      </w:pPr>
      <w:r w:rsidRPr="00D02D3A">
        <w:rPr>
          <w:rFonts w:ascii="Times New Roman" w:hAnsi="Times New Roman"/>
          <w:b/>
          <w:bCs w:val="0"/>
          <w:i/>
          <w:sz w:val="24"/>
        </w:rPr>
        <w:t>(УМК «Практика Развивающего Обучения (</w:t>
      </w:r>
      <w:proofErr w:type="gramStart"/>
      <w:r w:rsidRPr="00D02D3A">
        <w:rPr>
          <w:rFonts w:ascii="Times New Roman" w:hAnsi="Times New Roman"/>
          <w:b/>
          <w:bCs w:val="0"/>
          <w:i/>
          <w:sz w:val="24"/>
        </w:rPr>
        <w:t>ПРО</w:t>
      </w:r>
      <w:proofErr w:type="gramEnd"/>
      <w:r w:rsidRPr="00D02D3A">
        <w:rPr>
          <w:rFonts w:ascii="Times New Roman" w:hAnsi="Times New Roman"/>
          <w:b/>
          <w:bCs w:val="0"/>
          <w:i/>
          <w:sz w:val="24"/>
        </w:rPr>
        <w:t>)»)</w:t>
      </w:r>
    </w:p>
    <w:p w:rsidR="00072752" w:rsidRPr="00D02D3A" w:rsidRDefault="00072752" w:rsidP="00085432">
      <w:pPr>
        <w:spacing w:line="300" w:lineRule="auto"/>
        <w:jc w:val="center"/>
        <w:rPr>
          <w:rFonts w:ascii="Times New Roman" w:hAnsi="Times New Roman"/>
          <w:bCs w:val="0"/>
          <w:sz w:val="24"/>
        </w:rPr>
      </w:pPr>
    </w:p>
    <w:p w:rsidR="00072752" w:rsidRPr="00D02D3A" w:rsidRDefault="00072752" w:rsidP="00085432">
      <w:pPr>
        <w:spacing w:line="300" w:lineRule="auto"/>
        <w:jc w:val="center"/>
        <w:rPr>
          <w:rFonts w:ascii="Times New Roman" w:hAnsi="Times New Roman"/>
          <w:b/>
          <w:bCs w:val="0"/>
          <w:sz w:val="24"/>
        </w:rPr>
      </w:pPr>
    </w:p>
    <w:p w:rsidR="00072752" w:rsidRPr="00D02D3A" w:rsidRDefault="00072752" w:rsidP="00085432">
      <w:pPr>
        <w:spacing w:line="300" w:lineRule="auto"/>
        <w:jc w:val="center"/>
        <w:rPr>
          <w:rFonts w:ascii="Times New Roman" w:hAnsi="Times New Roman"/>
          <w:b/>
          <w:bCs w:val="0"/>
          <w:sz w:val="24"/>
        </w:rPr>
      </w:pPr>
      <w:r w:rsidRPr="00D02D3A">
        <w:rPr>
          <w:rFonts w:ascii="Times New Roman" w:hAnsi="Times New Roman"/>
          <w:b/>
          <w:bCs w:val="0"/>
          <w:sz w:val="24"/>
        </w:rPr>
        <w:t xml:space="preserve">ПОЯСНИТЕЛЬНАЯ ЗАПИСКА </w:t>
      </w:r>
    </w:p>
    <w:p w:rsidR="00072752" w:rsidRPr="00D02D3A" w:rsidRDefault="00072752" w:rsidP="00085432">
      <w:pPr>
        <w:spacing w:line="300" w:lineRule="auto"/>
        <w:jc w:val="center"/>
        <w:rPr>
          <w:rFonts w:ascii="Times New Roman" w:hAnsi="Times New Roman"/>
          <w:b/>
          <w:bCs w:val="0"/>
          <w:sz w:val="24"/>
        </w:rPr>
      </w:pPr>
    </w:p>
    <w:p w:rsidR="00072752" w:rsidRPr="00D02D3A" w:rsidRDefault="00072752" w:rsidP="00085432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 xml:space="preserve">Рабочая программа по математике для 5 классов составлена на основе Фундаментального ядра содержания общего образования, </w:t>
      </w:r>
      <w:r w:rsidRPr="00D02D3A">
        <w:rPr>
          <w:rStyle w:val="dash0410005f0431005f0437005f0430005f0446005f0020005f0441005f043f005f0438005f0441005f043a005f0430005f005fchar1char1"/>
          <w:color w:val="000000"/>
        </w:rPr>
        <w:t>Федерального государственного образовательного стандарта основного общего образования</w:t>
      </w:r>
      <w:r w:rsidRPr="00D02D3A">
        <w:rPr>
          <w:rFonts w:ascii="Times New Roman" w:hAnsi="Times New Roman"/>
          <w:sz w:val="24"/>
        </w:rPr>
        <w:t xml:space="preserve"> и требований к результатам освоения основной общеобразовательной программы основного общего образования, представленных в Примерной программе основного общего образования по математике. В ней также учитываются основные идеи и положения Программы развития и формирования универсальных учебных действий для основного общего образования, «Программы. Математика 5-6 классы», авторы Зубарева И.И., Мордкович А.Г.. </w:t>
      </w:r>
    </w:p>
    <w:p w:rsidR="00072752" w:rsidRPr="00D02D3A" w:rsidRDefault="00072752" w:rsidP="005B7832">
      <w:pPr>
        <w:pStyle w:val="c9"/>
        <w:spacing w:before="0" w:beforeAutospacing="0" w:after="0" w:afterAutospacing="0" w:line="300" w:lineRule="auto"/>
        <w:ind w:firstLineChars="117" w:firstLine="281"/>
        <w:jc w:val="both"/>
      </w:pPr>
      <w:r w:rsidRPr="00D02D3A">
        <w:rPr>
          <w:rStyle w:val="c1"/>
        </w:rPr>
        <w:t xml:space="preserve">Изучение математики в 5 классе направлено на достижение следующих </w:t>
      </w:r>
      <w:r w:rsidRPr="00D02D3A">
        <w:rPr>
          <w:rStyle w:val="c1"/>
          <w:b/>
        </w:rPr>
        <w:t>целей</w:t>
      </w:r>
      <w:r w:rsidRPr="00D02D3A">
        <w:rPr>
          <w:rStyle w:val="c1"/>
        </w:rPr>
        <w:t>:</w:t>
      </w:r>
    </w:p>
    <w:p w:rsidR="00072752" w:rsidRPr="00D02D3A" w:rsidRDefault="00072752" w:rsidP="00E519EB">
      <w:pPr>
        <w:numPr>
          <w:ilvl w:val="0"/>
          <w:numId w:val="25"/>
        </w:numPr>
        <w:tabs>
          <w:tab w:val="clear" w:pos="502"/>
          <w:tab w:val="num" w:pos="284"/>
        </w:tabs>
        <w:spacing w:line="300" w:lineRule="auto"/>
        <w:ind w:left="0" w:firstLine="0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072752" w:rsidRPr="00D02D3A" w:rsidRDefault="00072752" w:rsidP="00E519EB">
      <w:pPr>
        <w:numPr>
          <w:ilvl w:val="0"/>
          <w:numId w:val="25"/>
        </w:numPr>
        <w:tabs>
          <w:tab w:val="clear" w:pos="502"/>
          <w:tab w:val="num" w:pos="284"/>
        </w:tabs>
        <w:spacing w:line="300" w:lineRule="auto"/>
        <w:ind w:left="0" w:firstLine="0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Интеллектуальное развитие, формирование качеств личности, необходимых человеку для полноценной жизни в современном обществе, свойственных математической деятельности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072752" w:rsidRPr="00D02D3A" w:rsidRDefault="00072752" w:rsidP="00F84FCE">
      <w:pPr>
        <w:numPr>
          <w:ilvl w:val="0"/>
          <w:numId w:val="25"/>
        </w:numPr>
        <w:tabs>
          <w:tab w:val="clear" w:pos="502"/>
          <w:tab w:val="num" w:pos="284"/>
        </w:tabs>
        <w:spacing w:line="300" w:lineRule="auto"/>
        <w:ind w:left="284" w:hanging="28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Формирование представлений об идеях и методах математики как универсального языка науки и техники, средства моделирования процессов и явлений;</w:t>
      </w:r>
    </w:p>
    <w:p w:rsidR="00072752" w:rsidRPr="00D02D3A" w:rsidRDefault="00072752" w:rsidP="00F84FCE">
      <w:pPr>
        <w:numPr>
          <w:ilvl w:val="0"/>
          <w:numId w:val="25"/>
        </w:numPr>
        <w:tabs>
          <w:tab w:val="clear" w:pos="502"/>
          <w:tab w:val="num" w:pos="284"/>
        </w:tabs>
        <w:spacing w:line="300" w:lineRule="auto"/>
        <w:ind w:left="284" w:hanging="28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Воспитание 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072752" w:rsidRPr="00D02D3A" w:rsidRDefault="00072752" w:rsidP="00F84FCE">
      <w:pPr>
        <w:pStyle w:val="c9"/>
        <w:spacing w:before="0" w:beforeAutospacing="0" w:after="0" w:afterAutospacing="0" w:line="300" w:lineRule="auto"/>
        <w:ind w:firstLine="284"/>
      </w:pPr>
      <w:r w:rsidRPr="00D02D3A">
        <w:rPr>
          <w:rStyle w:val="c1"/>
          <w:b/>
        </w:rPr>
        <w:t> </w:t>
      </w:r>
      <w:r w:rsidRPr="00D02D3A">
        <w:rPr>
          <w:rStyle w:val="c1"/>
        </w:rPr>
        <w:t xml:space="preserve">Исходя из общих положений концепции математического образования, курс математики  5 класса призван решать следующие </w:t>
      </w:r>
      <w:r w:rsidRPr="00D02D3A">
        <w:rPr>
          <w:rStyle w:val="c1"/>
          <w:b/>
        </w:rPr>
        <w:t>задачи</w:t>
      </w:r>
      <w:r w:rsidRPr="00D02D3A">
        <w:rPr>
          <w:rStyle w:val="c1"/>
        </w:rPr>
        <w:t>:</w:t>
      </w:r>
    </w:p>
    <w:p w:rsidR="00072752" w:rsidRPr="00D02D3A" w:rsidRDefault="00072752" w:rsidP="00F84FCE">
      <w:pPr>
        <w:spacing w:line="300" w:lineRule="auto"/>
        <w:ind w:firstLine="28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- формирование логического и абстрактного мышления у школьников как основы их дальнейшего эффективного обучения;</w:t>
      </w:r>
    </w:p>
    <w:p w:rsidR="00072752" w:rsidRPr="00D02D3A" w:rsidRDefault="00072752" w:rsidP="00F84FCE">
      <w:pPr>
        <w:spacing w:line="300" w:lineRule="auto"/>
        <w:ind w:firstLine="28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- сформировать набор необходимых для дальнейшего обучения предметных и общеучебных умений на основе решения как предметных, так и интегрированных жизненных задач;</w:t>
      </w:r>
    </w:p>
    <w:p w:rsidR="00072752" w:rsidRPr="00D02D3A" w:rsidRDefault="00072752" w:rsidP="00F84FCE">
      <w:pPr>
        <w:spacing w:line="300" w:lineRule="auto"/>
        <w:ind w:firstLine="28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 xml:space="preserve">- обеспечить прочное и сознательное овладение системой математических знаний и умений, необходимых для применения в практической деятельности, для изучения смежных дисциплин, для продолжения образования; обеспечить интеллектуальное развитие, </w:t>
      </w:r>
      <w:r w:rsidRPr="00D02D3A">
        <w:rPr>
          <w:rFonts w:ascii="Times New Roman" w:hAnsi="Times New Roman"/>
          <w:sz w:val="24"/>
        </w:rPr>
        <w:lastRenderedPageBreak/>
        <w:t>сформировать качества мышления, характерные для математической деятельности и необходимые для полноценной жизни в обществе;</w:t>
      </w:r>
    </w:p>
    <w:p w:rsidR="00072752" w:rsidRPr="00D02D3A" w:rsidRDefault="00072752" w:rsidP="00F84FCE">
      <w:pPr>
        <w:spacing w:line="300" w:lineRule="auto"/>
        <w:ind w:firstLine="28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- сформировать представление об идеях и методах математики, о математике как форме описания и методе познания окружающего мира;</w:t>
      </w:r>
    </w:p>
    <w:p w:rsidR="00072752" w:rsidRPr="00D02D3A" w:rsidRDefault="00072752" w:rsidP="00F84FCE">
      <w:pPr>
        <w:spacing w:line="300" w:lineRule="auto"/>
        <w:ind w:firstLine="28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- сформировать представление о математике как части общечеловеческой культуры, понимание значимости математики для общественного прогресса;</w:t>
      </w:r>
    </w:p>
    <w:p w:rsidR="00072752" w:rsidRPr="00D02D3A" w:rsidRDefault="00072752" w:rsidP="00F84FCE">
      <w:pPr>
        <w:tabs>
          <w:tab w:val="left" w:pos="567"/>
        </w:tabs>
        <w:spacing w:line="300" w:lineRule="auto"/>
        <w:ind w:firstLine="28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- сформировать устойчивый интерес к математике на основе дифференцированного подхода к учащимся;</w:t>
      </w:r>
    </w:p>
    <w:p w:rsidR="00072752" w:rsidRPr="00D02D3A" w:rsidRDefault="00072752" w:rsidP="00F84FCE">
      <w:pPr>
        <w:spacing w:line="300" w:lineRule="auto"/>
        <w:ind w:firstLine="28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- выявить и развивать математические и творческие способности на основе заданий, носящих нестандартный, занимательный характер.</w:t>
      </w:r>
    </w:p>
    <w:p w:rsidR="00FE4649" w:rsidRPr="00D02D3A" w:rsidRDefault="00FE4649" w:rsidP="00085432">
      <w:pPr>
        <w:shd w:val="clear" w:color="auto" w:fill="FFFFFF"/>
        <w:spacing w:line="300" w:lineRule="auto"/>
        <w:jc w:val="center"/>
        <w:rPr>
          <w:rFonts w:ascii="Times New Roman" w:hAnsi="Times New Roman"/>
          <w:b/>
          <w:bCs w:val="0"/>
          <w:sz w:val="24"/>
        </w:rPr>
      </w:pPr>
    </w:p>
    <w:p w:rsidR="00072752" w:rsidRPr="00D02D3A" w:rsidRDefault="00072752" w:rsidP="00085432">
      <w:pPr>
        <w:shd w:val="clear" w:color="auto" w:fill="FFFFFF"/>
        <w:spacing w:line="300" w:lineRule="auto"/>
        <w:jc w:val="center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b/>
          <w:bCs w:val="0"/>
          <w:sz w:val="24"/>
        </w:rPr>
        <w:t>ОБЩАЯ ХАРАКТЕРИСТИКА КУРСА МАТЕМАТИКИ В 5 КЛАССЕ</w:t>
      </w:r>
    </w:p>
    <w:p w:rsidR="00072752" w:rsidRPr="00D02D3A" w:rsidRDefault="00072752" w:rsidP="00085432">
      <w:pPr>
        <w:shd w:val="clear" w:color="auto" w:fill="FFFFFF"/>
        <w:spacing w:line="300" w:lineRule="auto"/>
        <w:jc w:val="both"/>
        <w:rPr>
          <w:rFonts w:ascii="Times New Roman" w:hAnsi="Times New Roman"/>
          <w:sz w:val="24"/>
        </w:rPr>
      </w:pPr>
    </w:p>
    <w:p w:rsidR="00072752" w:rsidRPr="00D02D3A" w:rsidRDefault="00072752" w:rsidP="00085432">
      <w:pPr>
        <w:shd w:val="clear" w:color="auto" w:fill="FFFFFF"/>
        <w:spacing w:line="300" w:lineRule="auto"/>
        <w:ind w:firstLine="302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Курс математики 5  классов включает следующие основные содержательные линии: арифметика; элементы алгебры; вероятность и статистика; наглядная геометрия. Наряду с этим в содержание включены две дополнительные методологические темы: множества и математика в историческом развитии, что связано с реализацией целей общеинтеллектуального и общекультурного развития учащихся. Содержание каждой из этих тем разворачивается в содержательно-методическую линию, пронизывающую все основные содержательные линии. При этом первая линия — «Множества» — служит цели овладения учащимися некоторыми элементами универсального  математического языка,  вторая — «Математика в историческом развитии» — способствует созданию общекультурного, гуманитарного фона изучения курса.</w:t>
      </w:r>
    </w:p>
    <w:p w:rsidR="00072752" w:rsidRPr="00D02D3A" w:rsidRDefault="00072752" w:rsidP="00085432">
      <w:pPr>
        <w:shd w:val="clear" w:color="auto" w:fill="FFFFFF"/>
        <w:spacing w:line="300" w:lineRule="auto"/>
        <w:ind w:firstLine="302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Содержание линии «Арифметика» служит фундаментом для дальнейшего изучения учащимися математики и смежных дисциплин, способствует развитию не только вычислительных навыков, но и логического мышления, формированию умения пользоваться алгоритмами, способствует развитию умений планировать и осуществлять деятельность, направленную на решение задач, а также приобретению практических навыков, необходимых в повседневной жизни.</w:t>
      </w:r>
    </w:p>
    <w:p w:rsidR="00072752" w:rsidRPr="00D02D3A" w:rsidRDefault="00072752" w:rsidP="000B7893">
      <w:pPr>
        <w:pStyle w:val="7"/>
        <w:spacing w:line="300" w:lineRule="auto"/>
        <w:ind w:left="57" w:right="57" w:firstLine="720"/>
        <w:rPr>
          <w:szCs w:val="24"/>
        </w:rPr>
      </w:pPr>
    </w:p>
    <w:p w:rsidR="00072752" w:rsidRPr="00D02D3A" w:rsidRDefault="00072752" w:rsidP="000B7893">
      <w:pPr>
        <w:pStyle w:val="7"/>
        <w:spacing w:line="300" w:lineRule="auto"/>
        <w:ind w:left="57" w:right="57" w:firstLine="720"/>
        <w:rPr>
          <w:szCs w:val="24"/>
        </w:rPr>
      </w:pPr>
      <w:r w:rsidRPr="00D02D3A">
        <w:rPr>
          <w:szCs w:val="24"/>
        </w:rPr>
        <w:t>СОДЕРЖАНИЕ</w:t>
      </w:r>
    </w:p>
    <w:p w:rsidR="00072752" w:rsidRPr="00D02D3A" w:rsidRDefault="00072752" w:rsidP="000B7893">
      <w:pPr>
        <w:pStyle w:val="7"/>
        <w:spacing w:line="300" w:lineRule="auto"/>
        <w:ind w:left="57" w:right="57" w:firstLine="720"/>
        <w:rPr>
          <w:szCs w:val="24"/>
        </w:rPr>
      </w:pPr>
      <w:r w:rsidRPr="00D02D3A">
        <w:rPr>
          <w:szCs w:val="24"/>
        </w:rPr>
        <w:t>ОБРАЗОВАТЕЛЬНОЙ ПРОГРАММЫ 5 КЛАССА (204 ч в год)</w:t>
      </w:r>
    </w:p>
    <w:p w:rsidR="00072752" w:rsidRPr="00D02D3A" w:rsidRDefault="00072752" w:rsidP="000B7893">
      <w:pPr>
        <w:pStyle w:val="3"/>
        <w:spacing w:before="0" w:after="0" w:line="300" w:lineRule="auto"/>
        <w:ind w:left="57" w:right="57" w:firstLine="720"/>
        <w:jc w:val="center"/>
        <w:rPr>
          <w:szCs w:val="24"/>
        </w:rPr>
      </w:pPr>
    </w:p>
    <w:p w:rsidR="002136EC" w:rsidRPr="00D02D3A" w:rsidRDefault="002136EC" w:rsidP="002136EC">
      <w:pPr>
        <w:spacing w:line="300" w:lineRule="auto"/>
        <w:ind w:firstLine="288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 xml:space="preserve">Натуральные числа (50 ч). </w:t>
      </w:r>
      <w:r w:rsidR="00751651">
        <w:rPr>
          <w:rFonts w:ascii="Times New Roman" w:hAnsi="Times New Roman"/>
          <w:sz w:val="24"/>
        </w:rPr>
        <w:t>Обыкновенные д</w:t>
      </w:r>
      <w:r w:rsidRPr="00D02D3A">
        <w:rPr>
          <w:rFonts w:ascii="Times New Roman" w:hAnsi="Times New Roman"/>
          <w:sz w:val="24"/>
        </w:rPr>
        <w:t>роби (</w:t>
      </w:r>
      <w:r w:rsidR="00751651">
        <w:rPr>
          <w:rFonts w:ascii="Times New Roman" w:hAnsi="Times New Roman"/>
          <w:sz w:val="24"/>
        </w:rPr>
        <w:t>41</w:t>
      </w:r>
      <w:r w:rsidRPr="00D02D3A">
        <w:rPr>
          <w:rFonts w:ascii="Times New Roman" w:hAnsi="Times New Roman"/>
          <w:sz w:val="24"/>
        </w:rPr>
        <w:t xml:space="preserve"> ч). Геометрические фигуры (28 ч). </w:t>
      </w:r>
      <w:r w:rsidR="00751651">
        <w:rPr>
          <w:rFonts w:ascii="Times New Roman" w:hAnsi="Times New Roman"/>
          <w:sz w:val="24"/>
        </w:rPr>
        <w:t xml:space="preserve">Десятичные дроби (53 ч). </w:t>
      </w:r>
      <w:r w:rsidRPr="00D02D3A">
        <w:rPr>
          <w:rFonts w:ascii="Times New Roman" w:hAnsi="Times New Roman"/>
          <w:sz w:val="24"/>
        </w:rPr>
        <w:t xml:space="preserve">Геометрические тела (15 ч). </w:t>
      </w:r>
      <w:r w:rsidR="00751651">
        <w:rPr>
          <w:rFonts w:ascii="Times New Roman" w:hAnsi="Times New Roman"/>
          <w:sz w:val="24"/>
        </w:rPr>
        <w:t>Введение в в</w:t>
      </w:r>
      <w:r w:rsidRPr="00D02D3A">
        <w:rPr>
          <w:rFonts w:ascii="Times New Roman" w:hAnsi="Times New Roman"/>
          <w:sz w:val="24"/>
        </w:rPr>
        <w:t>ероятность (4 ч.).  Повторение (13ч.)</w:t>
      </w:r>
    </w:p>
    <w:p w:rsidR="00072752" w:rsidRPr="00D02D3A" w:rsidRDefault="00072752" w:rsidP="00085432">
      <w:pPr>
        <w:shd w:val="clear" w:color="auto" w:fill="FFFFFF"/>
        <w:spacing w:line="300" w:lineRule="auto"/>
        <w:ind w:firstLine="288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Содержание линии «Элементы алгебры» систематизирует знания о математическом языке, показывая применение букв для обозначения чисел и записи свойств арифметических действий, а также для нахождения неизвестных компонентов арифметических действий.</w:t>
      </w:r>
    </w:p>
    <w:p w:rsidR="00072752" w:rsidRPr="00D02D3A" w:rsidRDefault="00072752" w:rsidP="00085432">
      <w:pPr>
        <w:shd w:val="clear" w:color="auto" w:fill="FFFFFF"/>
        <w:spacing w:line="300" w:lineRule="auto"/>
        <w:ind w:firstLine="288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 xml:space="preserve">Содержание линии «Наглядная геометрия» способствует формированию у учащихся первичных представлений о геометрических абстракциях реального мира, закладывает </w:t>
      </w:r>
      <w:r w:rsidRPr="00D02D3A">
        <w:rPr>
          <w:rFonts w:ascii="Times New Roman" w:hAnsi="Times New Roman"/>
          <w:sz w:val="24"/>
        </w:rPr>
        <w:lastRenderedPageBreak/>
        <w:t>основы формирования правильной геометрической речи, развивает образное мышление и пространственные представления.</w:t>
      </w:r>
    </w:p>
    <w:p w:rsidR="00072752" w:rsidRPr="00D02D3A" w:rsidRDefault="00072752" w:rsidP="00085432">
      <w:pPr>
        <w:shd w:val="clear" w:color="auto" w:fill="FFFFFF"/>
        <w:spacing w:line="300" w:lineRule="auto"/>
        <w:ind w:firstLine="27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Линия «Вероятность и статистика» — обязательный компонент школьного образования, усиливающий его прикладное и практическое значение. Этот материал необходим, прежде всего, для формирования у учащихся функциональной грамотности —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выделять комбинации, отвечающие заданным условиям, осуществлять перебор и подсчёт числа вариантов, в том числе в простейших прикладных задачах.</w:t>
      </w:r>
    </w:p>
    <w:p w:rsidR="00072752" w:rsidRPr="00D02D3A" w:rsidRDefault="00072752" w:rsidP="00085432">
      <w:pPr>
        <w:shd w:val="clear" w:color="auto" w:fill="FFFFFF"/>
        <w:spacing w:line="300" w:lineRule="auto"/>
        <w:ind w:firstLine="293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, и закладываются основы вероятностного мышления.</w:t>
      </w:r>
    </w:p>
    <w:p w:rsidR="00072752" w:rsidRPr="00D02D3A" w:rsidRDefault="00072752" w:rsidP="00085432">
      <w:pPr>
        <w:shd w:val="clear" w:color="auto" w:fill="FFFFFF"/>
        <w:spacing w:line="300" w:lineRule="auto"/>
        <w:rPr>
          <w:rFonts w:ascii="Times New Roman" w:hAnsi="Times New Roman"/>
          <w:b/>
          <w:bCs w:val="0"/>
          <w:sz w:val="24"/>
        </w:rPr>
      </w:pPr>
    </w:p>
    <w:p w:rsidR="00072752" w:rsidRPr="00D02D3A" w:rsidRDefault="00072752" w:rsidP="00085432">
      <w:pPr>
        <w:shd w:val="clear" w:color="auto" w:fill="FFFFFF"/>
        <w:spacing w:line="300" w:lineRule="auto"/>
        <w:jc w:val="center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b/>
          <w:bCs w:val="0"/>
          <w:sz w:val="24"/>
        </w:rPr>
        <w:t>МЕСТО КУРСА В УЧЕБНОМ ПЛАНЕ</w:t>
      </w:r>
    </w:p>
    <w:p w:rsidR="00072752" w:rsidRPr="00D02D3A" w:rsidRDefault="00072752" w:rsidP="00085432">
      <w:pPr>
        <w:shd w:val="clear" w:color="auto" w:fill="FFFFFF"/>
        <w:spacing w:line="300" w:lineRule="auto"/>
        <w:ind w:firstLine="293"/>
        <w:jc w:val="both"/>
        <w:rPr>
          <w:rFonts w:ascii="Times New Roman" w:hAnsi="Times New Roman"/>
          <w:sz w:val="24"/>
        </w:rPr>
      </w:pPr>
    </w:p>
    <w:p w:rsidR="00072752" w:rsidRPr="00D02D3A" w:rsidRDefault="00072752" w:rsidP="00085432">
      <w:pPr>
        <w:shd w:val="clear" w:color="auto" w:fill="FFFFFF"/>
        <w:spacing w:line="300" w:lineRule="auto"/>
        <w:ind w:firstLine="293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Базисный учебный (образовательный) план на изучение математики в 5 классе основной школы отводит 5 часов в неделю в течение каждого года обучения</w:t>
      </w:r>
      <w:proofErr w:type="gramStart"/>
      <w:r w:rsidRPr="00D02D3A">
        <w:rPr>
          <w:rFonts w:ascii="Times New Roman" w:hAnsi="Times New Roman"/>
          <w:sz w:val="24"/>
        </w:rPr>
        <w:t>.У</w:t>
      </w:r>
      <w:proofErr w:type="gramEnd"/>
      <w:r w:rsidRPr="00D02D3A">
        <w:rPr>
          <w:rFonts w:ascii="Times New Roman" w:hAnsi="Times New Roman"/>
          <w:sz w:val="24"/>
        </w:rPr>
        <w:t>чебный график школы составляет 34 недели. Всего 170 уроков.</w:t>
      </w:r>
    </w:p>
    <w:p w:rsidR="00072752" w:rsidRPr="00D02D3A" w:rsidRDefault="00072752" w:rsidP="00085432">
      <w:pPr>
        <w:shd w:val="clear" w:color="auto" w:fill="FFFFFF"/>
        <w:spacing w:line="300" w:lineRule="auto"/>
        <w:ind w:firstLine="293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Учебное время  увеличено до 6 часов в неделю за счёт вариативной части базисного плана, всего 204 урока.</w:t>
      </w:r>
    </w:p>
    <w:p w:rsidR="00072752" w:rsidRPr="00D02D3A" w:rsidRDefault="00072752" w:rsidP="00085432">
      <w:pPr>
        <w:shd w:val="clear" w:color="auto" w:fill="FFFFFF"/>
        <w:spacing w:line="300" w:lineRule="auto"/>
        <w:ind w:firstLine="293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Учебно – тематическое планирование по программе И.И.Зубаревой и А.Г.Мордковича составлено на 210 часов. Поэтому в данной программе</w:t>
      </w:r>
      <w:r w:rsidR="002136EC" w:rsidRPr="00D02D3A">
        <w:rPr>
          <w:rFonts w:ascii="Times New Roman" w:hAnsi="Times New Roman"/>
          <w:sz w:val="24"/>
        </w:rPr>
        <w:t xml:space="preserve"> </w:t>
      </w:r>
      <w:r w:rsidRPr="00D02D3A">
        <w:rPr>
          <w:rFonts w:ascii="Times New Roman" w:hAnsi="Times New Roman"/>
          <w:sz w:val="24"/>
        </w:rPr>
        <w:t>учебно – тематическое планирование сокращено на 6 часов:</w:t>
      </w:r>
    </w:p>
    <w:p w:rsidR="00072752" w:rsidRPr="00D02D3A" w:rsidRDefault="00072752" w:rsidP="00A87FA9">
      <w:pPr>
        <w:numPr>
          <w:ilvl w:val="0"/>
          <w:numId w:val="20"/>
        </w:numPr>
        <w:shd w:val="clear" w:color="auto" w:fill="FFFFFF"/>
        <w:spacing w:line="300" w:lineRule="auto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разделы «Натуральные числа», «Обыкновенные дроби», «Геометрические фигуры», «Десятичные дроби»</w:t>
      </w:r>
      <w:r w:rsidR="002136EC" w:rsidRPr="00D02D3A">
        <w:rPr>
          <w:rFonts w:ascii="Times New Roman" w:hAnsi="Times New Roman"/>
          <w:sz w:val="24"/>
        </w:rPr>
        <w:t xml:space="preserve"> </w:t>
      </w:r>
      <w:r w:rsidRPr="00D02D3A">
        <w:rPr>
          <w:rFonts w:ascii="Times New Roman" w:hAnsi="Times New Roman"/>
          <w:sz w:val="24"/>
        </w:rPr>
        <w:t xml:space="preserve">сокращены  на 1 резервный час, </w:t>
      </w:r>
    </w:p>
    <w:p w:rsidR="00072752" w:rsidRPr="00D02D3A" w:rsidRDefault="00072752" w:rsidP="00A87FA9">
      <w:pPr>
        <w:numPr>
          <w:ilvl w:val="0"/>
          <w:numId w:val="20"/>
        </w:numPr>
        <w:shd w:val="clear" w:color="auto" w:fill="FFFFFF"/>
        <w:spacing w:line="300" w:lineRule="auto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раздел «Повторение» сокращен на 2 резервных часа.</w:t>
      </w:r>
    </w:p>
    <w:p w:rsidR="00072752" w:rsidRPr="00D02D3A" w:rsidRDefault="00072752" w:rsidP="00085432">
      <w:pPr>
        <w:pStyle w:val="31"/>
        <w:spacing w:line="300" w:lineRule="auto"/>
        <w:rPr>
          <w:rFonts w:ascii="Times New Roman" w:hAnsi="Times New Roman" w:cs="Times New Roman"/>
          <w:sz w:val="24"/>
        </w:rPr>
      </w:pPr>
    </w:p>
    <w:p w:rsidR="003B66E0" w:rsidRPr="003B66E0" w:rsidRDefault="003B66E0" w:rsidP="003B66E0">
      <w:pPr>
        <w:spacing w:line="300" w:lineRule="auto"/>
        <w:ind w:firstLine="709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ЦЕННОСТНЫЕ ОРИЕНТИРЫ</w:t>
      </w:r>
      <w:r w:rsidR="00E519EB">
        <w:rPr>
          <w:rFonts w:ascii="Times New Roman" w:hAnsi="Times New Roman"/>
          <w:b/>
          <w:sz w:val="24"/>
        </w:rPr>
        <w:t xml:space="preserve"> СОДЕРЖАНИЯ УЧЕБНОГО ПРЕДМЕТА</w:t>
      </w:r>
    </w:p>
    <w:p w:rsidR="00E519EB" w:rsidRPr="00D02D3A" w:rsidRDefault="00E519EB" w:rsidP="00E519EB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 xml:space="preserve">Практическая значимость школьного курса математики 5 классов обусловлена тем, что её объектом являются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 и идей. Математика является языком науки и техники. С её </w:t>
      </w:r>
      <w:r w:rsidRPr="00D02D3A">
        <w:rPr>
          <w:rFonts w:ascii="Times New Roman" w:hAnsi="Times New Roman"/>
          <w:bCs w:val="0"/>
          <w:sz w:val="24"/>
        </w:rPr>
        <w:t xml:space="preserve">помощью </w:t>
      </w:r>
      <w:r w:rsidRPr="00D02D3A">
        <w:rPr>
          <w:rFonts w:ascii="Times New Roman" w:hAnsi="Times New Roman"/>
          <w:sz w:val="24"/>
        </w:rPr>
        <w:t>моделируются и изучаются явления и процессы, происходящие в природе.</w:t>
      </w:r>
    </w:p>
    <w:p w:rsidR="003B66E0" w:rsidRPr="00D02D3A" w:rsidRDefault="003B66E0" w:rsidP="003B66E0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 xml:space="preserve">Математика является одним из опорных предметов основной школы. Овладение учащимися системой математических знаний и умений необходимо в повседневной жизни, для изучения смежных дисциплин и продолжения образования. В первую очередь это относится к предметам естественнонаучного цикла, в частности к физике. Развитие логического мышления учащихся при обучении математике в 5 классах способствует </w:t>
      </w:r>
      <w:r w:rsidRPr="00D02D3A">
        <w:rPr>
          <w:rFonts w:ascii="Times New Roman" w:hAnsi="Times New Roman"/>
          <w:sz w:val="24"/>
        </w:rPr>
        <w:lastRenderedPageBreak/>
        <w:t>усвоению предметов гуманитарного цикла. Практические умения и навыки арифметического характера необходимы для трудовой и профессиональной подготовки школьников.</w:t>
      </w:r>
    </w:p>
    <w:p w:rsidR="003B66E0" w:rsidRPr="00D02D3A" w:rsidRDefault="003B66E0" w:rsidP="003B66E0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  <w:proofErr w:type="gramStart"/>
      <w:r w:rsidRPr="00D02D3A">
        <w:rPr>
          <w:rFonts w:ascii="Times New Roman" w:hAnsi="Times New Roman"/>
          <w:sz w:val="24"/>
        </w:rPr>
        <w:t>Развитие у учащихся правильных представлений о сущности и происхождении математических абстракций, о соотношении реального и идеального, о характере отражения математической наукой явлений и процессов реального мира, о месте математики в системе наук и роли математического моделирования в научном познании и в практике способствует формированию научного мировоззрения учащихся, а также формированию качеств мышления, необходимых для адаптации в современном информационном обществе.</w:t>
      </w:r>
      <w:proofErr w:type="gramEnd"/>
    </w:p>
    <w:p w:rsidR="003B66E0" w:rsidRPr="00D02D3A" w:rsidRDefault="003B66E0" w:rsidP="003B66E0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Требуя от учащихся умственных и волевых усилий, концентрации внимания, активности воображения, математика развивает нравственные черты личности (настойчивость, целеустремленность, творческую активность, самостоятель</w:t>
      </w:r>
      <w:r w:rsidRPr="00D02D3A">
        <w:rPr>
          <w:rFonts w:ascii="Times New Roman" w:hAnsi="Times New Roman"/>
          <w:sz w:val="24"/>
        </w:rPr>
        <w:softHyphen/>
        <w:t>ность, ответственность, трудолюбие, дисциплину и критичность мышления) и умение аргументированно отстаивать свои взгляды и убеждения, а также способность принимать самостоятельные решения. Решение текстовых задач на всех этапах учебного процесса развивают творческие способности школьников.</w:t>
      </w:r>
    </w:p>
    <w:p w:rsidR="003B66E0" w:rsidRPr="00D02D3A" w:rsidRDefault="003B66E0" w:rsidP="003B66E0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Изучение математики в 5 классах позволяет формировать умения и навыки умственного труда: планирование своей работы, поиск рациональных путей её выполнения, критическую оценку результатов. В процессе изучения математики школьники учатся излагать свои мысли ясно и исчерпывающе, лаконично и ёмко, приобретают навыки чёткого, аккуратного и грамотного выполнения математических записей.</w:t>
      </w:r>
    </w:p>
    <w:p w:rsidR="00072752" w:rsidRPr="00D02D3A" w:rsidRDefault="00072752" w:rsidP="00085432">
      <w:pPr>
        <w:spacing w:line="300" w:lineRule="auto"/>
        <w:rPr>
          <w:rFonts w:ascii="Times New Roman" w:hAnsi="Times New Roman"/>
          <w:sz w:val="24"/>
        </w:rPr>
      </w:pPr>
    </w:p>
    <w:p w:rsidR="00072752" w:rsidRPr="00D02D3A" w:rsidRDefault="00072752" w:rsidP="00085432">
      <w:pPr>
        <w:spacing w:line="300" w:lineRule="auto"/>
        <w:ind w:right="57"/>
        <w:jc w:val="center"/>
        <w:rPr>
          <w:rFonts w:ascii="Times New Roman" w:hAnsi="Times New Roman"/>
          <w:b/>
          <w:sz w:val="24"/>
        </w:rPr>
      </w:pPr>
      <w:r w:rsidRPr="00D02D3A">
        <w:rPr>
          <w:rFonts w:ascii="Times New Roman" w:hAnsi="Times New Roman"/>
          <w:b/>
          <w:sz w:val="24"/>
        </w:rPr>
        <w:t xml:space="preserve">ЛИЧНОСТНЫЕ, МЕТАПРЕДМЕТНЫЕ И ПРЕДМЕТНЫЕ </w:t>
      </w:r>
    </w:p>
    <w:p w:rsidR="00072752" w:rsidRPr="00D02D3A" w:rsidRDefault="00072752" w:rsidP="00085432">
      <w:pPr>
        <w:spacing w:line="300" w:lineRule="auto"/>
        <w:ind w:right="57"/>
        <w:jc w:val="center"/>
        <w:rPr>
          <w:rFonts w:ascii="Times New Roman" w:hAnsi="Times New Roman"/>
          <w:b/>
          <w:sz w:val="24"/>
        </w:rPr>
      </w:pPr>
      <w:r w:rsidRPr="00D02D3A">
        <w:rPr>
          <w:rFonts w:ascii="Times New Roman" w:hAnsi="Times New Roman"/>
          <w:b/>
          <w:sz w:val="24"/>
        </w:rPr>
        <w:t xml:space="preserve">РЕЗУЛЬТАТЫ ОСВОЕНИЯ СОДЕРЖАНИЯ КУРСА МАТЕМАТИКИ </w:t>
      </w:r>
    </w:p>
    <w:p w:rsidR="00072752" w:rsidRPr="00D02D3A" w:rsidRDefault="00072752" w:rsidP="00085432">
      <w:pPr>
        <w:spacing w:line="300" w:lineRule="auto"/>
        <w:ind w:right="57"/>
        <w:jc w:val="center"/>
        <w:rPr>
          <w:rFonts w:ascii="Times New Roman" w:hAnsi="Times New Roman"/>
          <w:b/>
          <w:sz w:val="24"/>
        </w:rPr>
      </w:pPr>
      <w:r w:rsidRPr="00D02D3A">
        <w:rPr>
          <w:rFonts w:ascii="Times New Roman" w:hAnsi="Times New Roman"/>
          <w:b/>
          <w:sz w:val="24"/>
        </w:rPr>
        <w:t>5 КЛАССА.</w:t>
      </w:r>
    </w:p>
    <w:p w:rsidR="00072752" w:rsidRPr="00D02D3A" w:rsidRDefault="00072752" w:rsidP="00085432">
      <w:pPr>
        <w:spacing w:line="300" w:lineRule="auto"/>
        <w:ind w:right="57"/>
        <w:rPr>
          <w:rFonts w:ascii="Times New Roman" w:hAnsi="Times New Roman"/>
          <w:sz w:val="24"/>
        </w:rPr>
      </w:pPr>
    </w:p>
    <w:p w:rsidR="00072752" w:rsidRPr="00D02D3A" w:rsidRDefault="00072752" w:rsidP="00085432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Построение курса математики 5 класса в учебнике «Математика, 5 класс» авторов И.И.Зубаревой, А.Г. Мордковича основано на идеях и принципах системно-деятельностного подхода в обучении, разработанных российскими психологами и педагогами: Л.С. Выготским, А.Н. Леонтьевым, В.В. Давыдовым, П.Я. Гальпериным, Л.В. Занковым и др., и заложенных в основу Стандарта (ФГОС 2010 г.), что обеспечивает обучающимся:</w:t>
      </w:r>
    </w:p>
    <w:p w:rsidR="00072752" w:rsidRPr="00D02D3A" w:rsidRDefault="00072752" w:rsidP="00085432">
      <w:pPr>
        <w:pStyle w:val="ae"/>
        <w:spacing w:line="300" w:lineRule="auto"/>
        <w:ind w:firstLine="0"/>
        <w:rPr>
          <w:rFonts w:ascii="Times New Roman" w:hAnsi="Times New Roman" w:cs="Times New Roman"/>
          <w:sz w:val="24"/>
        </w:rPr>
      </w:pPr>
      <w:r w:rsidRPr="00D02D3A">
        <w:rPr>
          <w:rFonts w:ascii="Times New Roman" w:hAnsi="Times New Roman" w:cs="Times New Roman"/>
          <w:sz w:val="24"/>
        </w:rPr>
        <w:t>- формирование готовности к саморазвитию  и непрерывному образованию;</w:t>
      </w:r>
    </w:p>
    <w:p w:rsidR="00072752" w:rsidRPr="00D02D3A" w:rsidRDefault="00072752" w:rsidP="00085432">
      <w:pPr>
        <w:pStyle w:val="ae"/>
        <w:spacing w:line="300" w:lineRule="auto"/>
        <w:ind w:firstLine="0"/>
        <w:rPr>
          <w:rFonts w:ascii="Times New Roman" w:hAnsi="Times New Roman" w:cs="Times New Roman"/>
          <w:sz w:val="24"/>
        </w:rPr>
      </w:pPr>
      <w:r w:rsidRPr="00D02D3A">
        <w:rPr>
          <w:rFonts w:ascii="Times New Roman" w:hAnsi="Times New Roman" w:cs="Times New Roman"/>
          <w:sz w:val="24"/>
        </w:rPr>
        <w:t>- активную учебно-познавательную деятельность;</w:t>
      </w:r>
    </w:p>
    <w:p w:rsidR="00072752" w:rsidRPr="00D02D3A" w:rsidRDefault="00072752" w:rsidP="00085432">
      <w:pPr>
        <w:pStyle w:val="ae"/>
        <w:spacing w:line="300" w:lineRule="auto"/>
        <w:ind w:firstLine="0"/>
        <w:rPr>
          <w:rFonts w:ascii="Times New Roman" w:hAnsi="Times New Roman" w:cs="Times New Roman"/>
          <w:sz w:val="24"/>
        </w:rPr>
      </w:pPr>
      <w:r w:rsidRPr="00D02D3A">
        <w:rPr>
          <w:rFonts w:ascii="Times New Roman" w:hAnsi="Times New Roman" w:cs="Times New Roman"/>
          <w:sz w:val="24"/>
        </w:rPr>
        <w:t>- построение образовательного процесса с учетом индивидуальных возрастных, психологических и физиологических особенностей.</w:t>
      </w:r>
    </w:p>
    <w:p w:rsidR="00072752" w:rsidRPr="00D02D3A" w:rsidRDefault="00072752" w:rsidP="00085432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При системно-деятельностном подходе основными технологиями обучения являются проблемно-поисковая, исследовательская технологии. Именно они позволяют создать такое образовательное пространство, в котором ученик становится субъектом процесса обучения. Применение этих технологий при работе по УМК «ПРО» обеспечивается строгим соблюдением такого дидактического принципа, как принцип систематичности и последовательности изложения теоретического материала.</w:t>
      </w:r>
    </w:p>
    <w:p w:rsidR="00072752" w:rsidRPr="00D02D3A" w:rsidRDefault="00072752" w:rsidP="00085432">
      <w:pPr>
        <w:spacing w:line="300" w:lineRule="auto"/>
        <w:ind w:left="57" w:right="57" w:firstLine="720"/>
        <w:jc w:val="both"/>
        <w:rPr>
          <w:rFonts w:ascii="Times New Roman" w:hAnsi="Times New Roman"/>
          <w:b/>
          <w:i/>
          <w:sz w:val="24"/>
        </w:rPr>
      </w:pPr>
      <w:r w:rsidRPr="00D02D3A">
        <w:rPr>
          <w:rFonts w:ascii="Times New Roman" w:hAnsi="Times New Roman"/>
          <w:sz w:val="24"/>
        </w:rPr>
        <w:lastRenderedPageBreak/>
        <w:t xml:space="preserve">Изучение математики в 5 классе дает возможность </w:t>
      </w:r>
      <w:proofErr w:type="gramStart"/>
      <w:r w:rsidRPr="00D02D3A">
        <w:rPr>
          <w:rFonts w:ascii="Times New Roman" w:hAnsi="Times New Roman"/>
          <w:sz w:val="24"/>
        </w:rPr>
        <w:t>обучающимся</w:t>
      </w:r>
      <w:proofErr w:type="gramEnd"/>
      <w:r w:rsidRPr="00D02D3A">
        <w:rPr>
          <w:rFonts w:ascii="Times New Roman" w:hAnsi="Times New Roman"/>
          <w:sz w:val="24"/>
        </w:rPr>
        <w:t xml:space="preserve"> достичь следующих результатов в направлении </w:t>
      </w:r>
      <w:r w:rsidRPr="00D02D3A">
        <w:rPr>
          <w:rFonts w:ascii="Times New Roman" w:hAnsi="Times New Roman"/>
          <w:b/>
          <w:i/>
          <w:sz w:val="24"/>
        </w:rPr>
        <w:t>личностного развития:</w:t>
      </w:r>
    </w:p>
    <w:p w:rsidR="00072752" w:rsidRPr="00D02D3A" w:rsidRDefault="00072752" w:rsidP="00085432">
      <w:pPr>
        <w:spacing w:line="300" w:lineRule="auto"/>
        <w:ind w:left="57" w:right="57" w:firstLine="720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1) владение знаниями о важнейших этапах развития математики (изобретение десятичной нумерации, обыкновенных дробей, десятичных дробей, положительных и отрицательных чисел; происхождение геометрии из практических потребностей людей);</w:t>
      </w:r>
    </w:p>
    <w:p w:rsidR="00072752" w:rsidRPr="00D02D3A" w:rsidRDefault="00072752" w:rsidP="00085432">
      <w:pPr>
        <w:spacing w:line="300" w:lineRule="auto"/>
        <w:ind w:left="57" w:right="57" w:firstLine="720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 xml:space="preserve">2) умение строить речевые конструкции с использованием изученной терминологии и символики (устные и письменные), понимать смысл поставленной задачи, выстраивать аргументацию, выполнять перевод с естественного языка </w:t>
      </w:r>
      <w:proofErr w:type="gramStart"/>
      <w:r w:rsidRPr="00D02D3A">
        <w:rPr>
          <w:rFonts w:ascii="Times New Roman" w:hAnsi="Times New Roman"/>
          <w:sz w:val="24"/>
        </w:rPr>
        <w:t>на</w:t>
      </w:r>
      <w:proofErr w:type="gramEnd"/>
      <w:r w:rsidRPr="00D02D3A">
        <w:rPr>
          <w:rFonts w:ascii="Times New Roman" w:hAnsi="Times New Roman"/>
          <w:sz w:val="24"/>
        </w:rPr>
        <w:t xml:space="preserve"> математический и наоборот;</w:t>
      </w:r>
    </w:p>
    <w:p w:rsidR="00072752" w:rsidRPr="00D02D3A" w:rsidRDefault="00072752" w:rsidP="00085432">
      <w:pPr>
        <w:spacing w:line="300" w:lineRule="auto"/>
        <w:ind w:left="57" w:right="57" w:firstLine="720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3) стремление к критичности мышления, распознаванию логически некорректного высказывания, различению гипотезы и факта;</w:t>
      </w:r>
    </w:p>
    <w:p w:rsidR="00072752" w:rsidRPr="00D02D3A" w:rsidRDefault="00072752" w:rsidP="00085432">
      <w:pPr>
        <w:spacing w:line="300" w:lineRule="auto"/>
        <w:ind w:left="57" w:right="57" w:firstLine="720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4) стремление к самоконтролю процесса и результата учебной математической деятельности;</w:t>
      </w:r>
    </w:p>
    <w:p w:rsidR="00072752" w:rsidRPr="00D02D3A" w:rsidRDefault="00072752" w:rsidP="00085432">
      <w:pPr>
        <w:spacing w:line="300" w:lineRule="auto"/>
        <w:ind w:left="57" w:right="57" w:firstLine="720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 xml:space="preserve">5) способность к эмоциональному восприятию математических понятий, </w:t>
      </w:r>
      <w:proofErr w:type="gramStart"/>
      <w:r w:rsidRPr="00D02D3A">
        <w:rPr>
          <w:rFonts w:ascii="Times New Roman" w:hAnsi="Times New Roman"/>
          <w:sz w:val="24"/>
        </w:rPr>
        <w:t>логических рассуждений</w:t>
      </w:r>
      <w:proofErr w:type="gramEnd"/>
      <w:r w:rsidRPr="00D02D3A">
        <w:rPr>
          <w:rFonts w:ascii="Times New Roman" w:hAnsi="Times New Roman"/>
          <w:sz w:val="24"/>
        </w:rPr>
        <w:t>, способов решения задач, рассматриваемых проблем;</w:t>
      </w:r>
    </w:p>
    <w:p w:rsidR="00072752" w:rsidRPr="00D02D3A" w:rsidRDefault="00072752" w:rsidP="00085432">
      <w:pPr>
        <w:spacing w:line="300" w:lineRule="auto"/>
        <w:ind w:left="57" w:right="57" w:firstLine="720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 xml:space="preserve">в </w:t>
      </w:r>
      <w:r w:rsidRPr="00D02D3A">
        <w:rPr>
          <w:rFonts w:ascii="Times New Roman" w:hAnsi="Times New Roman"/>
          <w:b/>
          <w:i/>
          <w:sz w:val="24"/>
        </w:rPr>
        <w:t>метапредметном</w:t>
      </w:r>
      <w:r w:rsidRPr="00D02D3A">
        <w:rPr>
          <w:rFonts w:ascii="Times New Roman" w:hAnsi="Times New Roman"/>
          <w:sz w:val="24"/>
        </w:rPr>
        <w:t xml:space="preserve"> направлении:</w:t>
      </w:r>
    </w:p>
    <w:p w:rsidR="00072752" w:rsidRPr="00D02D3A" w:rsidRDefault="00072752" w:rsidP="00085432">
      <w:pPr>
        <w:spacing w:line="300" w:lineRule="auto"/>
        <w:ind w:left="57" w:right="57" w:firstLine="720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1) сформированности первоначальных представлений о математике как универсальном языке науки и техники, средстве моделирования явлений и процессов;</w:t>
      </w:r>
    </w:p>
    <w:p w:rsidR="00072752" w:rsidRPr="00D02D3A" w:rsidRDefault="00072752" w:rsidP="00085432">
      <w:pPr>
        <w:spacing w:line="300" w:lineRule="auto"/>
        <w:ind w:left="57" w:right="57" w:firstLine="720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2) умения понимать и использовать математические средства наглядности (схемы, таблицы, диаграммы, графики) для иллюстрации содержания сюжетной задачи или интерпретации информации статистического плана;</w:t>
      </w:r>
    </w:p>
    <w:p w:rsidR="00072752" w:rsidRPr="00D02D3A" w:rsidRDefault="00072752" w:rsidP="00085432">
      <w:pPr>
        <w:spacing w:line="300" w:lineRule="auto"/>
        <w:ind w:left="57" w:right="57" w:firstLine="720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3) способности наблюдать, сопоставлять факты, выполнять аналитико-синтетическую деятельность, умение выдвигать гипотезы при решении учебно-познавательных задач, понимать необходимость их проверки, обоснования;</w:t>
      </w:r>
    </w:p>
    <w:p w:rsidR="00072752" w:rsidRPr="00D02D3A" w:rsidRDefault="00072752" w:rsidP="00085432">
      <w:pPr>
        <w:spacing w:line="300" w:lineRule="auto"/>
        <w:ind w:left="57" w:right="57" w:firstLine="720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4) умения выстраивать цепочку несложных доказательных рассуждений, опираясь на изученные понятия и их свойства;</w:t>
      </w:r>
    </w:p>
    <w:p w:rsidR="00072752" w:rsidRPr="00D02D3A" w:rsidRDefault="00072752" w:rsidP="00085432">
      <w:pPr>
        <w:spacing w:line="300" w:lineRule="auto"/>
        <w:ind w:left="57" w:right="57" w:firstLine="720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5) способности разрабатывать простейшие алгоритмы на материале выполнения действий с натуральными числами, обыкновенными и десятичными дробями, положительными и отрицательными числами;</w:t>
      </w:r>
    </w:p>
    <w:p w:rsidR="00072752" w:rsidRPr="00D02D3A" w:rsidRDefault="00072752" w:rsidP="00085432">
      <w:pPr>
        <w:spacing w:line="300" w:lineRule="auto"/>
        <w:ind w:left="57" w:right="57" w:firstLine="720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6) понимания необходимости применять приемы самоконтроля при решении математических задач;</w:t>
      </w:r>
    </w:p>
    <w:p w:rsidR="00072752" w:rsidRPr="00D02D3A" w:rsidRDefault="00072752" w:rsidP="00085432">
      <w:pPr>
        <w:spacing w:line="300" w:lineRule="auto"/>
        <w:ind w:left="57" w:right="57" w:firstLine="720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7) стремления продуктивно организовывать учебное сотрудничество и совместную деятельность с учителем и сверстниками: определять цели, распределять функции и роли участников, взаимодействовать и находить общие способы работы; умения работать в группе; слушать партнёра; формулировать, аргументировать и отстаивать своё мнение;</w:t>
      </w:r>
    </w:p>
    <w:p w:rsidR="00072752" w:rsidRPr="00D02D3A" w:rsidRDefault="00072752" w:rsidP="00085432">
      <w:pPr>
        <w:spacing w:line="300" w:lineRule="auto"/>
        <w:ind w:left="57" w:right="57" w:firstLine="720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8) сформированности основы учебной и общепользовательской компетентности в области использования информационно-коммуникационных технологий (</w:t>
      </w:r>
      <w:proofErr w:type="gramStart"/>
      <w:r w:rsidRPr="00D02D3A">
        <w:rPr>
          <w:rFonts w:ascii="Times New Roman" w:hAnsi="Times New Roman"/>
          <w:sz w:val="24"/>
        </w:rPr>
        <w:t>ИКТ-компетентности</w:t>
      </w:r>
      <w:proofErr w:type="gramEnd"/>
      <w:r w:rsidRPr="00D02D3A">
        <w:rPr>
          <w:rFonts w:ascii="Times New Roman" w:hAnsi="Times New Roman"/>
          <w:sz w:val="24"/>
        </w:rPr>
        <w:t>);</w:t>
      </w:r>
    </w:p>
    <w:p w:rsidR="00072752" w:rsidRPr="00D02D3A" w:rsidRDefault="00072752" w:rsidP="00085432">
      <w:pPr>
        <w:spacing w:line="300" w:lineRule="auto"/>
        <w:ind w:left="57" w:right="57" w:firstLine="720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9) способности видеть математическую задачу в других дисциплинах, в окружающей жизни (простейшие ситуации);</w:t>
      </w:r>
    </w:p>
    <w:p w:rsidR="00072752" w:rsidRPr="00D02D3A" w:rsidRDefault="00072752" w:rsidP="00085432">
      <w:pPr>
        <w:spacing w:line="300" w:lineRule="auto"/>
        <w:ind w:left="57" w:right="57" w:firstLine="720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 xml:space="preserve">в </w:t>
      </w:r>
      <w:r w:rsidRPr="00D02D3A">
        <w:rPr>
          <w:rFonts w:ascii="Times New Roman" w:hAnsi="Times New Roman"/>
          <w:b/>
          <w:i/>
          <w:sz w:val="24"/>
        </w:rPr>
        <w:t>предметном</w:t>
      </w:r>
      <w:r w:rsidRPr="00D02D3A">
        <w:rPr>
          <w:rFonts w:ascii="Times New Roman" w:hAnsi="Times New Roman"/>
          <w:sz w:val="24"/>
        </w:rPr>
        <w:t xml:space="preserve"> направлении:</w:t>
      </w:r>
    </w:p>
    <w:p w:rsidR="00072752" w:rsidRPr="00D02D3A" w:rsidRDefault="00072752" w:rsidP="00085432">
      <w:pPr>
        <w:shd w:val="clear" w:color="auto" w:fill="FFFFFF"/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lastRenderedPageBreak/>
        <w:t>1) умения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развития способности обосновывать суждения, проводить классификацию;</w:t>
      </w:r>
    </w:p>
    <w:p w:rsidR="00072752" w:rsidRPr="00D02D3A" w:rsidRDefault="00072752" w:rsidP="00085432">
      <w:pPr>
        <w:widowControl w:val="0"/>
        <w:shd w:val="clear" w:color="auto" w:fill="FFFFFF"/>
        <w:tabs>
          <w:tab w:val="left" w:pos="576"/>
        </w:tabs>
        <w:autoSpaceDE w:val="0"/>
        <w:autoSpaceDN w:val="0"/>
        <w:adjustRightInd w:val="0"/>
        <w:spacing w:line="300" w:lineRule="auto"/>
        <w:ind w:firstLine="709"/>
        <w:jc w:val="both"/>
        <w:rPr>
          <w:rFonts w:ascii="Times New Roman" w:hAnsi="Times New Roman"/>
          <w:sz w:val="24"/>
        </w:rPr>
      </w:pPr>
      <w:proofErr w:type="gramStart"/>
      <w:r w:rsidRPr="00D02D3A">
        <w:rPr>
          <w:rFonts w:ascii="Times New Roman" w:hAnsi="Times New Roman"/>
          <w:sz w:val="24"/>
        </w:rPr>
        <w:t xml:space="preserve">2) владения базовым понятийным аппаратом: иметь представление о числе, дроби, процентах, об основных геометрических объектах (точка, прямая, ломаная, луч, угол, многоугольник, многогранник, круг, окружность, </w:t>
      </w:r>
      <w:r w:rsidR="00103CD7" w:rsidRPr="00D02D3A">
        <w:rPr>
          <w:rFonts w:ascii="Times New Roman" w:hAnsi="Times New Roman"/>
          <w:sz w:val="24"/>
        </w:rPr>
        <w:t>прямоугольный параллелепипед</w:t>
      </w:r>
      <w:r w:rsidRPr="00D02D3A">
        <w:rPr>
          <w:rFonts w:ascii="Times New Roman" w:hAnsi="Times New Roman"/>
          <w:sz w:val="24"/>
        </w:rPr>
        <w:t>), о достоверных, невозможных и случайных событиях;</w:t>
      </w:r>
      <w:proofErr w:type="gramEnd"/>
    </w:p>
    <w:p w:rsidR="00072752" w:rsidRPr="00D02D3A" w:rsidRDefault="00072752" w:rsidP="00085432">
      <w:pPr>
        <w:widowControl w:val="0"/>
        <w:shd w:val="clear" w:color="auto" w:fill="FFFFFF"/>
        <w:tabs>
          <w:tab w:val="left" w:pos="576"/>
        </w:tabs>
        <w:autoSpaceDE w:val="0"/>
        <w:autoSpaceDN w:val="0"/>
        <w:adjustRightInd w:val="0"/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3) овладения практически значимыми математическими умениями и навыками, их применением к решению математических и нематематических задач, предполагающее умение:</w:t>
      </w:r>
    </w:p>
    <w:p w:rsidR="00072752" w:rsidRPr="00D02D3A" w:rsidRDefault="00072752" w:rsidP="00085432">
      <w:pPr>
        <w:widowControl w:val="0"/>
        <w:shd w:val="clear" w:color="auto" w:fill="FFFFFF"/>
        <w:tabs>
          <w:tab w:val="left" w:pos="576"/>
        </w:tabs>
        <w:autoSpaceDE w:val="0"/>
        <w:autoSpaceDN w:val="0"/>
        <w:adjustRightInd w:val="0"/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- выполнять устные, письменные, инструментальные вычисления;</w:t>
      </w:r>
    </w:p>
    <w:p w:rsidR="00072752" w:rsidRPr="00D02D3A" w:rsidRDefault="00072752" w:rsidP="00085432">
      <w:pPr>
        <w:widowControl w:val="0"/>
        <w:shd w:val="clear" w:color="auto" w:fill="FFFFFF"/>
        <w:tabs>
          <w:tab w:val="left" w:pos="576"/>
        </w:tabs>
        <w:autoSpaceDE w:val="0"/>
        <w:autoSpaceDN w:val="0"/>
        <w:adjustRightInd w:val="0"/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- выполнять алгебраические  преобразования для упрощения простейших буквенных выражений;</w:t>
      </w:r>
    </w:p>
    <w:p w:rsidR="00072752" w:rsidRPr="00D02D3A" w:rsidRDefault="00072752" w:rsidP="00085432">
      <w:pPr>
        <w:widowControl w:val="0"/>
        <w:shd w:val="clear" w:color="auto" w:fill="FFFFFF"/>
        <w:tabs>
          <w:tab w:val="left" w:pos="576"/>
        </w:tabs>
        <w:autoSpaceDE w:val="0"/>
        <w:autoSpaceDN w:val="0"/>
        <w:adjustRightInd w:val="0"/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- использовать геометрический язык для описания предметов окружающего мира;</w:t>
      </w:r>
    </w:p>
    <w:p w:rsidR="00072752" w:rsidRPr="00D02D3A" w:rsidRDefault="00072752" w:rsidP="00085432">
      <w:pPr>
        <w:widowControl w:val="0"/>
        <w:shd w:val="clear" w:color="auto" w:fill="FFFFFF"/>
        <w:tabs>
          <w:tab w:val="left" w:pos="576"/>
        </w:tabs>
        <w:autoSpaceDE w:val="0"/>
        <w:autoSpaceDN w:val="0"/>
        <w:adjustRightInd w:val="0"/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- измерять длины отрезков, величины углов, использовать формулы для  нахождения периметров, площадей, объемов геометрических фигур; пользоваться формулами площади, объема, пути для вычисления значений неизвестной величины;</w:t>
      </w:r>
    </w:p>
    <w:p w:rsidR="00072752" w:rsidRPr="00D02D3A" w:rsidRDefault="00072752" w:rsidP="00085432">
      <w:pPr>
        <w:widowControl w:val="0"/>
        <w:shd w:val="clear" w:color="auto" w:fill="FFFFFF"/>
        <w:tabs>
          <w:tab w:val="left" w:pos="576"/>
        </w:tabs>
        <w:autoSpaceDE w:val="0"/>
        <w:autoSpaceDN w:val="0"/>
        <w:adjustRightInd w:val="0"/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- решать простейшие линейные уравнения.</w:t>
      </w:r>
    </w:p>
    <w:p w:rsidR="00072752" w:rsidRPr="00D02D3A" w:rsidRDefault="00072752" w:rsidP="00085432">
      <w:pPr>
        <w:widowControl w:val="0"/>
        <w:shd w:val="clear" w:color="auto" w:fill="FFFFFF"/>
        <w:tabs>
          <w:tab w:val="left" w:pos="576"/>
        </w:tabs>
        <w:autoSpaceDE w:val="0"/>
        <w:autoSpaceDN w:val="0"/>
        <w:adjustRightInd w:val="0"/>
        <w:spacing w:line="300" w:lineRule="auto"/>
        <w:jc w:val="both"/>
        <w:rPr>
          <w:rFonts w:ascii="Times New Roman" w:hAnsi="Times New Roman"/>
          <w:sz w:val="24"/>
        </w:rPr>
      </w:pPr>
    </w:p>
    <w:p w:rsidR="00072752" w:rsidRPr="00D02D3A" w:rsidRDefault="00072752" w:rsidP="00085432">
      <w:pPr>
        <w:widowControl w:val="0"/>
        <w:shd w:val="clear" w:color="auto" w:fill="FFFFFF"/>
        <w:tabs>
          <w:tab w:val="left" w:pos="576"/>
        </w:tabs>
        <w:autoSpaceDE w:val="0"/>
        <w:autoSpaceDN w:val="0"/>
        <w:adjustRightInd w:val="0"/>
        <w:spacing w:line="300" w:lineRule="auto"/>
        <w:jc w:val="both"/>
        <w:rPr>
          <w:rFonts w:ascii="Times New Roman" w:hAnsi="Times New Roman"/>
          <w:sz w:val="24"/>
        </w:rPr>
      </w:pPr>
    </w:p>
    <w:p w:rsidR="00072752" w:rsidRPr="00D02D3A" w:rsidRDefault="00072752" w:rsidP="00085432">
      <w:pPr>
        <w:spacing w:line="300" w:lineRule="auto"/>
        <w:jc w:val="center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b/>
          <w:sz w:val="24"/>
        </w:rPr>
        <w:t>Реализация требований к метапредметным</w:t>
      </w:r>
      <w:r w:rsidR="0050072B" w:rsidRPr="00D02D3A">
        <w:rPr>
          <w:rFonts w:ascii="Times New Roman" w:hAnsi="Times New Roman"/>
          <w:b/>
          <w:sz w:val="24"/>
        </w:rPr>
        <w:t xml:space="preserve"> </w:t>
      </w:r>
      <w:r w:rsidRPr="00D02D3A">
        <w:rPr>
          <w:rFonts w:ascii="Times New Roman" w:hAnsi="Times New Roman"/>
          <w:b/>
          <w:sz w:val="24"/>
        </w:rPr>
        <w:t>результатам освоения основной образовательной программы основного общего образования</w:t>
      </w:r>
    </w:p>
    <w:p w:rsidR="00072752" w:rsidRPr="00D02D3A" w:rsidRDefault="00072752" w:rsidP="00085432">
      <w:pPr>
        <w:spacing w:line="300" w:lineRule="auto"/>
        <w:jc w:val="center"/>
        <w:rPr>
          <w:rFonts w:ascii="Times New Roman" w:hAnsi="Times New Roman"/>
          <w:sz w:val="24"/>
        </w:rPr>
      </w:pPr>
    </w:p>
    <w:p w:rsidR="00072752" w:rsidRPr="00D02D3A" w:rsidRDefault="00072752" w:rsidP="00085432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Достижение метапредметных результатов обеспечивается через методический аппарат учебников и учебно-методических пособий комплекта.</w:t>
      </w:r>
    </w:p>
    <w:p w:rsidR="00072752" w:rsidRPr="00D02D3A" w:rsidRDefault="00072752" w:rsidP="00085432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 xml:space="preserve">Методический аппарат учебника выстроен в соответствии с требованиями психологической теории деятельности, т.е. в его основу положен принцип предметной деятельности учащихся в обучении. </w:t>
      </w:r>
    </w:p>
    <w:p w:rsidR="00072752" w:rsidRPr="00D02D3A" w:rsidRDefault="00072752" w:rsidP="00085432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 xml:space="preserve">Так, введение нового материала в учебниках начинается с учебно-познавательных заданий (в учебнике обозначены буквой «У»), направленных на самостоятельное, или с минимальной помощью учителя, добывание новых теоретических знаний. </w:t>
      </w:r>
      <w:proofErr w:type="gramStart"/>
      <w:r w:rsidRPr="00D02D3A">
        <w:rPr>
          <w:rFonts w:ascii="Times New Roman" w:hAnsi="Times New Roman"/>
          <w:sz w:val="24"/>
        </w:rPr>
        <w:t>Эти задания представляют собой систему, и их выполнение дает учащимся возможность самостоятельно сформулировать некоторое правило (например, 5 класс § 21.</w:t>
      </w:r>
      <w:proofErr w:type="gramEnd"/>
      <w:r w:rsidRPr="00D02D3A">
        <w:rPr>
          <w:rFonts w:ascii="Times New Roman" w:hAnsi="Times New Roman"/>
          <w:sz w:val="24"/>
        </w:rPr>
        <w:t xml:space="preserve"> Основное свойство дроби) высказать гипотезу, которая в последующем может быть обоснована с помощью </w:t>
      </w:r>
      <w:proofErr w:type="gramStart"/>
      <w:r w:rsidRPr="00D02D3A">
        <w:rPr>
          <w:rFonts w:ascii="Times New Roman" w:hAnsi="Times New Roman"/>
          <w:sz w:val="24"/>
        </w:rPr>
        <w:t>логических рассуждений</w:t>
      </w:r>
      <w:proofErr w:type="gramEnd"/>
      <w:r w:rsidR="0050072B" w:rsidRPr="00D02D3A">
        <w:rPr>
          <w:rFonts w:ascii="Times New Roman" w:hAnsi="Times New Roman"/>
          <w:sz w:val="24"/>
        </w:rPr>
        <w:t xml:space="preserve"> </w:t>
      </w:r>
      <w:r w:rsidRPr="00D02D3A">
        <w:rPr>
          <w:rFonts w:ascii="Times New Roman" w:hAnsi="Times New Roman"/>
          <w:sz w:val="24"/>
        </w:rPr>
        <w:t xml:space="preserve">или опровергнута (например, 5 класс,  § 51. </w:t>
      </w:r>
      <w:proofErr w:type="gramStart"/>
      <w:r w:rsidRPr="00D02D3A">
        <w:rPr>
          <w:rFonts w:ascii="Times New Roman" w:hAnsi="Times New Roman"/>
          <w:sz w:val="24"/>
        </w:rPr>
        <w:t>Развертка Прямоугольного параллелепипеда, стр. 236-237).</w:t>
      </w:r>
      <w:proofErr w:type="gramEnd"/>
      <w:r w:rsidRPr="00D02D3A">
        <w:rPr>
          <w:rFonts w:ascii="Times New Roman" w:hAnsi="Times New Roman"/>
          <w:sz w:val="24"/>
        </w:rPr>
        <w:t xml:space="preserve"> Организация работы по выполнению этих заданий обеспечивает:</w:t>
      </w:r>
    </w:p>
    <w:p w:rsidR="00072752" w:rsidRPr="00D02D3A" w:rsidRDefault="00072752" w:rsidP="00085432">
      <w:pPr>
        <w:spacing w:line="300" w:lineRule="auto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 xml:space="preserve">- формирование у учащихся познавательных универсальных учебных действий (УУД), связанных с исследовательской деятельностью, таких как наблюдение, сравнение, </w:t>
      </w:r>
      <w:r w:rsidRPr="00D02D3A">
        <w:rPr>
          <w:rFonts w:ascii="Times New Roman" w:hAnsi="Times New Roman"/>
          <w:sz w:val="24"/>
        </w:rPr>
        <w:lastRenderedPageBreak/>
        <w:t>сопоставление, эксперимент, установление аналогий, классификация, установление причинно-следственных связей;</w:t>
      </w:r>
    </w:p>
    <w:p w:rsidR="00072752" w:rsidRPr="00D02D3A" w:rsidRDefault="00072752" w:rsidP="00085432">
      <w:pPr>
        <w:spacing w:line="300" w:lineRule="auto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 xml:space="preserve">- формирование коммуникативных УУД, таких как </w:t>
      </w:r>
      <w:proofErr w:type="gramStart"/>
      <w:r w:rsidRPr="00D02D3A">
        <w:rPr>
          <w:rFonts w:ascii="Times New Roman" w:hAnsi="Times New Roman"/>
          <w:sz w:val="24"/>
        </w:rPr>
        <w:t>умение</w:t>
      </w:r>
      <w:proofErr w:type="gramEnd"/>
      <w:r w:rsidRPr="00D02D3A">
        <w:rPr>
          <w:rFonts w:ascii="Times New Roman" w:hAnsi="Times New Roman"/>
          <w:sz w:val="24"/>
        </w:rPr>
        <w:t xml:space="preserve"> участвовать в дискуссиях, сознательно ориентироваться на позиции других людей (прежде всего, партнера по общению или деятельности), умение слушать и вступать в диалог, участвовать в коллективном обсуждении проблем, интегрироваться в группу сверстников и строить продуктивное взаимодействие и сотрудничество со сверстниками и взрослыми. </w:t>
      </w:r>
    </w:p>
    <w:p w:rsidR="00072752" w:rsidRPr="00D02D3A" w:rsidRDefault="00072752" w:rsidP="00085432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Среди заданий такого характера имеются задания, цель которых – формирование умений давать определения понятиям. Это, например, задание № 73 из § 4. Отрезок. Луч. (5 класс), или задание на стр. 135 к рисунку 86 из § 27.Определение угла. Развернутый угол. (5 класс).</w:t>
      </w:r>
    </w:p>
    <w:p w:rsidR="00072752" w:rsidRPr="00D02D3A" w:rsidRDefault="00072752" w:rsidP="00085432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Формирование умения построения умозаключений осуществляется на протяжении всего курса обучения математике: при анализе условия в ходе решения текстовых задач, при решении задач на применение правил или формул и т.д. Формирование убежденности в необходимости проведения доказательных рассуждений реализовывается как на алгебраическом, так и на геометрическом материале, например, § 36. Серединный перпендикуляр, § 51. Развертка прямоугольного параллелепипеда (5 класс)</w:t>
      </w:r>
      <w:r w:rsidR="0050072B" w:rsidRPr="00D02D3A">
        <w:rPr>
          <w:rFonts w:ascii="Times New Roman" w:hAnsi="Times New Roman"/>
          <w:sz w:val="24"/>
        </w:rPr>
        <w:t>.</w:t>
      </w:r>
    </w:p>
    <w:p w:rsidR="00072752" w:rsidRPr="00D02D3A" w:rsidRDefault="00072752" w:rsidP="00085432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 xml:space="preserve">Формулировки вопросов и заданий способствуют созданию благоприятных условий для развития устной и письменной речи учащихся, их способностей грамотно излагать свои мысли. Например, при введении понятия степени числа (§ 44, 5 класс) учащимся предлагается проанализировать содержание двух таблиц, сравнить их и объяснить, как связаны левый и правый столбцы каждой таблицы. Такая работа способствует не только развитию речи, но и формированию коммуникативных способностей учащихся, таких как </w:t>
      </w:r>
      <w:proofErr w:type="gramStart"/>
      <w:r w:rsidRPr="00D02D3A">
        <w:rPr>
          <w:rFonts w:ascii="Times New Roman" w:hAnsi="Times New Roman"/>
          <w:sz w:val="24"/>
        </w:rPr>
        <w:t>умение</w:t>
      </w:r>
      <w:proofErr w:type="gramEnd"/>
      <w:r w:rsidRPr="00D02D3A">
        <w:rPr>
          <w:rFonts w:ascii="Times New Roman" w:hAnsi="Times New Roman"/>
          <w:sz w:val="24"/>
        </w:rPr>
        <w:t xml:space="preserve"> слушать другого человека, понимать его, вникать в обоснование его точки зрения на тот или иной факт.</w:t>
      </w:r>
    </w:p>
    <w:p w:rsidR="00072752" w:rsidRPr="00D02D3A" w:rsidRDefault="00072752" w:rsidP="00085432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Наличие в УМК системы разноуровневых заданий (4 уровня), снабженной специальной системой обозначений, способствует формированию регулятивных УУД, таких как целеполагание, самостоятельное планирование осуществления учебной деятельности и обеспечивает учащимся возможность выбора индивидуальной траектории обучения. Для учащихся, проявляющих повышенный интерес к изучению математики, а также с целью формирования интереса к изучению математики у всех школьников, разработаны пособия для организации занятий математического кружка в 5-х классах.</w:t>
      </w:r>
    </w:p>
    <w:p w:rsidR="00072752" w:rsidRPr="00D02D3A" w:rsidRDefault="00072752" w:rsidP="00085432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В конце каждого параграфа учебник</w:t>
      </w:r>
      <w:r w:rsidR="0050072B" w:rsidRPr="00D02D3A">
        <w:rPr>
          <w:rFonts w:ascii="Times New Roman" w:hAnsi="Times New Roman"/>
          <w:sz w:val="24"/>
        </w:rPr>
        <w:t>а</w:t>
      </w:r>
      <w:r w:rsidRPr="00D02D3A">
        <w:rPr>
          <w:rFonts w:ascii="Times New Roman" w:hAnsi="Times New Roman"/>
          <w:sz w:val="24"/>
        </w:rPr>
        <w:t xml:space="preserve"> имеется рубрика «Контрольные вопросы и задания», цель которой – дать ориентир учащемуся в плане освоения материала на минимальном уровне, достаточном для изучения последующих тем. </w:t>
      </w:r>
    </w:p>
    <w:p w:rsidR="00072752" w:rsidRPr="00D02D3A" w:rsidRDefault="00072752" w:rsidP="00085432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В конце учебника приводятся «Домашние контрольные работы». Они ориентируют ученика на более высокий уровень достижений, соответствующий получению оценок «4» и «5».</w:t>
      </w:r>
    </w:p>
    <w:p w:rsidR="00072752" w:rsidRPr="00D02D3A" w:rsidRDefault="00072752" w:rsidP="0050072B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Формирование и развитие компетентности в области использования информационно-коммуникационных технологий обеспечивается наличием заданий для осуществления проектной деятельности учащихся.</w:t>
      </w:r>
    </w:p>
    <w:p w:rsidR="00072752" w:rsidRPr="00D02D3A" w:rsidRDefault="00072752" w:rsidP="00085432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</w:p>
    <w:p w:rsidR="00072752" w:rsidRPr="00D02D3A" w:rsidRDefault="00072752" w:rsidP="00085432">
      <w:pPr>
        <w:spacing w:line="300" w:lineRule="auto"/>
        <w:jc w:val="center"/>
        <w:rPr>
          <w:rFonts w:ascii="Times New Roman" w:hAnsi="Times New Roman"/>
          <w:b/>
          <w:sz w:val="24"/>
        </w:rPr>
      </w:pPr>
      <w:r w:rsidRPr="00D02D3A">
        <w:rPr>
          <w:rFonts w:ascii="Times New Roman" w:hAnsi="Times New Roman"/>
          <w:b/>
          <w:sz w:val="24"/>
        </w:rPr>
        <w:t>Реализация требований к личностным</w:t>
      </w:r>
      <w:r w:rsidR="0050072B" w:rsidRPr="00D02D3A">
        <w:rPr>
          <w:rFonts w:ascii="Times New Roman" w:hAnsi="Times New Roman"/>
          <w:b/>
          <w:sz w:val="24"/>
        </w:rPr>
        <w:t xml:space="preserve"> </w:t>
      </w:r>
      <w:r w:rsidRPr="00D02D3A">
        <w:rPr>
          <w:rFonts w:ascii="Times New Roman" w:hAnsi="Times New Roman"/>
          <w:b/>
          <w:sz w:val="24"/>
        </w:rPr>
        <w:t xml:space="preserve">результатам освоения </w:t>
      </w:r>
    </w:p>
    <w:p w:rsidR="00072752" w:rsidRPr="00D02D3A" w:rsidRDefault="00072752" w:rsidP="00085432">
      <w:pPr>
        <w:spacing w:line="300" w:lineRule="auto"/>
        <w:jc w:val="center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b/>
          <w:sz w:val="24"/>
        </w:rPr>
        <w:t>основной образовательной программы основного общего образования</w:t>
      </w:r>
    </w:p>
    <w:p w:rsidR="00072752" w:rsidRPr="00D02D3A" w:rsidRDefault="00072752" w:rsidP="00085432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</w:p>
    <w:p w:rsidR="00072752" w:rsidRPr="00D02D3A" w:rsidRDefault="00072752" w:rsidP="00085432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Обеспечение всех требований ФГОС только средствами учебника математики в 5 класса труднодостижимо, поэтому мы предлагаем рассмотреть в этом плане роль других компонентов учебно-методического комплекта.</w:t>
      </w:r>
    </w:p>
    <w:p w:rsidR="00072752" w:rsidRPr="00D02D3A" w:rsidRDefault="00072752" w:rsidP="00085432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Так, обеспечение возможностей учащихся контролировать и оценивать процесс и результаты своей деятельности реализуется наличием заданий с ответами и решениями. В ходе урока учащимся предоставляется возможность ср</w:t>
      </w:r>
      <w:r w:rsidR="0050072B" w:rsidRPr="00D02D3A">
        <w:rPr>
          <w:rFonts w:ascii="Times New Roman" w:hAnsi="Times New Roman"/>
          <w:sz w:val="24"/>
        </w:rPr>
        <w:t>авнить свое решение с эталоном п</w:t>
      </w:r>
      <w:r w:rsidRPr="00D02D3A">
        <w:rPr>
          <w:rFonts w:ascii="Times New Roman" w:hAnsi="Times New Roman"/>
          <w:sz w:val="24"/>
        </w:rPr>
        <w:t>роанализировать характер допущенной ошибки (если таковая имеется).</w:t>
      </w:r>
    </w:p>
    <w:p w:rsidR="00072752" w:rsidRPr="00D02D3A" w:rsidRDefault="00072752" w:rsidP="00085432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Экологическое мышление формируется в ходе решения задач, сюжет или данные которых связаны с проблемами экологии на земле, например, задачи № 18, 417, 418 из пособия «Сборник задач и упражнений по математике. 5 класс».</w:t>
      </w:r>
    </w:p>
    <w:p w:rsidR="00072752" w:rsidRPr="00D02D3A" w:rsidRDefault="00072752" w:rsidP="00085432">
      <w:pPr>
        <w:spacing w:line="300" w:lineRule="auto"/>
        <w:ind w:firstLine="709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Формированию ценностно-смысловых установок обучающихся, отражающих их личностные позиции, социальные компетенции, основы гражданской идентичности способствуют материалы для организации уроков итогового повторения в форме игры-путешествия. Например:</w:t>
      </w:r>
    </w:p>
    <w:p w:rsidR="00072752" w:rsidRPr="00D02D3A" w:rsidRDefault="00072752" w:rsidP="00085432">
      <w:pPr>
        <w:spacing w:line="300" w:lineRule="auto"/>
        <w:ind w:firstLine="840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 xml:space="preserve"> Тема «Натуральные числа», 5 класс, игра «В далеком космосе». На Планету Чисел напали инопланетные завоеватели, после чего ее жители обратились за помощью к Землянам. Класс делится на 4 команды-экипажа, </w:t>
      </w:r>
      <w:proofErr w:type="gramStart"/>
      <w:r w:rsidRPr="00D02D3A">
        <w:rPr>
          <w:rFonts w:ascii="Times New Roman" w:hAnsi="Times New Roman"/>
          <w:sz w:val="24"/>
        </w:rPr>
        <w:t>которые</w:t>
      </w:r>
      <w:proofErr w:type="gramEnd"/>
      <w:r w:rsidRPr="00D02D3A">
        <w:rPr>
          <w:rFonts w:ascii="Times New Roman" w:hAnsi="Times New Roman"/>
          <w:sz w:val="24"/>
        </w:rPr>
        <w:t xml:space="preserve"> отправляются в далекое путешествие. Детям предлагаются задачи в соответствии с той или иной ситуацией. В конечном итоге восстанавливается справедливость, и Планета Чисел освобождается от завоевателей. </w:t>
      </w:r>
    </w:p>
    <w:p w:rsidR="00072752" w:rsidRPr="00D02D3A" w:rsidRDefault="00072752" w:rsidP="00085432">
      <w:pPr>
        <w:pStyle w:val="af0"/>
        <w:spacing w:line="300" w:lineRule="auto"/>
        <w:rPr>
          <w:szCs w:val="24"/>
        </w:rPr>
      </w:pPr>
    </w:p>
    <w:p w:rsidR="00072752" w:rsidRPr="00D02D3A" w:rsidRDefault="00072752" w:rsidP="00D72BAA">
      <w:pPr>
        <w:spacing w:line="300" w:lineRule="auto"/>
        <w:ind w:firstLine="709"/>
        <w:jc w:val="center"/>
        <w:rPr>
          <w:rFonts w:ascii="Times New Roman" w:hAnsi="Times New Roman"/>
          <w:b/>
          <w:sz w:val="24"/>
        </w:rPr>
      </w:pPr>
      <w:r w:rsidRPr="00D02D3A">
        <w:rPr>
          <w:rFonts w:ascii="Times New Roman" w:hAnsi="Times New Roman"/>
          <w:b/>
          <w:sz w:val="24"/>
        </w:rPr>
        <w:t>Планируемые результаты освоения курса математики 5 класса.</w:t>
      </w:r>
    </w:p>
    <w:p w:rsidR="00072752" w:rsidRPr="00D02D3A" w:rsidRDefault="00072752" w:rsidP="00D72BAA">
      <w:pPr>
        <w:spacing w:line="300" w:lineRule="auto"/>
        <w:ind w:firstLine="709"/>
        <w:jc w:val="center"/>
        <w:rPr>
          <w:rFonts w:ascii="Times New Roman" w:hAnsi="Times New Roman"/>
          <w:b/>
          <w:sz w:val="24"/>
        </w:rPr>
      </w:pPr>
    </w:p>
    <w:p w:rsidR="00072752" w:rsidRPr="00D02D3A" w:rsidRDefault="00072752" w:rsidP="00F46744">
      <w:pPr>
        <w:spacing w:line="300" w:lineRule="auto"/>
        <w:ind w:firstLine="567"/>
        <w:jc w:val="both"/>
        <w:rPr>
          <w:rFonts w:ascii="Times New Roman" w:hAnsi="Times New Roman"/>
          <w:b/>
          <w:sz w:val="24"/>
        </w:rPr>
      </w:pPr>
      <w:r w:rsidRPr="00D02D3A">
        <w:rPr>
          <w:rFonts w:ascii="Times New Roman" w:hAnsi="Times New Roman"/>
          <w:b/>
          <w:sz w:val="24"/>
        </w:rPr>
        <w:t>Учащиеся должны иметь представление:</w:t>
      </w:r>
    </w:p>
    <w:p w:rsidR="00072752" w:rsidRPr="00D02D3A" w:rsidRDefault="00072752" w:rsidP="00F46744">
      <w:pPr>
        <w:pStyle w:val="af4"/>
        <w:numPr>
          <w:ilvl w:val="0"/>
          <w:numId w:val="2"/>
        </w:numPr>
        <w:spacing w:line="300" w:lineRule="auto"/>
        <w:ind w:left="0" w:firstLine="28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О числе и десятичной системе счисления, о натуральных числах, обыкновенных и десятичных дробях;</w:t>
      </w:r>
    </w:p>
    <w:p w:rsidR="00072752" w:rsidRPr="00D02D3A" w:rsidRDefault="00072752" w:rsidP="00F46744">
      <w:pPr>
        <w:pStyle w:val="af4"/>
        <w:numPr>
          <w:ilvl w:val="0"/>
          <w:numId w:val="2"/>
        </w:numPr>
        <w:spacing w:line="300" w:lineRule="auto"/>
        <w:ind w:left="0" w:firstLine="28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Об основных изучаемых понятиях (число, фигура, уравнение) как важнейших математических моделях, позволяющих описывать и изучать реальные процессы и явления;</w:t>
      </w:r>
    </w:p>
    <w:p w:rsidR="00072752" w:rsidRPr="00D02D3A" w:rsidRDefault="00072752" w:rsidP="00F46744">
      <w:pPr>
        <w:pStyle w:val="af4"/>
        <w:numPr>
          <w:ilvl w:val="0"/>
          <w:numId w:val="2"/>
        </w:numPr>
        <w:spacing w:line="300" w:lineRule="auto"/>
        <w:ind w:left="0" w:firstLine="28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О достоверных, невозможных и случайных событиях;</w:t>
      </w:r>
    </w:p>
    <w:p w:rsidR="00072752" w:rsidRPr="00D02D3A" w:rsidRDefault="00072752" w:rsidP="00F46744">
      <w:pPr>
        <w:pStyle w:val="af4"/>
        <w:numPr>
          <w:ilvl w:val="0"/>
          <w:numId w:val="2"/>
        </w:numPr>
        <w:spacing w:line="300" w:lineRule="auto"/>
        <w:ind w:left="0" w:firstLine="28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 xml:space="preserve">О плоских фигурах и их свойствах, а также о простейших пространственных телах.                                                                                          </w:t>
      </w:r>
    </w:p>
    <w:p w:rsidR="00072752" w:rsidRPr="00D02D3A" w:rsidRDefault="00072752" w:rsidP="00F46744">
      <w:pPr>
        <w:pStyle w:val="7"/>
        <w:spacing w:line="300" w:lineRule="auto"/>
        <w:ind w:right="57" w:firstLine="284"/>
        <w:jc w:val="both"/>
        <w:rPr>
          <w:szCs w:val="24"/>
        </w:rPr>
      </w:pPr>
      <w:r w:rsidRPr="00D02D3A">
        <w:rPr>
          <w:szCs w:val="24"/>
        </w:rPr>
        <w:t>Учащиеся должны уметь:</w:t>
      </w:r>
    </w:p>
    <w:p w:rsidR="00072752" w:rsidRPr="00D02D3A" w:rsidRDefault="00072752" w:rsidP="00F46744">
      <w:pPr>
        <w:pStyle w:val="af4"/>
        <w:numPr>
          <w:ilvl w:val="0"/>
          <w:numId w:val="4"/>
        </w:numPr>
        <w:ind w:left="0" w:firstLine="28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Выражать свои мысли в устной и письменной речи, применяя математическую терминологию и символику;</w:t>
      </w:r>
    </w:p>
    <w:p w:rsidR="00072752" w:rsidRPr="00D02D3A" w:rsidRDefault="00072752" w:rsidP="00F46744">
      <w:pPr>
        <w:pStyle w:val="af4"/>
        <w:numPr>
          <w:ilvl w:val="0"/>
          <w:numId w:val="4"/>
        </w:numPr>
        <w:ind w:left="0" w:firstLine="28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Выполнять арифметические действия с натуральными числами, обыкновенными и десятичными дробями;</w:t>
      </w:r>
    </w:p>
    <w:p w:rsidR="00072752" w:rsidRPr="00D02D3A" w:rsidRDefault="00072752" w:rsidP="00F46744">
      <w:pPr>
        <w:pStyle w:val="af4"/>
        <w:numPr>
          <w:ilvl w:val="0"/>
          <w:numId w:val="4"/>
        </w:numPr>
        <w:ind w:left="0" w:firstLine="28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Выполнять простейшие вычисления с помощью микрокалькулятора;</w:t>
      </w:r>
    </w:p>
    <w:p w:rsidR="00072752" w:rsidRPr="00D02D3A" w:rsidRDefault="00072752" w:rsidP="00F46744">
      <w:pPr>
        <w:pStyle w:val="af4"/>
        <w:numPr>
          <w:ilvl w:val="0"/>
          <w:numId w:val="4"/>
        </w:numPr>
        <w:ind w:left="0" w:firstLine="28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Решать текстовые задачи арифметическим способом; составлять графические и аналитические модели реальных ситуаций;</w:t>
      </w:r>
    </w:p>
    <w:p w:rsidR="00072752" w:rsidRPr="00D02D3A" w:rsidRDefault="00072752" w:rsidP="00F46744">
      <w:pPr>
        <w:pStyle w:val="af4"/>
        <w:numPr>
          <w:ilvl w:val="0"/>
          <w:numId w:val="4"/>
        </w:numPr>
        <w:ind w:left="0" w:firstLine="28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lastRenderedPageBreak/>
        <w:t>Составлять алгебраические модели реальных ситуаций,  выполнять простейшие преобразования буквенных выражений (типа  0,5х + 7,2х + 8 = 7,7х + 8);</w:t>
      </w:r>
    </w:p>
    <w:p w:rsidR="00072752" w:rsidRPr="00D02D3A" w:rsidRDefault="00072752" w:rsidP="00F46744">
      <w:pPr>
        <w:pStyle w:val="af4"/>
        <w:numPr>
          <w:ilvl w:val="0"/>
          <w:numId w:val="4"/>
        </w:numPr>
        <w:ind w:left="0" w:firstLine="28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Решать уравнения методом отыскания неизвестного компонента действия (простейшие случаи);</w:t>
      </w:r>
    </w:p>
    <w:p w:rsidR="00072752" w:rsidRPr="00D02D3A" w:rsidRDefault="00072752" w:rsidP="00F46744">
      <w:pPr>
        <w:pStyle w:val="af4"/>
        <w:numPr>
          <w:ilvl w:val="0"/>
          <w:numId w:val="4"/>
        </w:numPr>
        <w:ind w:left="0" w:firstLine="28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Использовать геометрический язык для описания предметов окружающего мира в простейших случаях;</w:t>
      </w:r>
    </w:p>
    <w:p w:rsidR="00072752" w:rsidRPr="00D02D3A" w:rsidRDefault="00072752" w:rsidP="00F46744">
      <w:pPr>
        <w:pStyle w:val="af4"/>
        <w:numPr>
          <w:ilvl w:val="0"/>
          <w:numId w:val="4"/>
        </w:numPr>
        <w:ind w:left="0" w:firstLine="28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Определять длину отрезка, величину угла;</w:t>
      </w:r>
    </w:p>
    <w:p w:rsidR="00072752" w:rsidRPr="00D02D3A" w:rsidRDefault="00072752" w:rsidP="00F46744">
      <w:pPr>
        <w:pStyle w:val="af4"/>
        <w:numPr>
          <w:ilvl w:val="0"/>
          <w:numId w:val="4"/>
        </w:numPr>
        <w:ind w:left="0" w:firstLine="28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Вычислять периметр и площад</w:t>
      </w:r>
      <w:r w:rsidR="002136EC" w:rsidRPr="00D02D3A">
        <w:rPr>
          <w:rFonts w:ascii="Times New Roman" w:hAnsi="Times New Roman"/>
          <w:sz w:val="24"/>
        </w:rPr>
        <w:t>ь прямоугольника, треугольника.</w:t>
      </w:r>
    </w:p>
    <w:p w:rsidR="00072752" w:rsidRDefault="00072752" w:rsidP="00E519EB">
      <w:pPr>
        <w:pStyle w:val="af4"/>
        <w:rPr>
          <w:rFonts w:ascii="Times New Roman" w:hAnsi="Times New Roman"/>
          <w:b/>
          <w:sz w:val="24"/>
        </w:rPr>
      </w:pPr>
    </w:p>
    <w:p w:rsidR="00E519EB" w:rsidRDefault="00E519EB" w:rsidP="00E519EB">
      <w:pPr>
        <w:pStyle w:val="af4"/>
        <w:rPr>
          <w:rFonts w:ascii="Times New Roman" w:hAnsi="Times New Roman"/>
          <w:b/>
          <w:sz w:val="24"/>
        </w:rPr>
      </w:pPr>
    </w:p>
    <w:p w:rsidR="00E519EB" w:rsidRDefault="00E519EB" w:rsidP="00E519EB">
      <w:pPr>
        <w:pStyle w:val="af4"/>
        <w:ind w:left="0"/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i/>
          <w:sz w:val="24"/>
        </w:rPr>
        <w:t xml:space="preserve">Общее число часов в год: </w:t>
      </w:r>
      <w:r w:rsidRPr="00E519EB">
        <w:rPr>
          <w:rFonts w:ascii="Times New Roman" w:hAnsi="Times New Roman"/>
          <w:sz w:val="24"/>
          <w:u w:val="single"/>
        </w:rPr>
        <w:t>204 часа</w:t>
      </w:r>
    </w:p>
    <w:p w:rsidR="00E519EB" w:rsidRDefault="00E519EB" w:rsidP="00E519EB">
      <w:pPr>
        <w:pStyle w:val="af4"/>
        <w:ind w:left="0"/>
        <w:rPr>
          <w:rFonts w:ascii="Times New Roman" w:hAnsi="Times New Roman"/>
          <w:i/>
          <w:sz w:val="24"/>
        </w:rPr>
      </w:pPr>
    </w:p>
    <w:p w:rsidR="00E519EB" w:rsidRPr="00E519EB" w:rsidRDefault="00E519EB" w:rsidP="00E519EB">
      <w:pPr>
        <w:pStyle w:val="af4"/>
        <w:ind w:left="0"/>
        <w:rPr>
          <w:rFonts w:ascii="Times New Roman" w:hAnsi="Times New Roman"/>
          <w:sz w:val="24"/>
          <w:u w:val="single"/>
        </w:rPr>
      </w:pPr>
      <w:r>
        <w:rPr>
          <w:rFonts w:ascii="Times New Roman" w:hAnsi="Times New Roman"/>
          <w:i/>
          <w:sz w:val="24"/>
        </w:rPr>
        <w:t xml:space="preserve">Число часов и занятий в неделю: </w:t>
      </w:r>
      <w:r>
        <w:rPr>
          <w:rFonts w:ascii="Times New Roman" w:hAnsi="Times New Roman"/>
          <w:sz w:val="24"/>
          <w:u w:val="single"/>
        </w:rPr>
        <w:t>6 часов</w:t>
      </w:r>
    </w:p>
    <w:p w:rsidR="00E519EB" w:rsidRDefault="00E519EB" w:rsidP="00E519EB">
      <w:pPr>
        <w:pStyle w:val="af4"/>
        <w:ind w:left="0"/>
        <w:rPr>
          <w:rFonts w:ascii="Times New Roman" w:hAnsi="Times New Roman"/>
          <w:i/>
          <w:sz w:val="24"/>
        </w:rPr>
      </w:pPr>
    </w:p>
    <w:p w:rsidR="00E519EB" w:rsidRPr="00E519EB" w:rsidRDefault="00E519EB" w:rsidP="00E519EB">
      <w:pPr>
        <w:pStyle w:val="af4"/>
        <w:ind w:left="0"/>
        <w:rPr>
          <w:rFonts w:ascii="Times New Roman" w:hAnsi="Times New Roman"/>
          <w:sz w:val="24"/>
          <w:u w:val="single"/>
        </w:rPr>
        <w:sectPr w:rsidR="00E519EB" w:rsidRPr="00E519EB" w:rsidSect="00AC1F10">
          <w:pgSz w:w="11906" w:h="16838"/>
          <w:pgMar w:top="899" w:right="849" w:bottom="1701" w:left="1418" w:header="709" w:footer="709" w:gutter="0"/>
          <w:cols w:space="720"/>
        </w:sectPr>
      </w:pPr>
      <w:r>
        <w:rPr>
          <w:rFonts w:ascii="Times New Roman" w:hAnsi="Times New Roman"/>
          <w:i/>
          <w:sz w:val="24"/>
        </w:rPr>
        <w:t xml:space="preserve">Периодичность занятий: </w:t>
      </w:r>
      <w:r>
        <w:rPr>
          <w:rFonts w:ascii="Times New Roman" w:hAnsi="Times New Roman"/>
          <w:sz w:val="24"/>
          <w:u w:val="single"/>
        </w:rPr>
        <w:t>6 раз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560"/>
        <w:gridCol w:w="4561"/>
        <w:gridCol w:w="4531"/>
      </w:tblGrid>
      <w:tr w:rsidR="00072752" w:rsidRPr="0066014C" w:rsidTr="00676CE9">
        <w:trPr>
          <w:jc w:val="center"/>
        </w:trPr>
        <w:tc>
          <w:tcPr>
            <w:tcW w:w="14786" w:type="dxa"/>
            <w:gridSpan w:val="3"/>
          </w:tcPr>
          <w:p w:rsidR="00072752" w:rsidRPr="0066014C" w:rsidRDefault="00072752" w:rsidP="00676CE9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Содержание программы</w:t>
            </w:r>
          </w:p>
          <w:p w:rsidR="00072752" w:rsidRPr="0066014C" w:rsidRDefault="00072752" w:rsidP="00676CE9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sz w:val="20"/>
                <w:szCs w:val="20"/>
              </w:rPr>
              <w:t>Математика</w:t>
            </w:r>
            <w:r w:rsidR="00676CE9" w:rsidRPr="0066014C">
              <w:rPr>
                <w:rFonts w:ascii="Times New Roman" w:hAnsi="Times New Roman"/>
                <w:b/>
                <w:sz w:val="20"/>
                <w:szCs w:val="20"/>
              </w:rPr>
              <w:t xml:space="preserve"> 5 класс</w:t>
            </w:r>
          </w:p>
          <w:p w:rsidR="00072752" w:rsidRPr="0066014C" w:rsidRDefault="00072752" w:rsidP="00676CE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sz w:val="20"/>
                <w:szCs w:val="20"/>
              </w:rPr>
              <w:t>(6 часов в неделю; всего 204 часа)</w:t>
            </w:r>
          </w:p>
        </w:tc>
      </w:tr>
      <w:tr w:rsidR="00072752" w:rsidRPr="0066014C" w:rsidTr="00676CE9">
        <w:trPr>
          <w:jc w:val="center"/>
        </w:trPr>
        <w:tc>
          <w:tcPr>
            <w:tcW w:w="4928" w:type="dxa"/>
          </w:tcPr>
          <w:p w:rsidR="00072752" w:rsidRPr="0066014C" w:rsidRDefault="00072752" w:rsidP="00676CE9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i/>
                <w:sz w:val="20"/>
                <w:szCs w:val="20"/>
              </w:rPr>
              <w:t>Содержание курса</w:t>
            </w:r>
          </w:p>
        </w:tc>
        <w:tc>
          <w:tcPr>
            <w:tcW w:w="4929" w:type="dxa"/>
          </w:tcPr>
          <w:p w:rsidR="00072752" w:rsidRPr="0066014C" w:rsidRDefault="00072752" w:rsidP="00676CE9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i/>
                <w:sz w:val="20"/>
                <w:szCs w:val="20"/>
              </w:rPr>
              <w:t>Тематическое планирование</w:t>
            </w:r>
          </w:p>
        </w:tc>
        <w:tc>
          <w:tcPr>
            <w:tcW w:w="4929" w:type="dxa"/>
          </w:tcPr>
          <w:p w:rsidR="00072752" w:rsidRPr="0066014C" w:rsidRDefault="00072752" w:rsidP="00676CE9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i/>
                <w:sz w:val="20"/>
                <w:szCs w:val="20"/>
              </w:rPr>
              <w:t>Характеристика деятельности учащихся</w:t>
            </w:r>
          </w:p>
        </w:tc>
      </w:tr>
      <w:tr w:rsidR="00072752" w:rsidRPr="0066014C" w:rsidTr="00676CE9">
        <w:trPr>
          <w:jc w:val="center"/>
        </w:trPr>
        <w:tc>
          <w:tcPr>
            <w:tcW w:w="4928" w:type="dxa"/>
          </w:tcPr>
          <w:p w:rsidR="00072752" w:rsidRPr="0066014C" w:rsidRDefault="00B008FF" w:rsidP="00676CE9">
            <w:pPr>
              <w:pStyle w:val="2"/>
              <w:spacing w:before="0" w:after="0" w:line="300" w:lineRule="auto"/>
              <w:ind w:right="57" w:firstLine="851"/>
              <w:jc w:val="left"/>
              <w:rPr>
                <w:b w:val="0"/>
                <w:sz w:val="20"/>
              </w:rPr>
            </w:pPr>
            <w:r w:rsidRPr="0066014C">
              <w:rPr>
                <w:sz w:val="20"/>
              </w:rPr>
              <w:t>Натуральные числа (50</w:t>
            </w:r>
            <w:r w:rsidR="00072752" w:rsidRPr="0066014C">
              <w:rPr>
                <w:sz w:val="20"/>
              </w:rPr>
              <w:t>ч).</w:t>
            </w:r>
            <w:r w:rsidR="00072752" w:rsidRPr="0066014C">
              <w:rPr>
                <w:b w:val="0"/>
                <w:sz w:val="20"/>
              </w:rPr>
              <w:t xml:space="preserve"> Десятичная система счисления. Римская нумерация. Арифметические действия над натуральными числами. Степень с натуральным показателем. Законы арифметических действий: переместительный, сочетательный, распределительный. Округление чисел. Прикидка и оценка результатов вычислений. </w:t>
            </w:r>
            <w:r w:rsidR="00072752" w:rsidRPr="0066014C">
              <w:rPr>
                <w:b w:val="0"/>
                <w:bCs/>
                <w:sz w:val="20"/>
              </w:rPr>
              <w:t>Деление с остатком.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29" w:type="dxa"/>
          </w:tcPr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Десятичная система счисления (4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ч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Числовые и буквенные выражения(3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ч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Язык геометрических рисунков(3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ч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Прямая. Отрезок. Луч(2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ч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Сравнение отрезков. Длина отрезка(2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ч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Ломаная(2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ч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Координатный луч(2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ч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Контрольная работа №1 «Десятичная система счисления. Основные геометрические понятия» (1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ч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Округление натуральных чисел(2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ч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Прикидка результата действия(3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ч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Вычисления с многозначными числами. (5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ч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Контрольная работа  №2  «Округление чисел. Вычисления с многозначными числами». (1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ч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Прямоугольник. (3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ч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Формулы. (2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ч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Законы арифметических действий. (3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ч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Уравнения. (2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ч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Упрощение выражений. (4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ч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Математический язык. (2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ч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Математическая модель. (2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ч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Контрольная работа №3 «Преобразование выражений. Математическая модель». (1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ч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)</w:t>
            </w:r>
          </w:p>
          <w:p w:rsidR="002D23D1" w:rsidRPr="0066014C" w:rsidRDefault="00072752" w:rsidP="005E66BD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Работа над ошибками(1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ч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  <w:tc>
          <w:tcPr>
            <w:tcW w:w="4929" w:type="dxa"/>
          </w:tcPr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sz w:val="20"/>
                <w:szCs w:val="20"/>
              </w:rPr>
              <w:t xml:space="preserve">Повторяют 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понятия: «цифры и числа», разрядные слагаемые, десятичная система счисления;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sz w:val="20"/>
                <w:szCs w:val="20"/>
              </w:rPr>
              <w:t>Знают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 xml:space="preserve"> компоненты уравнения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sz w:val="20"/>
                <w:szCs w:val="20"/>
              </w:rPr>
              <w:t>Овладевают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 xml:space="preserve"> умением: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- записывать числа, пользуясь римской нумерацией;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- решать текстовые задачи</w:t>
            </w:r>
            <w:proofErr w:type="gramStart"/>
            <w:r w:rsidRPr="0066014C">
              <w:rPr>
                <w:rFonts w:ascii="Times New Roman" w:hAnsi="Times New Roman"/>
                <w:sz w:val="20"/>
                <w:szCs w:val="20"/>
              </w:rPr>
              <w:t xml:space="preserve"> ;</w:t>
            </w:r>
            <w:proofErr w:type="gramEnd"/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- делать рисунки и чертежи по описанию; оформлять задачи с построениями;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- изображать на координатном луче числа, заданные координатами;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- производить округление до любого разряда; делать прикидку;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- выполнять любые действия с многозначными числами;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- записывать словесную форму закона арифметических действий на математическом языке;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- записывать выражения для площадей и периметров изображенных фигур;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- составлять задачи по математической модели.</w:t>
            </w:r>
          </w:p>
        </w:tc>
      </w:tr>
      <w:tr w:rsidR="00072752" w:rsidRPr="0066014C" w:rsidTr="00676CE9">
        <w:trPr>
          <w:jc w:val="center"/>
        </w:trPr>
        <w:tc>
          <w:tcPr>
            <w:tcW w:w="4928" w:type="dxa"/>
          </w:tcPr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072752" w:rsidRPr="0066014C" w:rsidRDefault="00751651" w:rsidP="00676CE9">
            <w:pPr>
              <w:pStyle w:val="2"/>
              <w:spacing w:before="0" w:after="0" w:line="300" w:lineRule="auto"/>
              <w:ind w:left="57" w:right="57" w:firstLine="720"/>
              <w:jc w:val="left"/>
              <w:rPr>
                <w:b w:val="0"/>
                <w:sz w:val="20"/>
              </w:rPr>
            </w:pPr>
            <w:r>
              <w:rPr>
                <w:sz w:val="20"/>
              </w:rPr>
              <w:t>Обыкновенные д</w:t>
            </w:r>
            <w:r w:rsidR="00072752" w:rsidRPr="0066014C">
              <w:rPr>
                <w:sz w:val="20"/>
              </w:rPr>
              <w:t>роби (</w:t>
            </w:r>
            <w:r>
              <w:rPr>
                <w:sz w:val="20"/>
              </w:rPr>
              <w:t>41</w:t>
            </w:r>
            <w:r w:rsidR="00072752" w:rsidRPr="0066014C">
              <w:rPr>
                <w:sz w:val="20"/>
              </w:rPr>
              <w:t xml:space="preserve"> ч)</w:t>
            </w:r>
            <w:r w:rsidR="00072752" w:rsidRPr="0066014C">
              <w:rPr>
                <w:b w:val="0"/>
                <w:sz w:val="20"/>
              </w:rPr>
              <w:t xml:space="preserve">. </w:t>
            </w:r>
            <w:r w:rsidR="00072752" w:rsidRPr="0066014C">
              <w:rPr>
                <w:b w:val="0"/>
                <w:i/>
                <w:iCs/>
                <w:sz w:val="20"/>
              </w:rPr>
              <w:t>Обыкновенная дробь.</w:t>
            </w:r>
            <w:r w:rsidR="00072752" w:rsidRPr="0066014C">
              <w:rPr>
                <w:b w:val="0"/>
                <w:sz w:val="20"/>
              </w:rPr>
              <w:t xml:space="preserve"> Основное свойство дроби. Сравнение дробей. Арифметические действия с обыкновенными дробями: сложение и вычитание дробей с одинаковыми и с разными знаменателями (простейшие случаи), умножение и деление обыкновенной дроби на натуральное число. Нахождение части от целого и целого по его части в два приема.</w:t>
            </w:r>
          </w:p>
          <w:p w:rsidR="00072752" w:rsidRPr="0066014C" w:rsidRDefault="00072752" w:rsidP="00751651">
            <w:pPr>
              <w:pStyle w:val="NR"/>
              <w:overflowPunct w:val="0"/>
              <w:autoSpaceDE w:val="0"/>
              <w:autoSpaceDN w:val="0"/>
              <w:adjustRightInd w:val="0"/>
              <w:spacing w:line="300" w:lineRule="auto"/>
              <w:ind w:left="57" w:right="57" w:firstLine="720"/>
              <w:textAlignment w:val="baseline"/>
              <w:rPr>
                <w:sz w:val="20"/>
              </w:rPr>
            </w:pPr>
          </w:p>
        </w:tc>
        <w:tc>
          <w:tcPr>
            <w:tcW w:w="4929" w:type="dxa"/>
          </w:tcPr>
          <w:p w:rsidR="00072752" w:rsidRPr="0066014C" w:rsidRDefault="00B008FF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Деление с остатком. (3</w:t>
            </w:r>
            <w:r w:rsidR="00072752"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Обыкновенные дроби. (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3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 xml:space="preserve">Отыскание части от 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целого и целого по его части (3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B008FF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Основное свойство дроби (5</w:t>
            </w:r>
            <w:r w:rsidR="00072752"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Правильные и неправи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льные дроби. Смешанные числа. (4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B008FF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Окружность и круг. (3</w:t>
            </w:r>
            <w:r w:rsidR="00072752"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676CE9" w:rsidRPr="0066014C" w:rsidRDefault="00676CE9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Контрольная работа (1ч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Сложение и вычи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тание обыкновенных дробей. (6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Сложен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ие и вычитание смешанных чисел(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6 ч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Умножение и деление обыкновенной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 xml:space="preserve"> дроби на 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lastRenderedPageBreak/>
              <w:t>натуральное число. (4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Контрольн</w:t>
            </w:r>
            <w:r w:rsidR="00676CE9" w:rsidRPr="0066014C">
              <w:rPr>
                <w:rFonts w:ascii="Times New Roman" w:hAnsi="Times New Roman"/>
                <w:sz w:val="20"/>
                <w:szCs w:val="20"/>
              </w:rPr>
              <w:t>ая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 xml:space="preserve"> работ</w:t>
            </w:r>
            <w:r w:rsidR="00676CE9" w:rsidRPr="0066014C">
              <w:rPr>
                <w:rFonts w:ascii="Times New Roman" w:hAnsi="Times New Roman"/>
                <w:sz w:val="20"/>
                <w:szCs w:val="20"/>
              </w:rPr>
              <w:t>а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 xml:space="preserve"> (1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Работа над ошибками (</w:t>
            </w:r>
            <w:r w:rsidR="00676CE9" w:rsidRPr="0066014C">
              <w:rPr>
                <w:rFonts w:ascii="Times New Roman" w:hAnsi="Times New Roman"/>
                <w:sz w:val="20"/>
                <w:szCs w:val="20"/>
              </w:rPr>
              <w:t>2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072752" w:rsidP="00751651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29" w:type="dxa"/>
          </w:tcPr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proofErr w:type="gramStart"/>
            <w:r w:rsidRPr="0066014C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Повторяют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 xml:space="preserve"> понятия: «четные и нечетные числа», «делимое, делитель, частное», «дробь», «части и целое», «круг», «сравнение»</w:t>
            </w:r>
            <w:proofErr w:type="gramEnd"/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sz w:val="20"/>
                <w:szCs w:val="20"/>
              </w:rPr>
              <w:t>Овладевают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 xml:space="preserve"> умением: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 xml:space="preserve">-решать задачи, рассматривая дробь как результат деления натуральных чисел; свободно решать задачи на нахождение части от целого и целого по его части; располагать дроби </w:t>
            </w:r>
            <w:r w:rsidR="0075165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gramStart"/>
            <w:r w:rsidRPr="0066014C">
              <w:rPr>
                <w:rFonts w:ascii="Times New Roman" w:hAnsi="Times New Roman"/>
                <w:sz w:val="20"/>
                <w:szCs w:val="20"/>
              </w:rPr>
              <w:t>на</w:t>
            </w:r>
            <w:proofErr w:type="gramEnd"/>
            <w:r w:rsidRPr="0066014C">
              <w:rPr>
                <w:rFonts w:ascii="Times New Roman" w:hAnsi="Times New Roman"/>
                <w:sz w:val="20"/>
                <w:szCs w:val="20"/>
              </w:rPr>
              <w:t xml:space="preserve"> числовой прямой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-применять основное свойство дроби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 xml:space="preserve">-строить окружности с помощью циркуля; решать задачи на сравнение площадей двух кругов с одинаковым радиусом; делить окружность на </w:t>
            </w:r>
            <w:r w:rsidRPr="0066014C">
              <w:rPr>
                <w:rFonts w:ascii="Times New Roman" w:hAnsi="Times New Roman"/>
                <w:sz w:val="20"/>
                <w:szCs w:val="20"/>
              </w:rPr>
              <w:lastRenderedPageBreak/>
              <w:t>дуги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-складывать и вычитать дроби с одинаковыми и разными знаменателями; находить дополнение обыкновенной дроби до 1; решать задачи с использованием обыкновенных дробей и действий сложения и вычитания</w:t>
            </w:r>
          </w:p>
          <w:p w:rsidR="002D23D1" w:rsidRPr="0066014C" w:rsidRDefault="00072752" w:rsidP="005E66BD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-умножать и делить обыкновенные дроби на натуральное число</w:t>
            </w:r>
          </w:p>
        </w:tc>
      </w:tr>
      <w:tr w:rsidR="00072752" w:rsidRPr="0066014C" w:rsidTr="00676CE9">
        <w:trPr>
          <w:jc w:val="center"/>
        </w:trPr>
        <w:tc>
          <w:tcPr>
            <w:tcW w:w="4928" w:type="dxa"/>
          </w:tcPr>
          <w:p w:rsidR="00072752" w:rsidRPr="0066014C" w:rsidRDefault="00072752" w:rsidP="00676CE9">
            <w:pPr>
              <w:pStyle w:val="ae"/>
              <w:spacing w:line="300" w:lineRule="auto"/>
              <w:ind w:right="-108" w:firstLine="567"/>
              <w:jc w:val="left"/>
              <w:rPr>
                <w:rFonts w:ascii="Times New Roman" w:hAnsi="Times New Roman" w:cs="Times New Roman"/>
                <w:b/>
                <w:bCs w:val="0"/>
                <w:sz w:val="20"/>
                <w:szCs w:val="20"/>
              </w:rPr>
            </w:pPr>
            <w:r w:rsidRPr="0066014C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Геометрические фигуры. (28 ч)</w:t>
            </w:r>
          </w:p>
          <w:p w:rsidR="00072752" w:rsidRPr="0066014C" w:rsidRDefault="00072752" w:rsidP="00676CE9">
            <w:pPr>
              <w:pStyle w:val="ae"/>
              <w:spacing w:line="300" w:lineRule="auto"/>
              <w:ind w:right="-108" w:firstLine="567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66014C">
              <w:rPr>
                <w:rFonts w:ascii="Times New Roman" w:hAnsi="Times New Roman" w:cs="Times New Roman"/>
                <w:sz w:val="20"/>
                <w:szCs w:val="20"/>
              </w:rPr>
              <w:t>Точка, прямая и плоскость. Расстояние. Отрезок, луч. Ломаная.</w:t>
            </w:r>
          </w:p>
          <w:p w:rsidR="00072752" w:rsidRPr="0066014C" w:rsidRDefault="00072752" w:rsidP="00676CE9">
            <w:pPr>
              <w:pStyle w:val="ae"/>
              <w:spacing w:line="300" w:lineRule="auto"/>
              <w:ind w:right="-108" w:firstLine="567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66014C">
              <w:rPr>
                <w:rFonts w:ascii="Times New Roman" w:hAnsi="Times New Roman" w:cs="Times New Roman"/>
                <w:sz w:val="20"/>
                <w:szCs w:val="20"/>
              </w:rPr>
              <w:t>Прямоугольник. Окружность и круг. Центр, радиус, диаметр. Угол. Прямой угол. Острые и тупые углы. Развернутый угол. Биссектриса угла. Свойство биссектрисы угла.</w:t>
            </w:r>
          </w:p>
          <w:p w:rsidR="00072752" w:rsidRPr="0066014C" w:rsidRDefault="00072752" w:rsidP="00676CE9">
            <w:pPr>
              <w:pStyle w:val="ae"/>
              <w:spacing w:line="300" w:lineRule="auto"/>
              <w:ind w:right="-108" w:firstLine="567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66014C">
              <w:rPr>
                <w:rFonts w:ascii="Times New Roman" w:hAnsi="Times New Roman" w:cs="Times New Roman"/>
                <w:sz w:val="20"/>
                <w:szCs w:val="20"/>
              </w:rPr>
              <w:t>Треугольник. Виды треугольников. Сумма углов треугольника.</w:t>
            </w:r>
          </w:p>
          <w:p w:rsidR="00072752" w:rsidRPr="0066014C" w:rsidRDefault="00072752" w:rsidP="00676CE9">
            <w:pPr>
              <w:pStyle w:val="ae"/>
              <w:spacing w:line="300" w:lineRule="auto"/>
              <w:ind w:right="-108" w:firstLine="567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66014C">
              <w:rPr>
                <w:rFonts w:ascii="Times New Roman" w:hAnsi="Times New Roman" w:cs="Times New Roman"/>
                <w:sz w:val="20"/>
                <w:szCs w:val="20"/>
              </w:rPr>
              <w:t xml:space="preserve">Перпендикулярность </w:t>
            </w:r>
            <w:proofErr w:type="gramStart"/>
            <w:r w:rsidRPr="0066014C">
              <w:rPr>
                <w:rFonts w:ascii="Times New Roman" w:hAnsi="Times New Roman" w:cs="Times New Roman"/>
                <w:sz w:val="20"/>
                <w:szCs w:val="20"/>
              </w:rPr>
              <w:t>прямых</w:t>
            </w:r>
            <w:proofErr w:type="gramEnd"/>
            <w:r w:rsidRPr="0066014C">
              <w:rPr>
                <w:rFonts w:ascii="Times New Roman" w:hAnsi="Times New Roman" w:cs="Times New Roman"/>
                <w:sz w:val="20"/>
                <w:szCs w:val="20"/>
              </w:rPr>
              <w:t>. Серединный перпендикуляр. Свойство серединного перпендикуляра к отрезку.</w:t>
            </w:r>
          </w:p>
          <w:p w:rsidR="00072752" w:rsidRPr="0066014C" w:rsidRDefault="00072752" w:rsidP="00676CE9">
            <w:pPr>
              <w:pStyle w:val="ae"/>
              <w:spacing w:line="300" w:lineRule="auto"/>
              <w:ind w:right="-108" w:firstLine="567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66014C">
              <w:rPr>
                <w:rFonts w:ascii="Times New Roman" w:hAnsi="Times New Roman" w:cs="Times New Roman"/>
                <w:sz w:val="20"/>
                <w:szCs w:val="20"/>
              </w:rPr>
              <w:t>Наглядные представления о пространственных телах: кубе, параллелепипеде, призме, пирамиде, шаре, сфере, конусе, цилиндре</w:t>
            </w:r>
            <w:proofErr w:type="gramStart"/>
            <w:r w:rsidRPr="0066014C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 w:rsidRPr="0066014C">
              <w:rPr>
                <w:rFonts w:ascii="Times New Roman" w:hAnsi="Times New Roman" w:cs="Times New Roman"/>
                <w:iCs/>
                <w:sz w:val="20"/>
                <w:szCs w:val="20"/>
              </w:rPr>
              <w:t>Р</w:t>
            </w:r>
            <w:proofErr w:type="gramEnd"/>
            <w:r w:rsidRPr="0066014C">
              <w:rPr>
                <w:rFonts w:ascii="Times New Roman" w:hAnsi="Times New Roman" w:cs="Times New Roman"/>
                <w:iCs/>
                <w:sz w:val="20"/>
                <w:szCs w:val="20"/>
              </w:rPr>
              <w:t>азвертка прямоугольного параллелепипеда.</w:t>
            </w:r>
          </w:p>
        </w:tc>
        <w:tc>
          <w:tcPr>
            <w:tcW w:w="4929" w:type="dxa"/>
          </w:tcPr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Определ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ение угла. Развернутый угол.  (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2ч)</w:t>
            </w:r>
          </w:p>
          <w:p w:rsidR="00072752" w:rsidRPr="0066014C" w:rsidRDefault="00B008FF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Сравнение углов наложением(</w:t>
            </w:r>
            <w:r w:rsidR="00072752" w:rsidRPr="0066014C">
              <w:rPr>
                <w:rFonts w:ascii="Times New Roman" w:hAnsi="Times New Roman"/>
                <w:sz w:val="20"/>
                <w:szCs w:val="20"/>
              </w:rPr>
              <w:t>2ч)</w:t>
            </w:r>
          </w:p>
          <w:p w:rsidR="00072752" w:rsidRPr="0066014C" w:rsidRDefault="00B008FF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Измерение углов(</w:t>
            </w:r>
            <w:r w:rsidR="00072752" w:rsidRPr="0066014C">
              <w:rPr>
                <w:rFonts w:ascii="Times New Roman" w:hAnsi="Times New Roman"/>
                <w:sz w:val="20"/>
                <w:szCs w:val="20"/>
              </w:rPr>
              <w:t>3ч)</w:t>
            </w:r>
          </w:p>
          <w:p w:rsidR="00072752" w:rsidRPr="0066014C" w:rsidRDefault="00B008FF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Биссектриса угла(</w:t>
            </w:r>
            <w:r w:rsidR="00072752" w:rsidRPr="0066014C">
              <w:rPr>
                <w:rFonts w:ascii="Times New Roman" w:hAnsi="Times New Roman"/>
                <w:sz w:val="20"/>
                <w:szCs w:val="20"/>
              </w:rPr>
              <w:t>2ч)</w:t>
            </w:r>
          </w:p>
          <w:p w:rsidR="00072752" w:rsidRPr="0066014C" w:rsidRDefault="00B008FF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Треугольник(</w:t>
            </w:r>
            <w:r w:rsidR="00072752" w:rsidRPr="0066014C">
              <w:rPr>
                <w:rFonts w:ascii="Times New Roman" w:hAnsi="Times New Roman"/>
                <w:sz w:val="20"/>
                <w:szCs w:val="20"/>
              </w:rPr>
              <w:t>2ч)</w:t>
            </w:r>
          </w:p>
          <w:p w:rsidR="00072752" w:rsidRPr="0066014C" w:rsidRDefault="00B008FF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Площадь треугольника(</w:t>
            </w:r>
            <w:r w:rsidR="00072752" w:rsidRPr="0066014C">
              <w:rPr>
                <w:rFonts w:ascii="Times New Roman" w:hAnsi="Times New Roman"/>
                <w:sz w:val="20"/>
                <w:szCs w:val="20"/>
              </w:rPr>
              <w:t>3ч)</w:t>
            </w:r>
          </w:p>
          <w:p w:rsidR="00072752" w:rsidRPr="0066014C" w:rsidRDefault="00B008FF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Свойства углов треугольника(</w:t>
            </w:r>
            <w:r w:rsidR="00072752" w:rsidRPr="0066014C">
              <w:rPr>
                <w:rFonts w:ascii="Times New Roman" w:hAnsi="Times New Roman"/>
                <w:sz w:val="20"/>
                <w:szCs w:val="20"/>
              </w:rPr>
              <w:t>2ч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Расстояние м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ежду двумя точками. Масштаб (2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 xml:space="preserve">Расстояние от точки </w:t>
            </w:r>
            <w:proofErr w:type="gramStart"/>
            <w:r w:rsidRPr="0066014C">
              <w:rPr>
                <w:rFonts w:ascii="Times New Roman" w:hAnsi="Times New Roman"/>
                <w:sz w:val="20"/>
                <w:szCs w:val="20"/>
              </w:rPr>
              <w:t>до</w:t>
            </w:r>
            <w:proofErr w:type="gramEnd"/>
            <w:r w:rsidRPr="0066014C">
              <w:rPr>
                <w:rFonts w:ascii="Times New Roman" w:hAnsi="Times New Roman"/>
                <w:sz w:val="20"/>
                <w:szCs w:val="20"/>
              </w:rPr>
              <w:t xml:space="preserve"> прямой. Перпендикулярные прям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ые(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3ч)</w:t>
            </w:r>
          </w:p>
          <w:p w:rsidR="00072752" w:rsidRPr="0066014C" w:rsidRDefault="00B008FF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Серединный перпендикуляр(</w:t>
            </w:r>
            <w:r w:rsidR="00072752" w:rsidRPr="0066014C">
              <w:rPr>
                <w:rFonts w:ascii="Times New Roman" w:hAnsi="Times New Roman"/>
                <w:sz w:val="20"/>
                <w:szCs w:val="20"/>
              </w:rPr>
              <w:t>2ч)</w:t>
            </w:r>
          </w:p>
          <w:p w:rsidR="00072752" w:rsidRPr="0066014C" w:rsidRDefault="00B008FF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Свойство биссектрисы угла(</w:t>
            </w:r>
            <w:r w:rsidR="00072752" w:rsidRPr="0066014C">
              <w:rPr>
                <w:rFonts w:ascii="Times New Roman" w:hAnsi="Times New Roman"/>
                <w:sz w:val="20"/>
                <w:szCs w:val="20"/>
              </w:rPr>
              <w:t>2ч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Контрольная работа 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(1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B008FF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Работа над ошибками. (</w:t>
            </w:r>
            <w:r w:rsidR="00072752" w:rsidRPr="0066014C">
              <w:rPr>
                <w:rFonts w:ascii="Times New Roman" w:hAnsi="Times New Roman"/>
                <w:sz w:val="20"/>
                <w:szCs w:val="20"/>
              </w:rPr>
              <w:t>2ч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29" w:type="dxa"/>
          </w:tcPr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sz w:val="20"/>
                <w:szCs w:val="20"/>
              </w:rPr>
              <w:t>Овладевают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 xml:space="preserve"> умением: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-проводить сравнение между разными по виду углами</w:t>
            </w:r>
            <w:proofErr w:type="gramStart"/>
            <w:r w:rsidRPr="0066014C">
              <w:rPr>
                <w:rFonts w:ascii="Times New Roman" w:hAnsi="Times New Roman"/>
                <w:sz w:val="20"/>
                <w:szCs w:val="20"/>
              </w:rPr>
              <w:t xml:space="preserve"> ;</w:t>
            </w:r>
            <w:proofErr w:type="gramEnd"/>
            <w:r w:rsidR="005E66BD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строить виды углов  ;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- чертить углы и записывать их название, объяснять что такое вершина угла</w:t>
            </w:r>
            <w:proofErr w:type="gramStart"/>
            <w:r w:rsidRPr="0066014C">
              <w:rPr>
                <w:rFonts w:ascii="Times New Roman" w:hAnsi="Times New Roman"/>
                <w:sz w:val="20"/>
                <w:szCs w:val="20"/>
              </w:rPr>
              <w:t xml:space="preserve"> ,</w:t>
            </w:r>
            <w:proofErr w:type="gramEnd"/>
            <w:r w:rsidRPr="0066014C">
              <w:rPr>
                <w:rFonts w:ascii="Times New Roman" w:hAnsi="Times New Roman"/>
                <w:sz w:val="20"/>
                <w:szCs w:val="20"/>
              </w:rPr>
              <w:t>сторона угла.;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-сравнивать углы в разных фигурах, применяя способ наложения, измерять угол транспортиром, строить угол по его градусной мере</w:t>
            </w:r>
            <w:proofErr w:type="gramStart"/>
            <w:r w:rsidRPr="0066014C">
              <w:rPr>
                <w:rFonts w:ascii="Times New Roman" w:hAnsi="Times New Roman"/>
                <w:sz w:val="20"/>
                <w:szCs w:val="20"/>
              </w:rPr>
              <w:t xml:space="preserve"> ;</w:t>
            </w:r>
            <w:proofErr w:type="gramEnd"/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-строить биссектрису различных углов.</w:t>
            </w:r>
          </w:p>
          <w:p w:rsidR="00072752" w:rsidRPr="0066014C" w:rsidRDefault="00FE4649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sz w:val="20"/>
                <w:szCs w:val="20"/>
              </w:rPr>
              <w:t>Использую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 xml:space="preserve"> знаково-символические средства, в том числе модели и схемы, для решения поставленных задач;</w:t>
            </w:r>
          </w:p>
          <w:p w:rsidR="00FE4649" w:rsidRPr="0066014C" w:rsidRDefault="00FE4649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sz w:val="20"/>
                <w:szCs w:val="20"/>
              </w:rPr>
              <w:t>Ориентируются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 xml:space="preserve"> в разнообразии способов решения задач, выбирают наиболее эффективный из них</w:t>
            </w:r>
          </w:p>
        </w:tc>
      </w:tr>
      <w:tr w:rsidR="00751651" w:rsidRPr="0066014C" w:rsidTr="00676CE9">
        <w:trPr>
          <w:jc w:val="center"/>
        </w:trPr>
        <w:tc>
          <w:tcPr>
            <w:tcW w:w="4928" w:type="dxa"/>
          </w:tcPr>
          <w:p w:rsidR="00751651" w:rsidRDefault="00751651" w:rsidP="00676CE9">
            <w:pPr>
              <w:pStyle w:val="ae"/>
              <w:spacing w:line="300" w:lineRule="auto"/>
              <w:ind w:right="-108" w:firstLine="567"/>
              <w:jc w:val="left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Десятичные дроби (53 ч)</w:t>
            </w:r>
          </w:p>
          <w:p w:rsidR="00751651" w:rsidRPr="0066014C" w:rsidRDefault="00751651" w:rsidP="00751651">
            <w:pPr>
              <w:pStyle w:val="NR"/>
              <w:overflowPunct w:val="0"/>
              <w:autoSpaceDE w:val="0"/>
              <w:autoSpaceDN w:val="0"/>
              <w:adjustRightInd w:val="0"/>
              <w:spacing w:line="300" w:lineRule="auto"/>
              <w:ind w:left="57" w:right="57" w:firstLine="510"/>
              <w:textAlignment w:val="baseline"/>
              <w:rPr>
                <w:sz w:val="20"/>
              </w:rPr>
            </w:pPr>
            <w:r w:rsidRPr="0066014C">
              <w:rPr>
                <w:sz w:val="20"/>
              </w:rPr>
              <w:t>Сравнение десятичных дробей. Арифметические действия с десятичными дробями. Представление десятичной дроби в виде обыкновенной дроби и обыкновенной в виде десятичной.</w:t>
            </w:r>
          </w:p>
          <w:p w:rsidR="00751651" w:rsidRPr="0066014C" w:rsidRDefault="00751651" w:rsidP="00676CE9">
            <w:pPr>
              <w:pStyle w:val="ae"/>
              <w:spacing w:line="300" w:lineRule="auto"/>
              <w:ind w:right="-108" w:firstLine="567"/>
              <w:jc w:val="left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4929" w:type="dxa"/>
          </w:tcPr>
          <w:p w:rsidR="00751651" w:rsidRPr="0066014C" w:rsidRDefault="00751651" w:rsidP="00751651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Понятие десятичной дроби. Чтение и запись десятичных дробей (2ч)</w:t>
            </w:r>
          </w:p>
          <w:p w:rsidR="00751651" w:rsidRPr="0066014C" w:rsidRDefault="00751651" w:rsidP="00751651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Умножение и деление десятичной дроби на 10, 100, 1000 и т.д. (3ч)</w:t>
            </w:r>
          </w:p>
          <w:p w:rsidR="00751651" w:rsidRPr="0066014C" w:rsidRDefault="00751651" w:rsidP="00751651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Перевод величин из одних единиц измерения в другие(3ч)</w:t>
            </w:r>
          </w:p>
          <w:p w:rsidR="00751651" w:rsidRPr="0066014C" w:rsidRDefault="00751651" w:rsidP="00751651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Сравнение десятичных дробей(4ч)</w:t>
            </w:r>
          </w:p>
          <w:p w:rsidR="00751651" w:rsidRPr="0066014C" w:rsidRDefault="00751651" w:rsidP="00751651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Сложение и вычитание десятичных дробей</w:t>
            </w:r>
          </w:p>
          <w:p w:rsidR="00751651" w:rsidRPr="0066014C" w:rsidRDefault="00751651" w:rsidP="00751651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(6ч)</w:t>
            </w:r>
          </w:p>
          <w:p w:rsidR="00751651" w:rsidRPr="0066014C" w:rsidRDefault="00751651" w:rsidP="00751651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Контрольная работа</w:t>
            </w:r>
            <w:r w:rsidRPr="0066014C">
              <w:rPr>
                <w:rFonts w:ascii="Times New Roman" w:hAnsi="Times New Roman"/>
                <w:i/>
                <w:sz w:val="20"/>
                <w:szCs w:val="20"/>
              </w:rPr>
              <w:t xml:space="preserve"> 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(1ч)</w:t>
            </w:r>
          </w:p>
          <w:p w:rsidR="00751651" w:rsidRPr="0066014C" w:rsidRDefault="00751651" w:rsidP="00751651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Умножение десятичных дробей(6ч)</w:t>
            </w:r>
          </w:p>
          <w:p w:rsidR="00751651" w:rsidRPr="0066014C" w:rsidRDefault="00751651" w:rsidP="00751651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Степень числа(3ч)</w:t>
            </w:r>
          </w:p>
          <w:p w:rsidR="00751651" w:rsidRPr="0066014C" w:rsidRDefault="00751651" w:rsidP="00751651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 xml:space="preserve">Среднее арифметическое. Деление десятичной </w:t>
            </w:r>
            <w:r w:rsidRPr="0066014C">
              <w:rPr>
                <w:rFonts w:ascii="Times New Roman" w:hAnsi="Times New Roman"/>
                <w:sz w:val="20"/>
                <w:szCs w:val="20"/>
              </w:rPr>
              <w:lastRenderedPageBreak/>
              <w:t>дроби на натуральное число(4ч)</w:t>
            </w:r>
          </w:p>
          <w:p w:rsidR="00751651" w:rsidRPr="0066014C" w:rsidRDefault="00751651" w:rsidP="00751651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Деление десятичной дроби на десятичную дробь. (6ч)</w:t>
            </w:r>
          </w:p>
          <w:p w:rsidR="00751651" w:rsidRPr="0066014C" w:rsidRDefault="00751651" w:rsidP="00751651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Контрольная работа (1ч)</w:t>
            </w:r>
          </w:p>
          <w:p w:rsidR="00751651" w:rsidRPr="0066014C" w:rsidRDefault="00751651" w:rsidP="00751651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Понятие процента(3ч)</w:t>
            </w:r>
          </w:p>
          <w:p w:rsidR="00751651" w:rsidRPr="0066014C" w:rsidRDefault="00751651" w:rsidP="00751651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Задачи на проценты(5ч)</w:t>
            </w:r>
          </w:p>
          <w:p w:rsidR="00751651" w:rsidRPr="0066014C" w:rsidRDefault="00751651" w:rsidP="00751651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Микрокалькулятор(4 ч)</w:t>
            </w:r>
          </w:p>
          <w:p w:rsidR="002D23D1" w:rsidRPr="0066014C" w:rsidRDefault="00751651" w:rsidP="005E66BD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Решение упражнений. Обобщающий урок по теме «Десятичные дроби». (2ч)</w:t>
            </w:r>
          </w:p>
        </w:tc>
        <w:tc>
          <w:tcPr>
            <w:tcW w:w="4929" w:type="dxa"/>
          </w:tcPr>
          <w:p w:rsidR="00751651" w:rsidRDefault="00751651" w:rsidP="00751651">
            <w:pPr>
              <w:rPr>
                <w:rFonts w:ascii="Times New Roman" w:hAnsi="Times New Roman"/>
                <w:sz w:val="20"/>
                <w:szCs w:val="20"/>
              </w:rPr>
            </w:pPr>
            <w:r w:rsidRPr="00751651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Знакомятся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с понятием десятичной дроби.</w:t>
            </w:r>
          </w:p>
          <w:p w:rsidR="00751651" w:rsidRDefault="00751651" w:rsidP="00751651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Овладевают умением:</w:t>
            </w:r>
          </w:p>
          <w:p w:rsidR="00751651" w:rsidRDefault="00751651" w:rsidP="00751651">
            <w:pPr>
              <w:rPr>
                <w:rFonts w:ascii="Times New Roman" w:hAnsi="Times New Roman"/>
                <w:sz w:val="20"/>
                <w:szCs w:val="20"/>
              </w:rPr>
            </w:pPr>
            <w:r w:rsidRPr="00751651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="005D4E90">
              <w:rPr>
                <w:rFonts w:ascii="Times New Roman" w:hAnsi="Times New Roman"/>
                <w:b/>
                <w:sz w:val="20"/>
                <w:szCs w:val="20"/>
              </w:rPr>
              <w:t>-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читать и 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записывать десятичные дроби</w:t>
            </w:r>
            <w:r>
              <w:rPr>
                <w:rFonts w:ascii="Times New Roman" w:hAnsi="Times New Roman"/>
                <w:sz w:val="20"/>
                <w:szCs w:val="20"/>
              </w:rPr>
              <w:t>;</w:t>
            </w:r>
          </w:p>
          <w:p w:rsidR="00751651" w:rsidRDefault="00751651" w:rsidP="0075165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5D4E90">
              <w:rPr>
                <w:rFonts w:ascii="Times New Roman" w:hAnsi="Times New Roman"/>
                <w:sz w:val="20"/>
                <w:szCs w:val="20"/>
              </w:rPr>
              <w:t>-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 xml:space="preserve">определять </w:t>
            </w:r>
            <w:r>
              <w:rPr>
                <w:rFonts w:ascii="Times New Roman" w:hAnsi="Times New Roman"/>
                <w:sz w:val="20"/>
                <w:szCs w:val="20"/>
              </w:rPr>
              <w:t>старший разряд десятичной дроби;</w:t>
            </w:r>
          </w:p>
          <w:p w:rsidR="00751651" w:rsidRDefault="005D4E90" w:rsidP="0075165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</w:t>
            </w:r>
            <w:r w:rsidR="00751651">
              <w:rPr>
                <w:rFonts w:ascii="Times New Roman" w:hAnsi="Times New Roman"/>
                <w:sz w:val="20"/>
                <w:szCs w:val="20"/>
              </w:rPr>
              <w:t>умножать и делить десятичные дроби на 10,100,1000 и т.д.;</w:t>
            </w:r>
          </w:p>
          <w:p w:rsidR="00751651" w:rsidRDefault="005D4E90" w:rsidP="0075165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</w:t>
            </w:r>
            <w:r w:rsidR="00751651">
              <w:rPr>
                <w:rFonts w:ascii="Times New Roman" w:hAnsi="Times New Roman"/>
                <w:sz w:val="20"/>
                <w:szCs w:val="20"/>
              </w:rPr>
              <w:t>переводить величины в другие единицы измерения;</w:t>
            </w:r>
          </w:p>
          <w:p w:rsidR="00751651" w:rsidRDefault="00751651" w:rsidP="00751651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5D4E90">
              <w:rPr>
                <w:rFonts w:ascii="Times New Roman" w:hAnsi="Times New Roman"/>
                <w:sz w:val="20"/>
                <w:szCs w:val="20"/>
              </w:rPr>
              <w:t>-с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равнивать десятичные дроби;</w:t>
            </w:r>
          </w:p>
          <w:p w:rsidR="00751651" w:rsidRDefault="005D4E90" w:rsidP="0075165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</w:t>
            </w:r>
            <w:r w:rsidR="00751651">
              <w:rPr>
                <w:rFonts w:ascii="Times New Roman" w:hAnsi="Times New Roman"/>
                <w:sz w:val="20"/>
                <w:szCs w:val="20"/>
              </w:rPr>
              <w:t>сложения и вычитания десятичных дробей;</w:t>
            </w:r>
          </w:p>
          <w:p w:rsidR="00751651" w:rsidRDefault="005D4E90" w:rsidP="0075165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</w:t>
            </w:r>
            <w:r w:rsidR="00751651">
              <w:rPr>
                <w:rFonts w:ascii="Times New Roman" w:hAnsi="Times New Roman"/>
                <w:sz w:val="20"/>
                <w:szCs w:val="20"/>
              </w:rPr>
              <w:t>деления десятичной дроби на натуральное число;</w:t>
            </w:r>
          </w:p>
          <w:p w:rsidR="00751651" w:rsidRDefault="005D4E90" w:rsidP="0075165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</w:t>
            </w:r>
            <w:r w:rsidR="00751651">
              <w:rPr>
                <w:rFonts w:ascii="Times New Roman" w:hAnsi="Times New Roman"/>
                <w:sz w:val="20"/>
                <w:szCs w:val="20"/>
              </w:rPr>
              <w:t xml:space="preserve">деления десятичной дроби на десятичную дробь; </w:t>
            </w:r>
          </w:p>
          <w:p w:rsidR="00751651" w:rsidRDefault="005D4E90" w:rsidP="0075165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-у</w:t>
            </w:r>
            <w:r w:rsidR="00751651">
              <w:rPr>
                <w:rFonts w:ascii="Times New Roman" w:hAnsi="Times New Roman"/>
                <w:sz w:val="20"/>
                <w:szCs w:val="20"/>
              </w:rPr>
              <w:t>множения и деления десятичных дробей;</w:t>
            </w:r>
          </w:p>
          <w:p w:rsidR="00751651" w:rsidRDefault="00751651" w:rsidP="00751651">
            <w:pPr>
              <w:rPr>
                <w:rFonts w:ascii="Times New Roman" w:hAnsi="Times New Roman"/>
                <w:sz w:val="20"/>
                <w:szCs w:val="20"/>
              </w:rPr>
            </w:pPr>
            <w:r w:rsidRPr="005D4E90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 xml:space="preserve">Знакомятся </w:t>
            </w:r>
            <w:r>
              <w:rPr>
                <w:rFonts w:ascii="Times New Roman" w:hAnsi="Times New Roman"/>
                <w:sz w:val="20"/>
                <w:szCs w:val="20"/>
              </w:rPr>
              <w:t>с понятием степени числа</w:t>
            </w:r>
            <w:proofErr w:type="gramStart"/>
            <w:r>
              <w:rPr>
                <w:rFonts w:ascii="Times New Roman" w:hAnsi="Times New Roman"/>
                <w:sz w:val="20"/>
                <w:szCs w:val="20"/>
              </w:rPr>
              <w:t>;</w:t>
            </w:r>
            <w:r w:rsidR="005D4E90">
              <w:rPr>
                <w:rFonts w:ascii="Times New Roman" w:hAnsi="Times New Roman"/>
                <w:sz w:val="20"/>
                <w:szCs w:val="20"/>
              </w:rPr>
              <w:t>п</w:t>
            </w:r>
            <w:proofErr w:type="gramEnd"/>
            <w:r w:rsidR="005D4E90">
              <w:rPr>
                <w:rFonts w:ascii="Times New Roman" w:hAnsi="Times New Roman"/>
                <w:sz w:val="20"/>
                <w:szCs w:val="20"/>
              </w:rPr>
              <w:t>роцента.</w:t>
            </w:r>
          </w:p>
          <w:p w:rsidR="005D4E90" w:rsidRPr="0066014C" w:rsidRDefault="005D4E90" w:rsidP="00751651">
            <w:pPr>
              <w:rPr>
                <w:rFonts w:ascii="Times New Roman" w:hAnsi="Times New Roman"/>
                <w:sz w:val="20"/>
                <w:szCs w:val="20"/>
              </w:rPr>
            </w:pPr>
            <w:r w:rsidRPr="005D4E90">
              <w:rPr>
                <w:rFonts w:ascii="Times New Roman" w:hAnsi="Times New Roman"/>
                <w:b/>
                <w:sz w:val="20"/>
                <w:szCs w:val="20"/>
              </w:rPr>
              <w:t xml:space="preserve">Выполняют </w:t>
            </w:r>
            <w:r w:rsidR="00573BA4">
              <w:rPr>
                <w:rFonts w:ascii="Times New Roman" w:hAnsi="Times New Roman"/>
                <w:sz w:val="20"/>
                <w:szCs w:val="20"/>
              </w:rPr>
              <w:t>решения задач на проценты</w:t>
            </w:r>
          </w:p>
          <w:p w:rsidR="00751651" w:rsidRPr="0066014C" w:rsidRDefault="00751651" w:rsidP="00751651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  <w:tr w:rsidR="00072752" w:rsidRPr="0066014C" w:rsidTr="00676CE9">
        <w:trPr>
          <w:jc w:val="center"/>
        </w:trPr>
        <w:tc>
          <w:tcPr>
            <w:tcW w:w="4928" w:type="dxa"/>
          </w:tcPr>
          <w:p w:rsidR="00072752" w:rsidRPr="0066014C" w:rsidRDefault="00072752" w:rsidP="00676CE9">
            <w:pPr>
              <w:pStyle w:val="ae"/>
              <w:spacing w:line="300" w:lineRule="auto"/>
              <w:ind w:right="-108" w:firstLine="567"/>
              <w:jc w:val="left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6014C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Геометрические тела (15 ч)</w:t>
            </w:r>
          </w:p>
          <w:p w:rsidR="00072752" w:rsidRPr="0066014C" w:rsidRDefault="00072752" w:rsidP="00676CE9">
            <w:pPr>
              <w:pStyle w:val="ae"/>
              <w:spacing w:line="300" w:lineRule="auto"/>
              <w:ind w:right="-108" w:firstLine="567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66014C">
              <w:rPr>
                <w:rFonts w:ascii="Times New Roman" w:hAnsi="Times New Roman" w:cs="Times New Roman"/>
                <w:sz w:val="20"/>
                <w:szCs w:val="20"/>
              </w:rPr>
              <w:t xml:space="preserve">Длина отрезка. Длина </w:t>
            </w:r>
            <w:proofErr w:type="gramStart"/>
            <w:r w:rsidRPr="0066014C">
              <w:rPr>
                <w:rFonts w:ascii="Times New Roman" w:hAnsi="Times New Roman" w:cs="Times New Roman"/>
                <w:sz w:val="20"/>
                <w:szCs w:val="20"/>
              </w:rPr>
              <w:t>ломаной</w:t>
            </w:r>
            <w:proofErr w:type="gramEnd"/>
            <w:r w:rsidRPr="0066014C">
              <w:rPr>
                <w:rFonts w:ascii="Times New Roman" w:hAnsi="Times New Roman" w:cs="Times New Roman"/>
                <w:sz w:val="20"/>
                <w:szCs w:val="20"/>
              </w:rPr>
              <w:t>, периметр треугольника, прямоугольника.</w:t>
            </w:r>
          </w:p>
          <w:p w:rsidR="00072752" w:rsidRPr="0066014C" w:rsidRDefault="00072752" w:rsidP="00676CE9">
            <w:pPr>
              <w:pStyle w:val="ae"/>
              <w:spacing w:line="300" w:lineRule="auto"/>
              <w:ind w:right="-108" w:firstLine="567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66014C">
              <w:rPr>
                <w:rFonts w:ascii="Times New Roman" w:hAnsi="Times New Roman" w:cs="Times New Roman"/>
                <w:sz w:val="20"/>
                <w:szCs w:val="20"/>
              </w:rPr>
              <w:t xml:space="preserve">Расстояние между двумя точками. Масштаб. Расстояние от точки </w:t>
            </w:r>
            <w:proofErr w:type="gramStart"/>
            <w:r w:rsidRPr="0066014C">
              <w:rPr>
                <w:rFonts w:ascii="Times New Roman" w:hAnsi="Times New Roman" w:cs="Times New Roman"/>
                <w:sz w:val="20"/>
                <w:szCs w:val="20"/>
              </w:rPr>
              <w:t>до</w:t>
            </w:r>
            <w:proofErr w:type="gramEnd"/>
            <w:r w:rsidRPr="0066014C">
              <w:rPr>
                <w:rFonts w:ascii="Times New Roman" w:hAnsi="Times New Roman" w:cs="Times New Roman"/>
                <w:sz w:val="20"/>
                <w:szCs w:val="20"/>
              </w:rPr>
              <w:t xml:space="preserve"> прямой.</w:t>
            </w:r>
          </w:p>
          <w:p w:rsidR="00072752" w:rsidRPr="0066014C" w:rsidRDefault="00072752" w:rsidP="00676CE9">
            <w:pPr>
              <w:pStyle w:val="ae"/>
              <w:spacing w:line="300" w:lineRule="auto"/>
              <w:ind w:right="-108" w:firstLine="567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66014C">
              <w:rPr>
                <w:rFonts w:ascii="Times New Roman" w:hAnsi="Times New Roman" w:cs="Times New Roman"/>
                <w:sz w:val="20"/>
                <w:szCs w:val="20"/>
              </w:rPr>
              <w:t>Величина угла. Градусная мера угла.</w:t>
            </w:r>
          </w:p>
          <w:p w:rsidR="00072752" w:rsidRPr="0066014C" w:rsidRDefault="00072752" w:rsidP="00676CE9">
            <w:pPr>
              <w:pStyle w:val="ae"/>
              <w:spacing w:line="300" w:lineRule="auto"/>
              <w:ind w:right="-108" w:firstLine="567"/>
              <w:jc w:val="left"/>
              <w:rPr>
                <w:rFonts w:ascii="Times New Roman" w:hAnsi="Times New Roman" w:cs="Times New Roman"/>
                <w:sz w:val="20"/>
                <w:szCs w:val="20"/>
              </w:rPr>
            </w:pPr>
            <w:r w:rsidRPr="0066014C">
              <w:rPr>
                <w:rFonts w:ascii="Times New Roman" w:hAnsi="Times New Roman" w:cs="Times New Roman"/>
                <w:sz w:val="20"/>
                <w:szCs w:val="20"/>
              </w:rPr>
              <w:t>Понятие о площади плоских фигур. Равносоставленные и равновеликие фигуры.</w:t>
            </w:r>
          </w:p>
          <w:p w:rsidR="00072752" w:rsidRPr="0066014C" w:rsidRDefault="00072752" w:rsidP="00676CE9">
            <w:pPr>
              <w:spacing w:line="300" w:lineRule="auto"/>
              <w:ind w:right="-108" w:firstLine="709"/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Периметр и площадь прямоугольника. Площадь прямоугольного треугольника, площадь произвольного треугольника.</w:t>
            </w:r>
          </w:p>
          <w:p w:rsidR="00072752" w:rsidRPr="0066014C" w:rsidRDefault="00072752" w:rsidP="00676CE9">
            <w:pPr>
              <w:spacing w:line="300" w:lineRule="auto"/>
              <w:ind w:right="-108" w:firstLine="709"/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Объем тела. Формулы объема прямоугольного параллелепипеда, куба.</w:t>
            </w:r>
          </w:p>
        </w:tc>
        <w:tc>
          <w:tcPr>
            <w:tcW w:w="4929" w:type="dxa"/>
          </w:tcPr>
          <w:p w:rsidR="00072752" w:rsidRPr="0066014C" w:rsidRDefault="00B008FF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Прямоугольный параллелепипед (2</w:t>
            </w:r>
            <w:r w:rsidR="00072752"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Развертка прямоугольного параллелепипеда</w:t>
            </w:r>
          </w:p>
          <w:p w:rsidR="00072752" w:rsidRPr="0066014C" w:rsidRDefault="00B008FF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(</w:t>
            </w:r>
            <w:r w:rsidR="003D536D">
              <w:rPr>
                <w:rFonts w:ascii="Times New Roman" w:hAnsi="Times New Roman"/>
                <w:sz w:val="20"/>
                <w:szCs w:val="20"/>
              </w:rPr>
              <w:t>6</w:t>
            </w:r>
            <w:r w:rsidR="00072752"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Объем прямоугольного параллелепипеда</w:t>
            </w:r>
          </w:p>
          <w:p w:rsidR="00072752" w:rsidRPr="0066014C" w:rsidRDefault="00B008FF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(5</w:t>
            </w:r>
            <w:r w:rsidR="00072752"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 xml:space="preserve">Контрольная работа  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(1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Р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абота над ошибками (</w:t>
            </w:r>
            <w:r w:rsidR="003D536D">
              <w:rPr>
                <w:rFonts w:ascii="Times New Roman" w:hAnsi="Times New Roman"/>
                <w:sz w:val="20"/>
                <w:szCs w:val="20"/>
              </w:rPr>
              <w:t>1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29" w:type="dxa"/>
          </w:tcPr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sz w:val="20"/>
                <w:szCs w:val="20"/>
              </w:rPr>
              <w:t>Повторяют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 xml:space="preserve"> понятия: « прямоугольник», « линия», « единицы измерения»;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овладевают умением: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строить объемную фигуру по всем правилам построения прямоугольного параллелепипеда;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строить развертку прямоугольного параллелепипеда,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находить объем прямоугольного параллелепипеда по формуле.</w:t>
            </w:r>
          </w:p>
        </w:tc>
      </w:tr>
      <w:tr w:rsidR="00072752" w:rsidRPr="0066014C" w:rsidTr="00676CE9">
        <w:trPr>
          <w:jc w:val="center"/>
        </w:trPr>
        <w:tc>
          <w:tcPr>
            <w:tcW w:w="4928" w:type="dxa"/>
          </w:tcPr>
          <w:p w:rsidR="00072752" w:rsidRPr="0066014C" w:rsidRDefault="00B008FF" w:rsidP="00676CE9">
            <w:pPr>
              <w:pStyle w:val="af0"/>
              <w:spacing w:line="300" w:lineRule="auto"/>
              <w:ind w:hanging="57"/>
              <w:jc w:val="left"/>
              <w:rPr>
                <w:b/>
                <w:sz w:val="20"/>
              </w:rPr>
            </w:pPr>
            <w:r w:rsidRPr="0066014C">
              <w:rPr>
                <w:b/>
                <w:sz w:val="20"/>
              </w:rPr>
              <w:t>Вероятность (4</w:t>
            </w:r>
            <w:r w:rsidR="00072752" w:rsidRPr="0066014C">
              <w:rPr>
                <w:b/>
                <w:sz w:val="20"/>
              </w:rPr>
              <w:t>ч.)</w:t>
            </w:r>
          </w:p>
          <w:p w:rsidR="00072752" w:rsidRPr="0066014C" w:rsidRDefault="00072752" w:rsidP="00676CE9">
            <w:pPr>
              <w:pStyle w:val="af0"/>
              <w:spacing w:line="300" w:lineRule="auto"/>
              <w:jc w:val="left"/>
              <w:rPr>
                <w:sz w:val="20"/>
              </w:rPr>
            </w:pPr>
            <w:r w:rsidRPr="0066014C">
              <w:rPr>
                <w:bCs/>
                <w:sz w:val="20"/>
              </w:rPr>
              <w:t xml:space="preserve">Достоверные, невозможные и случайные события. Перебор </w:t>
            </w:r>
            <w:r w:rsidR="00B008FF" w:rsidRPr="0066014C">
              <w:rPr>
                <w:bCs/>
                <w:sz w:val="20"/>
              </w:rPr>
              <w:t>вариантов, дерево вариантов(4ч</w:t>
            </w:r>
            <w:r w:rsidRPr="0066014C">
              <w:rPr>
                <w:bCs/>
                <w:sz w:val="20"/>
              </w:rPr>
              <w:t>)</w:t>
            </w:r>
            <w:r w:rsidRPr="0066014C">
              <w:rPr>
                <w:sz w:val="20"/>
              </w:rPr>
              <w:t>.</w:t>
            </w:r>
          </w:p>
        </w:tc>
        <w:tc>
          <w:tcPr>
            <w:tcW w:w="4929" w:type="dxa"/>
          </w:tcPr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Достоверные, нев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озможные и случайные события (2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B008FF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Комбинаторные задачи(2</w:t>
            </w:r>
            <w:r w:rsidR="00072752"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29" w:type="dxa"/>
          </w:tcPr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sz w:val="20"/>
                <w:szCs w:val="20"/>
              </w:rPr>
              <w:t>Повторяют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 xml:space="preserve"> понятия « события, описание, варианты, задача»;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sz w:val="20"/>
                <w:szCs w:val="20"/>
              </w:rPr>
              <w:t>Овладевают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 xml:space="preserve"> умением: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по описанию события определять, какого оно вида;</w:t>
            </w:r>
          </w:p>
          <w:p w:rsidR="002D23D1" w:rsidRPr="0066014C" w:rsidRDefault="00072752" w:rsidP="005E66BD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решать разной сложности комбинированные задачи, рассматривая дерево возможных вариантов.</w:t>
            </w:r>
            <w:r w:rsidR="005E66BD" w:rsidRPr="0066014C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</w:tr>
      <w:tr w:rsidR="00072752" w:rsidRPr="0066014C" w:rsidTr="00676CE9">
        <w:trPr>
          <w:jc w:val="center"/>
        </w:trPr>
        <w:tc>
          <w:tcPr>
            <w:tcW w:w="4928" w:type="dxa"/>
          </w:tcPr>
          <w:p w:rsidR="00072752" w:rsidRPr="0066014C" w:rsidRDefault="00072752" w:rsidP="00676CE9">
            <w:pPr>
              <w:pStyle w:val="af0"/>
              <w:spacing w:line="300" w:lineRule="auto"/>
              <w:ind w:hanging="57"/>
              <w:jc w:val="left"/>
              <w:rPr>
                <w:b/>
                <w:sz w:val="20"/>
              </w:rPr>
            </w:pPr>
            <w:r w:rsidRPr="0066014C">
              <w:rPr>
                <w:b/>
                <w:sz w:val="20"/>
              </w:rPr>
              <w:t>Повтор</w:t>
            </w:r>
            <w:r w:rsidR="00FE4649" w:rsidRPr="0066014C">
              <w:rPr>
                <w:b/>
                <w:sz w:val="20"/>
              </w:rPr>
              <w:t>ение</w:t>
            </w:r>
            <w:r w:rsidRPr="0066014C">
              <w:rPr>
                <w:b/>
                <w:sz w:val="20"/>
              </w:rPr>
              <w:t xml:space="preserve"> (13</w:t>
            </w:r>
            <w:r w:rsidR="00FC2965">
              <w:rPr>
                <w:b/>
                <w:sz w:val="20"/>
              </w:rPr>
              <w:t>ч.</w:t>
            </w:r>
            <w:r w:rsidRPr="0066014C">
              <w:rPr>
                <w:b/>
                <w:sz w:val="20"/>
              </w:rPr>
              <w:t>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pacing w:val="-13"/>
                <w:sz w:val="20"/>
                <w:szCs w:val="20"/>
              </w:rPr>
              <w:t xml:space="preserve">Натуральные 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 xml:space="preserve">числа, </w:t>
            </w:r>
            <w:r w:rsidRPr="0066014C">
              <w:rPr>
                <w:rFonts w:ascii="Times New Roman" w:hAnsi="Times New Roman"/>
                <w:spacing w:val="-12"/>
                <w:sz w:val="20"/>
                <w:szCs w:val="20"/>
              </w:rPr>
              <w:t>Обыкновен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 xml:space="preserve">ные дроби, </w:t>
            </w:r>
            <w:r w:rsidRPr="0066014C">
              <w:rPr>
                <w:rFonts w:ascii="Times New Roman" w:hAnsi="Times New Roman"/>
                <w:spacing w:val="-1"/>
                <w:sz w:val="20"/>
                <w:szCs w:val="20"/>
              </w:rPr>
              <w:t>Десятичные дроби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, Геометрические фигуры и тела, Итоговая контрольная работа, Анализ контрольной работы, Итоговое повторение.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072752" w:rsidRPr="0066014C" w:rsidRDefault="00072752" w:rsidP="00676CE9">
            <w:pPr>
              <w:pStyle w:val="af0"/>
              <w:spacing w:line="300" w:lineRule="auto"/>
              <w:ind w:hanging="57"/>
              <w:jc w:val="left"/>
              <w:rPr>
                <w:b/>
                <w:sz w:val="20"/>
              </w:rPr>
            </w:pPr>
          </w:p>
        </w:tc>
        <w:tc>
          <w:tcPr>
            <w:tcW w:w="4929" w:type="dxa"/>
          </w:tcPr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pacing w:val="-13"/>
                <w:sz w:val="20"/>
                <w:szCs w:val="20"/>
              </w:rPr>
              <w:t xml:space="preserve">Натуральные 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числа (2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pacing w:val="-12"/>
                <w:sz w:val="20"/>
                <w:szCs w:val="20"/>
              </w:rPr>
              <w:t>Обыкновен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ные дроби(2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pacing w:val="-1"/>
                <w:sz w:val="20"/>
                <w:szCs w:val="20"/>
              </w:rPr>
              <w:t>Десятичные дроби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(2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B008FF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Геометрические фигуры и тела(2</w:t>
            </w:r>
            <w:r w:rsidR="00072752"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072752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Итоговая контрольная рабо</w:t>
            </w:r>
            <w:r w:rsidR="00B008FF" w:rsidRPr="0066014C">
              <w:rPr>
                <w:rFonts w:ascii="Times New Roman" w:hAnsi="Times New Roman"/>
                <w:sz w:val="20"/>
                <w:szCs w:val="20"/>
              </w:rPr>
              <w:t>та(2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B008FF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Анализ контрольной работы(1</w:t>
            </w:r>
            <w:r w:rsidR="00072752"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  <w:p w:rsidR="00072752" w:rsidRPr="0066014C" w:rsidRDefault="00B008FF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>Итоговое повторение(2</w:t>
            </w:r>
            <w:r w:rsidR="00072752" w:rsidRPr="0066014C">
              <w:rPr>
                <w:rFonts w:ascii="Times New Roman" w:hAnsi="Times New Roman"/>
                <w:sz w:val="20"/>
                <w:szCs w:val="20"/>
              </w:rPr>
              <w:t>ч)</w:t>
            </w:r>
          </w:p>
        </w:tc>
        <w:tc>
          <w:tcPr>
            <w:tcW w:w="4929" w:type="dxa"/>
          </w:tcPr>
          <w:p w:rsidR="00072752" w:rsidRPr="0066014C" w:rsidRDefault="00FE4649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 xml:space="preserve">Адекватно </w:t>
            </w:r>
            <w:r w:rsidRPr="0066014C">
              <w:rPr>
                <w:rFonts w:ascii="Times New Roman" w:hAnsi="Times New Roman"/>
                <w:b/>
                <w:sz w:val="20"/>
                <w:szCs w:val="20"/>
              </w:rPr>
              <w:t xml:space="preserve">воспринимают  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>предложения и оценку учителя;</w:t>
            </w:r>
          </w:p>
          <w:p w:rsidR="00FE4649" w:rsidRPr="0066014C" w:rsidRDefault="00FE4649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sz w:val="20"/>
                <w:szCs w:val="20"/>
              </w:rPr>
              <w:t>Выбирают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 xml:space="preserve"> наиболее эффективные способы решения задач.</w:t>
            </w:r>
          </w:p>
          <w:p w:rsidR="00FE4649" w:rsidRPr="0066014C" w:rsidRDefault="00FE4649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sz w:val="20"/>
                <w:szCs w:val="20"/>
              </w:rPr>
              <w:t>Контролируют и оценивают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 xml:space="preserve"> процесс и результат деятельности;</w:t>
            </w:r>
          </w:p>
          <w:p w:rsidR="00FE4649" w:rsidRPr="0066014C" w:rsidRDefault="00FE4649" w:rsidP="00676CE9">
            <w:pPr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sz w:val="20"/>
                <w:szCs w:val="20"/>
              </w:rPr>
              <w:t xml:space="preserve">Самостоятельно </w:t>
            </w:r>
            <w:r w:rsidRPr="0066014C">
              <w:rPr>
                <w:rFonts w:ascii="Times New Roman" w:hAnsi="Times New Roman"/>
                <w:b/>
                <w:sz w:val="20"/>
                <w:szCs w:val="20"/>
              </w:rPr>
              <w:t>создают</w:t>
            </w:r>
            <w:r w:rsidRPr="0066014C">
              <w:rPr>
                <w:rFonts w:ascii="Times New Roman" w:hAnsi="Times New Roman"/>
                <w:sz w:val="20"/>
                <w:szCs w:val="20"/>
              </w:rPr>
              <w:t xml:space="preserve"> алгоритмы деятельности при решении проблем различного характера</w:t>
            </w:r>
          </w:p>
        </w:tc>
      </w:tr>
    </w:tbl>
    <w:p w:rsidR="00072752" w:rsidRPr="00D02D3A" w:rsidRDefault="007106F3" w:rsidP="008503E5">
      <w:pPr>
        <w:pStyle w:val="af4"/>
        <w:jc w:val="center"/>
        <w:rPr>
          <w:rFonts w:ascii="Times New Roman" w:hAnsi="Times New Roman"/>
          <w:b/>
          <w:sz w:val="32"/>
          <w:szCs w:val="32"/>
        </w:rPr>
      </w:pPr>
      <w:r w:rsidRPr="00D02D3A">
        <w:rPr>
          <w:rFonts w:ascii="Times New Roman" w:hAnsi="Times New Roman"/>
          <w:b/>
          <w:sz w:val="32"/>
          <w:szCs w:val="32"/>
        </w:rPr>
        <w:br w:type="page"/>
      </w:r>
      <w:r w:rsidR="00072752" w:rsidRPr="00D02D3A">
        <w:rPr>
          <w:rFonts w:ascii="Times New Roman" w:hAnsi="Times New Roman"/>
          <w:b/>
          <w:sz w:val="32"/>
          <w:szCs w:val="32"/>
        </w:rPr>
        <w:lastRenderedPageBreak/>
        <w:t>Учебно</w:t>
      </w:r>
      <w:r w:rsidR="007F669E" w:rsidRPr="00D02D3A">
        <w:rPr>
          <w:rFonts w:ascii="Times New Roman" w:hAnsi="Times New Roman"/>
          <w:b/>
          <w:sz w:val="32"/>
          <w:szCs w:val="32"/>
        </w:rPr>
        <w:t xml:space="preserve"> </w:t>
      </w:r>
      <w:r w:rsidR="00072752" w:rsidRPr="00D02D3A">
        <w:rPr>
          <w:rFonts w:ascii="Times New Roman" w:hAnsi="Times New Roman"/>
          <w:b/>
          <w:sz w:val="32"/>
          <w:szCs w:val="32"/>
        </w:rPr>
        <w:t>- тематическое планирование</w:t>
      </w:r>
    </w:p>
    <w:tbl>
      <w:tblPr>
        <w:tblW w:w="14767" w:type="dxa"/>
        <w:jc w:val="center"/>
        <w:tblInd w:w="-4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702"/>
        <w:gridCol w:w="2066"/>
        <w:gridCol w:w="2020"/>
        <w:gridCol w:w="2297"/>
        <w:gridCol w:w="1838"/>
        <w:gridCol w:w="1714"/>
        <w:gridCol w:w="10"/>
        <w:gridCol w:w="174"/>
        <w:gridCol w:w="1809"/>
        <w:gridCol w:w="209"/>
        <w:gridCol w:w="1928"/>
      </w:tblGrid>
      <w:tr w:rsidR="00072752" w:rsidRPr="00D02D3A" w:rsidTr="006D51B9">
        <w:trPr>
          <w:trHeight w:val="495"/>
          <w:jc w:val="center"/>
        </w:trPr>
        <w:tc>
          <w:tcPr>
            <w:tcW w:w="702" w:type="dxa"/>
            <w:vMerge w:val="restart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№ урока</w:t>
            </w:r>
          </w:p>
        </w:tc>
        <w:tc>
          <w:tcPr>
            <w:tcW w:w="2066" w:type="dxa"/>
            <w:vMerge w:val="restart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Тема урока</w:t>
            </w:r>
          </w:p>
        </w:tc>
        <w:tc>
          <w:tcPr>
            <w:tcW w:w="2020" w:type="dxa"/>
            <w:vMerge w:val="restart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Кол-во часов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Тип урока/технология</w:t>
            </w:r>
          </w:p>
        </w:tc>
        <w:tc>
          <w:tcPr>
            <w:tcW w:w="2297" w:type="dxa"/>
            <w:vMerge w:val="restart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уемые результаты (предметные)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одержание урока</w:t>
            </w:r>
          </w:p>
        </w:tc>
        <w:tc>
          <w:tcPr>
            <w:tcW w:w="7682" w:type="dxa"/>
            <w:gridSpan w:val="7"/>
          </w:tcPr>
          <w:p w:rsidR="00072752" w:rsidRPr="00D02D3A" w:rsidRDefault="00072752" w:rsidP="006D51B9">
            <w:pPr>
              <w:ind w:right="-48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уемые результаты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Характеристика деятельности учащихся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  <w:vMerge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66" w:type="dxa"/>
            <w:vMerge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  <w:vMerge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  <w:vMerge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Личностные результаты</w:t>
            </w:r>
          </w:p>
        </w:tc>
        <w:tc>
          <w:tcPr>
            <w:tcW w:w="1714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ознавательные УУД</w:t>
            </w:r>
          </w:p>
        </w:tc>
        <w:tc>
          <w:tcPr>
            <w:tcW w:w="1993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ммуникативные УУД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Регулятивные УУД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14767" w:type="dxa"/>
            <w:gridSpan w:val="11"/>
          </w:tcPr>
          <w:p w:rsidR="00072752" w:rsidRPr="00D02D3A" w:rsidRDefault="00072752" w:rsidP="006D51B9">
            <w:pPr>
              <w:ind w:right="-31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НАТУРАЛЬНЫЕ ЧИСЛА  50ч.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</w:t>
            </w:r>
          </w:p>
        </w:tc>
        <w:tc>
          <w:tcPr>
            <w:tcW w:w="2066" w:type="dxa"/>
          </w:tcPr>
          <w:p w:rsidR="007F669E" w:rsidRPr="00D02D3A" w:rsidRDefault="00072752" w:rsidP="007F669E">
            <w:pPr>
              <w:spacing w:after="200" w:line="276" w:lineRule="auto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Десятичная система счисле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spacing w:after="200" w:line="276" w:lineRule="auto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t>1ч</w:t>
            </w:r>
            <w:proofErr w:type="gramStart"/>
            <w:r w:rsidRPr="00D02D3A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t>.</w:t>
            </w:r>
            <w:r w:rsidR="00072752" w:rsidRPr="00D02D3A">
              <w:rPr>
                <w:rFonts w:ascii="Times New Roman" w:hAnsi="Times New Roman"/>
                <w:sz w:val="20"/>
                <w:szCs w:val="20"/>
              </w:rPr>
              <w:t>У</w:t>
            </w:r>
            <w:proofErr w:type="gramEnd"/>
            <w:r w:rsidR="00072752" w:rsidRPr="00D02D3A">
              <w:rPr>
                <w:rFonts w:ascii="Times New Roman" w:hAnsi="Times New Roman"/>
                <w:sz w:val="20"/>
                <w:szCs w:val="20"/>
              </w:rPr>
              <w:t>рок «откры</w:t>
            </w:r>
            <w:r w:rsidR="00072752" w:rsidRPr="00D02D3A">
              <w:rPr>
                <w:rFonts w:ascii="Times New Roman" w:hAnsi="Times New Roman"/>
                <w:sz w:val="20"/>
                <w:szCs w:val="20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Технология здоровь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е-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сбережения, педагогики сотрудничества, раз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вивающего обучения, проблемного обучения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Style w:val="FontStyle38"/>
              </w:rPr>
              <w:t>Иметь представление о римских цифрах, о сумме разрядных слагаемых, о позиционном способе записи числа, о десятичной системе счисления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«стартовой» мотивации к изучению нового 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1983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37" w:type="dxa"/>
            <w:gridSpan w:val="2"/>
          </w:tcPr>
          <w:p w:rsidR="00072752" w:rsidRPr="00D02D3A" w:rsidRDefault="00072752" w:rsidP="006D51B9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2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Десятичная система счисле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pStyle w:val="Style8"/>
              <w:widowControl/>
              <w:spacing w:line="220" w:lineRule="exact"/>
              <w:rPr>
                <w:rStyle w:val="FontStyle38"/>
              </w:rPr>
            </w:pPr>
            <w:r w:rsidRPr="00D02D3A">
              <w:rPr>
                <w:rStyle w:val="FontStyle38"/>
              </w:rPr>
              <w:t xml:space="preserve">Уметь: </w:t>
            </w:r>
            <w:proofErr w:type="gramStart"/>
            <w:r w:rsidRPr="00D02D3A">
              <w:rPr>
                <w:rStyle w:val="FontStyle38"/>
              </w:rPr>
              <w:t>-з</w:t>
            </w:r>
            <w:proofErr w:type="gramEnd"/>
            <w:r w:rsidRPr="00D02D3A">
              <w:rPr>
                <w:rStyle w:val="FontStyle38"/>
              </w:rPr>
              <w:t>аписывать, пользуясь римской нумерацией, числа,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Style w:val="FontStyle38"/>
              </w:rPr>
              <w:t>-прочитать числа; записанные в таблице разрядов</w:t>
            </w:r>
            <w:proofErr w:type="gramStart"/>
            <w:r w:rsidRPr="00D02D3A">
              <w:rPr>
                <w:rStyle w:val="FontStyle38"/>
              </w:rPr>
              <w:t>;-</w:t>
            </w:r>
            <w:proofErr w:type="gramEnd"/>
            <w:r w:rsidRPr="00D02D3A">
              <w:rPr>
                <w:rStyle w:val="FontStyle38"/>
              </w:rPr>
              <w:t>работать с тестовыми заданиями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3-4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Десятичная система счисле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</w:t>
            </w:r>
            <w:r w:rsidR="00676CE9" w:rsidRPr="00D02D3A">
              <w:rPr>
                <w:b/>
                <w:i/>
                <w:u w:val="single"/>
              </w:rPr>
              <w:t>ч.</w:t>
            </w:r>
            <w:r w:rsidR="00072752" w:rsidRPr="00D02D3A">
              <w:rPr>
                <w:color w:val="auto"/>
              </w:rPr>
              <w:t xml:space="preserve"> Урок </w:t>
            </w:r>
            <w:r w:rsidR="0066014C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pStyle w:val="Style8"/>
              <w:widowControl/>
              <w:spacing w:line="220" w:lineRule="exact"/>
              <w:rPr>
                <w:spacing w:val="-10"/>
                <w:sz w:val="20"/>
                <w:szCs w:val="20"/>
              </w:rPr>
            </w:pPr>
            <w:r w:rsidRPr="00D02D3A">
              <w:rPr>
                <w:rStyle w:val="FontStyle38"/>
              </w:rPr>
              <w:t xml:space="preserve">Уметь: </w:t>
            </w:r>
            <w:proofErr w:type="gramStart"/>
            <w:r w:rsidRPr="00D02D3A">
              <w:rPr>
                <w:rStyle w:val="FontStyle38"/>
              </w:rPr>
              <w:t>-п</w:t>
            </w:r>
            <w:proofErr w:type="gramEnd"/>
            <w:r w:rsidRPr="00D02D3A">
              <w:rPr>
                <w:rStyle w:val="FontStyle38"/>
              </w:rPr>
              <w:t>рочитать число, записанное разными способами, и  переводить из одной записи в другую;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6D51B9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троить речевое высказывание в устной и письменной форме                           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6D51B9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оказывать поддержку тем, от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lastRenderedPageBreak/>
              <w:t>кого зависит достижение цели в совместной деятельности в группе, паре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5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2.</w:t>
            </w:r>
            <w:r w:rsidRPr="00D02D3A">
              <w:rPr>
                <w:rStyle w:val="FontStyle38"/>
              </w:rPr>
              <w:t>Числовые и буквенные выраже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2020" w:type="dxa"/>
          </w:tcPr>
          <w:p w:rsidR="00D02D3A" w:rsidRPr="00D02D3A" w:rsidRDefault="00676CE9" w:rsidP="00D02D3A">
            <w:pPr>
              <w:spacing w:after="200" w:line="276" w:lineRule="auto"/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t>1ч.</w:t>
            </w:r>
            <w:r w:rsidR="00072752" w:rsidRPr="00D02D3A">
              <w:rPr>
                <w:rFonts w:ascii="Times New Roman" w:hAnsi="Times New Roman"/>
              </w:rPr>
              <w:t xml:space="preserve"> </w:t>
            </w:r>
            <w:r w:rsidR="00D02D3A" w:rsidRPr="00D02D3A">
              <w:rPr>
                <w:rFonts w:ascii="Times New Roman" w:hAnsi="Times New Roman"/>
                <w:sz w:val="20"/>
                <w:szCs w:val="20"/>
              </w:rPr>
              <w:t>Урок «откры</w:t>
            </w:r>
            <w:r w:rsidR="00D02D3A" w:rsidRPr="00D02D3A">
              <w:rPr>
                <w:rFonts w:ascii="Times New Roman" w:hAnsi="Times New Roman"/>
                <w:sz w:val="20"/>
                <w:szCs w:val="20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Style w:val="FontStyle38"/>
              </w:rPr>
              <w:t>Иметь представление о буквенных выражениях, о значении буквенных выражений, о числовых выражениях, о значении числовых выражений, о математическом языке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«стартовой» мотивации к изучению нового 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1983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6D51B9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6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2.</w:t>
            </w:r>
            <w:r w:rsidRPr="00D02D3A">
              <w:rPr>
                <w:rStyle w:val="FontStyle38"/>
              </w:rPr>
              <w:t>Числовые и буквенные выраже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pStyle w:val="Style8"/>
              <w:widowControl/>
              <w:spacing w:line="220" w:lineRule="exact"/>
              <w:ind w:left="5" w:hanging="5"/>
              <w:rPr>
                <w:rStyle w:val="FontStyle38"/>
              </w:rPr>
            </w:pPr>
            <w:r w:rsidRPr="00D02D3A">
              <w:rPr>
                <w:rStyle w:val="FontStyle38"/>
              </w:rPr>
              <w:t xml:space="preserve">Знать определение буквенного выражения. Уметь: </w:t>
            </w:r>
            <w:proofErr w:type="gramStart"/>
            <w:r w:rsidRPr="00D02D3A">
              <w:rPr>
                <w:rStyle w:val="FontStyle38"/>
              </w:rPr>
              <w:t>-в</w:t>
            </w:r>
            <w:proofErr w:type="gramEnd"/>
            <w:r w:rsidRPr="00D02D3A">
              <w:rPr>
                <w:rStyle w:val="FontStyle38"/>
              </w:rPr>
              <w:t>ыполнять числовые подстановки в буквенные выражения и находить числовые значения;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Style w:val="FontStyle38"/>
              </w:rPr>
              <w:t>-излагать информацию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1983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37" w:type="dxa"/>
            <w:gridSpan w:val="2"/>
          </w:tcPr>
          <w:p w:rsidR="00072752" w:rsidRPr="00D02D3A" w:rsidRDefault="00072752" w:rsidP="006D51B9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7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2.</w:t>
            </w:r>
            <w:r w:rsidRPr="00D02D3A">
              <w:rPr>
                <w:rStyle w:val="FontStyle38"/>
              </w:rPr>
              <w:t>Числовые и буквенные выраже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pStyle w:val="Style8"/>
              <w:widowControl/>
              <w:spacing w:line="220" w:lineRule="exact"/>
              <w:ind w:left="5" w:hanging="5"/>
              <w:rPr>
                <w:rStyle w:val="FontStyle38"/>
              </w:rPr>
            </w:pPr>
            <w:r w:rsidRPr="00D02D3A">
              <w:rPr>
                <w:rStyle w:val="FontStyle38"/>
              </w:rPr>
              <w:t>Уметь: -</w:t>
            </w:r>
            <w:r w:rsidRPr="00D02D3A">
              <w:rPr>
                <w:rStyle w:val="FontStyle38"/>
              </w:rPr>
              <w:tab/>
              <w:t>выполнять числовые подстановки в буквенные выражения и находить числовые значения;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8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3.</w:t>
            </w:r>
            <w:r w:rsidRPr="00D02D3A">
              <w:rPr>
                <w:rStyle w:val="FontStyle38"/>
              </w:rPr>
              <w:t>Язык геометрических рисунков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2020" w:type="dxa"/>
          </w:tcPr>
          <w:p w:rsidR="00D02D3A" w:rsidRPr="00D02D3A" w:rsidRDefault="00676CE9" w:rsidP="00D02D3A">
            <w:pPr>
              <w:spacing w:after="200" w:line="276" w:lineRule="auto"/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t>1ч.</w:t>
            </w:r>
            <w:r w:rsidR="00072752" w:rsidRPr="00D02D3A">
              <w:rPr>
                <w:rFonts w:ascii="Times New Roman" w:hAnsi="Times New Roman"/>
              </w:rPr>
              <w:t xml:space="preserve"> </w:t>
            </w:r>
            <w:r w:rsidR="00D02D3A" w:rsidRPr="00D02D3A">
              <w:rPr>
                <w:rFonts w:ascii="Times New Roman" w:hAnsi="Times New Roman"/>
                <w:sz w:val="20"/>
                <w:szCs w:val="20"/>
              </w:rPr>
              <w:t>Урок «откры</w:t>
            </w:r>
            <w:r w:rsidR="00D02D3A" w:rsidRPr="00D02D3A">
              <w:rPr>
                <w:rFonts w:ascii="Times New Roman" w:hAnsi="Times New Roman"/>
                <w:sz w:val="20"/>
                <w:szCs w:val="20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pStyle w:val="Style8"/>
              <w:widowControl/>
              <w:spacing w:line="220" w:lineRule="exact"/>
              <w:ind w:left="5" w:hanging="5"/>
              <w:rPr>
                <w:rStyle w:val="FontStyle38"/>
              </w:rPr>
            </w:pPr>
            <w:r w:rsidRPr="00D02D3A">
              <w:rPr>
                <w:rStyle w:val="FontStyle38"/>
              </w:rPr>
              <w:t xml:space="preserve">Иметь представление о геометрических понятиях </w:t>
            </w:r>
            <w:proofErr w:type="gramStart"/>
            <w:r w:rsidRPr="00D02D3A">
              <w:rPr>
                <w:rStyle w:val="FontStyle38"/>
              </w:rPr>
              <w:t>-т</w:t>
            </w:r>
            <w:proofErr w:type="gramEnd"/>
            <w:r w:rsidRPr="00D02D3A">
              <w:rPr>
                <w:rStyle w:val="FontStyle38"/>
              </w:rPr>
              <w:t>очке, отрезке, прямой, треугольнике, четырех-ке, о чтении геометрического рисунк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«стартовой» мотивации к изучению нового 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6D51B9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6D51B9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9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3.</w:t>
            </w:r>
            <w:r w:rsidRPr="00D02D3A">
              <w:rPr>
                <w:rStyle w:val="FontStyle38"/>
              </w:rPr>
              <w:t>Язык геометрических рисунков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</w:tc>
        <w:tc>
          <w:tcPr>
            <w:tcW w:w="2297" w:type="dxa"/>
          </w:tcPr>
          <w:p w:rsidR="00072752" w:rsidRPr="00D02D3A" w:rsidRDefault="00072752" w:rsidP="00357B37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Style w:val="FontStyle38"/>
              </w:rPr>
              <w:t xml:space="preserve">Уметь: </w:t>
            </w:r>
            <w:proofErr w:type="gramStart"/>
            <w:r w:rsidRPr="00D02D3A">
              <w:rPr>
                <w:rStyle w:val="FontStyle38"/>
              </w:rPr>
              <w:t>-п</w:t>
            </w:r>
            <w:proofErr w:type="gramEnd"/>
            <w:r w:rsidRPr="00D02D3A">
              <w:rPr>
                <w:rStyle w:val="FontStyle38"/>
              </w:rPr>
              <w:t>рочитать геометрический рисунок, определить геометрические понятия и сделать к ним рисунки;-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1983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6D51B9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0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3.</w:t>
            </w:r>
            <w:r w:rsidRPr="00D02D3A">
              <w:rPr>
                <w:rStyle w:val="FontStyle38"/>
              </w:rPr>
              <w:t>Язык геометрических рисунков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</w:t>
            </w:r>
            <w:r w:rsidR="0066014C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Style w:val="FontStyle38"/>
              </w:rPr>
              <w:t>Уметь проводить информационно-смысловой анализ прочитанного текста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1983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37" w:type="dxa"/>
            <w:gridSpan w:val="2"/>
          </w:tcPr>
          <w:p w:rsidR="00072752" w:rsidRPr="00D02D3A" w:rsidRDefault="00072752" w:rsidP="006D51B9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1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4.</w:t>
            </w:r>
            <w:r w:rsidRPr="00D02D3A">
              <w:rPr>
                <w:rStyle w:val="FontStyle38"/>
              </w:rPr>
              <w:t>Прямая. Отрезок. Луч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2020" w:type="dxa"/>
          </w:tcPr>
          <w:p w:rsidR="00D02D3A" w:rsidRPr="00D02D3A" w:rsidRDefault="00676CE9" w:rsidP="00D02D3A">
            <w:pPr>
              <w:spacing w:after="200" w:line="276" w:lineRule="auto"/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t>1ч.</w:t>
            </w:r>
            <w:r w:rsidR="00072752" w:rsidRPr="0066014C">
              <w:rPr>
                <w:rFonts w:ascii="Times New Roman" w:hAnsi="Times New Roman"/>
                <w:sz w:val="20"/>
                <w:szCs w:val="20"/>
              </w:rPr>
              <w:t>Р.Р</w:t>
            </w:r>
            <w:r w:rsidR="00072752" w:rsidRPr="00D02D3A">
              <w:rPr>
                <w:rFonts w:ascii="Times New Roman" w:hAnsi="Times New Roman"/>
              </w:rPr>
              <w:t xml:space="preserve">. </w:t>
            </w:r>
            <w:r w:rsidR="00D02D3A" w:rsidRPr="00D02D3A">
              <w:rPr>
                <w:rFonts w:ascii="Times New Roman" w:hAnsi="Times New Roman"/>
                <w:sz w:val="20"/>
                <w:szCs w:val="20"/>
              </w:rPr>
              <w:t>Урок «откры</w:t>
            </w:r>
            <w:r w:rsidR="00D02D3A" w:rsidRPr="00D02D3A">
              <w:rPr>
                <w:rFonts w:ascii="Times New Roman" w:hAnsi="Times New Roman"/>
                <w:sz w:val="20"/>
                <w:szCs w:val="20"/>
              </w:rPr>
              <w:softHyphen/>
              <w:t xml:space="preserve">тия» нового </w:t>
            </w:r>
            <w:r w:rsidR="00D02D3A"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pStyle w:val="Style8"/>
              <w:widowControl/>
              <w:spacing w:line="200" w:lineRule="exact"/>
              <w:rPr>
                <w:rStyle w:val="FontStyle38"/>
              </w:rPr>
            </w:pPr>
            <w:r w:rsidRPr="00D02D3A">
              <w:rPr>
                <w:rStyle w:val="FontStyle38"/>
              </w:rPr>
              <w:lastRenderedPageBreak/>
              <w:t>Иметь представление об отрезке, луче, о прямой линии, о пересечении прямых линий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Style w:val="FontStyle38"/>
              </w:rPr>
              <w:lastRenderedPageBreak/>
              <w:t>решать проблемные задачи и ситуации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 xml:space="preserve">Формирование «стартовой» мотивации к изучению нового </w:t>
            </w:r>
            <w:r w:rsidRPr="00D02D3A">
              <w:rPr>
                <w:color w:val="auto"/>
              </w:rPr>
              <w:lastRenderedPageBreak/>
              <w:t>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троить рассуждения в форме связи простых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суждений об объекте, его строении, свойствах и связях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частвовать в учебном диалоге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ключаться в групповую работу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связанную с общением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ланировать свое действие в соответствии с поставленной задачей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и условиями её реализаци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2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4.</w:t>
            </w:r>
            <w:r w:rsidRPr="00D02D3A">
              <w:rPr>
                <w:rStyle w:val="FontStyle38"/>
              </w:rPr>
              <w:t>Прямая. Отрезок. Луч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Style w:val="FontStyle38"/>
              </w:rPr>
              <w:t>Знать правила обозначения и изображения данных фигур. Уметь: изображать точку, принадлежащую прямой, лучу, отрезку, измерять отрезки; работать с чертежными инструментами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6D51B9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6D51B9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3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5.</w:t>
            </w:r>
            <w:r w:rsidRPr="00D02D3A">
              <w:rPr>
                <w:rStyle w:val="FontStyle38"/>
              </w:rPr>
              <w:t>Сравнение отрезков. Длина отрезка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2020" w:type="dxa"/>
          </w:tcPr>
          <w:p w:rsidR="0066014C" w:rsidRPr="00D02D3A" w:rsidRDefault="0066014C" w:rsidP="0066014C">
            <w:pPr>
              <w:spacing w:after="200" w:line="276" w:lineRule="auto"/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t>1ч.</w:t>
            </w:r>
            <w:r w:rsidRPr="00D02D3A">
              <w:rPr>
                <w:rFonts w:ascii="Times New Roman" w:hAnsi="Times New Roman"/>
              </w:rPr>
              <w:t xml:space="preserve">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Урок «откры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Style w:val="FontStyle38"/>
              </w:rPr>
            </w:pPr>
            <w:r w:rsidRPr="00D02D3A">
              <w:rPr>
                <w:rStyle w:val="FontStyle38"/>
              </w:rPr>
              <w:t>Знать: понятия отрезок, длина отрезка, равные отрезк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«стартовой» мотивации к изучению нового 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1983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6D51B9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4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5.</w:t>
            </w:r>
            <w:r w:rsidRPr="00D02D3A">
              <w:rPr>
                <w:rStyle w:val="FontStyle38"/>
              </w:rPr>
              <w:t>Сравнение отрезков. Длина отрезка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lastRenderedPageBreak/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 xml:space="preserve">рок обще методической </w:t>
            </w:r>
            <w:r w:rsidR="00072752" w:rsidRPr="00D02D3A">
              <w:rPr>
                <w:color w:val="auto"/>
              </w:rPr>
              <w:lastRenderedPageBreak/>
              <w:t>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Style w:val="FontStyle38"/>
              </w:rPr>
              <w:lastRenderedPageBreak/>
              <w:t xml:space="preserve">Уметь: находить длину отрезков и сравнивать </w:t>
            </w:r>
            <w:r w:rsidRPr="00D02D3A">
              <w:rPr>
                <w:rStyle w:val="FontStyle38"/>
              </w:rPr>
              <w:lastRenderedPageBreak/>
              <w:t>отрезки между собой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 xml:space="preserve">Формирование навыков анализа, </w:t>
            </w:r>
            <w:r w:rsidRPr="00D02D3A">
              <w:rPr>
                <w:color w:val="auto"/>
              </w:rPr>
              <w:lastRenderedPageBreak/>
              <w:t>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роводить наблюдение и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эксперимент под руководством учителя</w:t>
            </w:r>
          </w:p>
        </w:tc>
        <w:tc>
          <w:tcPr>
            <w:tcW w:w="1983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формулировать собственное мнение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и позицию, аргументировать его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37" w:type="dxa"/>
            <w:gridSpan w:val="2"/>
          </w:tcPr>
          <w:p w:rsidR="00072752" w:rsidRPr="00D02D3A" w:rsidRDefault="00072752" w:rsidP="006D51B9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амостоятельно оценивать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правильность выполнения действ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5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6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Ломана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pStyle w:val="Style8"/>
              <w:widowControl/>
              <w:spacing w:line="200" w:lineRule="exact"/>
              <w:ind w:right="-101"/>
              <w:rPr>
                <w:rStyle w:val="FontStyle38"/>
              </w:rPr>
            </w:pPr>
            <w:r w:rsidRPr="00D02D3A">
              <w:rPr>
                <w:rStyle w:val="FontStyle38"/>
              </w:rPr>
              <w:t>Уметь: - описать элементы ломаной линии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Style w:val="FontStyle38"/>
              </w:rPr>
              <w:t xml:space="preserve">-определить, какие из ломаных замкнутые, а какие - незамкнутые; 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«стартовой» мотивации к изучению нового 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6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6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Ломана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</w:t>
            </w:r>
            <w:r w:rsidR="0066014C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Style w:val="FontStyle38"/>
              </w:rPr>
              <w:t>Уметь правильно оформлять решения; выбирать из данной информации нужную информацию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6D51B9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6D51B9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7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7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Координатный луч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66014C" w:rsidRPr="00D02D3A" w:rsidRDefault="0066014C" w:rsidP="0066014C">
            <w:pPr>
              <w:spacing w:after="200" w:line="276" w:lineRule="auto"/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lastRenderedPageBreak/>
              <w:t>1ч</w:t>
            </w:r>
            <w:proofErr w:type="gramStart"/>
            <w:r w:rsidRPr="0066014C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t>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У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>рок «откры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 xml:space="preserve">тия»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357B37">
            <w:pPr>
              <w:pStyle w:val="Style8"/>
              <w:widowControl/>
              <w:spacing w:line="200" w:lineRule="exact"/>
              <w:ind w:firstLine="5"/>
              <w:rPr>
                <w:sz w:val="20"/>
                <w:szCs w:val="20"/>
              </w:rPr>
            </w:pPr>
            <w:r w:rsidRPr="00D02D3A">
              <w:rPr>
                <w:rStyle w:val="FontStyle38"/>
              </w:rPr>
              <w:lastRenderedPageBreak/>
              <w:t xml:space="preserve">Иметь представление о координатном луче, о </w:t>
            </w:r>
            <w:r w:rsidRPr="00D02D3A">
              <w:rPr>
                <w:rStyle w:val="FontStyle38"/>
              </w:rPr>
              <w:lastRenderedPageBreak/>
              <w:t xml:space="preserve">начале отсчета, о единичном отрезке.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 xml:space="preserve">Формирование «стартовой» </w:t>
            </w:r>
            <w:r w:rsidRPr="00D02D3A">
              <w:rPr>
                <w:color w:val="auto"/>
              </w:rPr>
              <w:lastRenderedPageBreak/>
              <w:t>мотивации к изучению нового 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 осуществлять выбор наиболее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эффективных способов решения задач в зависимости от конкретных условий</w:t>
            </w:r>
          </w:p>
        </w:tc>
        <w:tc>
          <w:tcPr>
            <w:tcW w:w="1983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читывать разные мнения и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стремиться к координации различных позиций в сотрудничестве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6D51B9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амостоятельно ставить новые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чебные цели и задачи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8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7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Координатный луч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357B37">
            <w:pPr>
              <w:pStyle w:val="Style8"/>
              <w:widowControl/>
              <w:spacing w:line="200" w:lineRule="exact"/>
              <w:ind w:firstLine="5"/>
              <w:rPr>
                <w:rStyle w:val="FontStyle38"/>
              </w:rPr>
            </w:pPr>
            <w:r w:rsidRPr="00D02D3A">
              <w:rPr>
                <w:rStyle w:val="FontStyle38"/>
              </w:rPr>
              <w:t>Уметь: составлять алгоритмы, отражать в письменной форме результаты деятельности;</w:t>
            </w:r>
          </w:p>
          <w:p w:rsidR="00072752" w:rsidRPr="00D02D3A" w:rsidRDefault="00072752" w:rsidP="00357B37">
            <w:pPr>
              <w:pStyle w:val="Style8"/>
              <w:widowControl/>
              <w:spacing w:line="200" w:lineRule="exact"/>
              <w:rPr>
                <w:rStyle w:val="FontStyle38"/>
              </w:rPr>
            </w:pPr>
            <w:r w:rsidRPr="00D02D3A">
              <w:rPr>
                <w:rStyle w:val="FontStyle38"/>
              </w:rPr>
              <w:t>-изображать на координатном луче числа, заданные координатами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Style w:val="FontStyle38"/>
              </w:rPr>
              <w:t>проводить информационно-смысловой анализ прочитанного текста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1983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37" w:type="dxa"/>
            <w:gridSpan w:val="2"/>
          </w:tcPr>
          <w:p w:rsidR="00072752" w:rsidRPr="00D02D3A" w:rsidRDefault="00072752" w:rsidP="006D51B9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9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i/>
                <w:sz w:val="20"/>
                <w:szCs w:val="20"/>
              </w:rPr>
              <w:t>Контрольная работа №1 «Десятичная система счисления. Основные геометрические понятия»</w:t>
            </w: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b/>
                <w:bCs/>
                <w:i/>
                <w:iCs/>
                <w:color w:val="auto"/>
              </w:rPr>
              <w:t>К. Р.</w:t>
            </w:r>
            <w:r w:rsidR="00072752" w:rsidRPr="00D02D3A">
              <w:rPr>
                <w:color w:val="auto"/>
              </w:rPr>
              <w:t xml:space="preserve"> Урок разви</w:t>
            </w:r>
            <w:r w:rsidR="00072752" w:rsidRPr="00D02D3A">
              <w:rPr>
                <w:color w:val="auto"/>
              </w:rPr>
              <w:softHyphen/>
              <w:t>вающего контроля</w:t>
            </w:r>
          </w:p>
          <w:p w:rsidR="00072752" w:rsidRPr="00D02D3A" w:rsidRDefault="00072752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</w:t>
            </w:r>
            <w:proofErr w:type="gramStart"/>
            <w:r w:rsidRPr="00D02D3A">
              <w:rPr>
                <w:color w:val="auto"/>
              </w:rPr>
              <w:t>е-</w:t>
            </w:r>
            <w:proofErr w:type="gramEnd"/>
            <w:r w:rsidRPr="00D02D3A">
              <w:rPr>
                <w:color w:val="auto"/>
              </w:rPr>
              <w:t xml:space="preserve"> сбережения, развития исследо</w:t>
            </w:r>
            <w:r w:rsidRPr="00D02D3A">
              <w:rPr>
                <w:color w:val="auto"/>
              </w:rPr>
              <w:softHyphen/>
              <w:t>вательских навыков, поэтапного формиро</w:t>
            </w:r>
            <w:r w:rsidRPr="00D02D3A">
              <w:rPr>
                <w:color w:val="auto"/>
              </w:rPr>
              <w:softHyphen/>
              <w:t>вания ум</w:t>
            </w:r>
            <w:r w:rsidRPr="00D02D3A">
              <w:rPr>
                <w:color w:val="auto"/>
              </w:rPr>
              <w:softHyphen/>
              <w:t>ственных действий, самодиагно</w:t>
            </w:r>
            <w:r w:rsidRPr="00D02D3A">
              <w:rPr>
                <w:color w:val="auto"/>
              </w:rPr>
              <w:softHyphen/>
              <w:t>стик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pacing w:val="-10"/>
                <w:sz w:val="20"/>
                <w:szCs w:val="20"/>
              </w:rPr>
            </w:pPr>
            <w:r w:rsidRPr="00D02D3A">
              <w:rPr>
                <w:rStyle w:val="FontStyle38"/>
              </w:rPr>
              <w:t>Умеют: демонстрировать навыки расширения и обобщения знаний о числовых выражениях, о геометрических фигурах и координатном луче; самостоятельно выбирать рациональный способ решения заданий с числовыми выражениями, геометрическими фигурами и на координатном луче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самоанализа и самоконтрол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1983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6D51B9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20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 xml:space="preserve">§8. </w:t>
            </w:r>
            <w:r w:rsidRPr="00D02D3A">
              <w:rPr>
                <w:rStyle w:val="FontStyle38"/>
              </w:rPr>
              <w:t>Округление натуральных чисел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66014C" w:rsidRPr="00D02D3A" w:rsidRDefault="0066014C" w:rsidP="0066014C">
            <w:pPr>
              <w:spacing w:after="200" w:line="276" w:lineRule="auto"/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lastRenderedPageBreak/>
              <w:t>1ч</w:t>
            </w:r>
            <w:proofErr w:type="gramStart"/>
            <w:r w:rsidRPr="0066014C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t>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У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>рок «откры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 xml:space="preserve">тия»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Знать все разрядные единицы десятичных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дробей, правило округления чисел до заданного разряда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 xml:space="preserve">Формирование «стартовой» </w:t>
            </w:r>
            <w:r w:rsidRPr="00D02D3A">
              <w:rPr>
                <w:color w:val="auto"/>
              </w:rPr>
              <w:lastRenderedPageBreak/>
              <w:t>мотивации к изучению нового 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роводить наблюдение и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эксперимент под руководством учителя</w:t>
            </w: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Формулировать собственное мнение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амостоятельно оценивать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21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 xml:space="preserve">§8. </w:t>
            </w:r>
            <w:r w:rsidRPr="00D02D3A">
              <w:rPr>
                <w:rStyle w:val="FontStyle38"/>
              </w:rPr>
              <w:t>Округление натуральных чисел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читать и записывать десятичные дроби, сравнивать десятичные дроби по разрядам, округлять числа до заданного разряда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22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 xml:space="preserve">§9. </w:t>
            </w:r>
            <w:r w:rsidRPr="00D02D3A">
              <w:rPr>
                <w:rStyle w:val="FontStyle12"/>
                <w:sz w:val="20"/>
                <w:szCs w:val="20"/>
              </w:rPr>
              <w:t>Прикидка результата действ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66014C" w:rsidRPr="00D02D3A" w:rsidRDefault="0066014C" w:rsidP="0066014C">
            <w:pPr>
              <w:spacing w:after="200" w:line="276" w:lineRule="auto"/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t>1ч.</w:t>
            </w:r>
            <w:r w:rsidRPr="00D02D3A">
              <w:rPr>
                <w:rFonts w:ascii="Times New Roman" w:hAnsi="Times New Roman"/>
              </w:rPr>
              <w:t xml:space="preserve">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Урок «откры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pStyle w:val="Style8"/>
              <w:spacing w:line="200" w:lineRule="exact"/>
              <w:rPr>
                <w:rStyle w:val="FontStyle12"/>
                <w:sz w:val="20"/>
                <w:szCs w:val="20"/>
              </w:rPr>
            </w:pPr>
            <w:r w:rsidRPr="00D02D3A">
              <w:rPr>
                <w:sz w:val="20"/>
                <w:szCs w:val="20"/>
              </w:rPr>
              <w:t>Знать определение прикидки, способ вычисления с помощью прикидк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«стартовой» мотивации к изучению нового 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23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 xml:space="preserve">§9. </w:t>
            </w:r>
            <w:r w:rsidRPr="00D02D3A">
              <w:rPr>
                <w:rStyle w:val="FontStyle12"/>
                <w:sz w:val="20"/>
                <w:szCs w:val="20"/>
              </w:rPr>
              <w:t>Прикидка результата действ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lastRenderedPageBreak/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 xml:space="preserve">рок обще методической </w:t>
            </w:r>
            <w:r w:rsidR="00072752" w:rsidRPr="00D02D3A">
              <w:rPr>
                <w:color w:val="auto"/>
              </w:rPr>
              <w:lastRenderedPageBreak/>
              <w:t>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.  </w:t>
            </w:r>
            <w:r w:rsidRPr="00D02D3A">
              <w:rPr>
                <w:rStyle w:val="FontStyle12"/>
                <w:sz w:val="20"/>
                <w:szCs w:val="20"/>
              </w:rPr>
              <w:t xml:space="preserve">Уметь вычислять приблизительный </w:t>
            </w:r>
            <w:r w:rsidRPr="00D02D3A">
              <w:rPr>
                <w:rStyle w:val="FontStyle12"/>
                <w:sz w:val="20"/>
                <w:szCs w:val="20"/>
              </w:rPr>
              <w:lastRenderedPageBreak/>
              <w:t>результат, используя правило прикидки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 xml:space="preserve">Формирование навыков анализа, </w:t>
            </w:r>
            <w:r w:rsidRPr="00D02D3A">
              <w:rPr>
                <w:color w:val="auto"/>
              </w:rPr>
              <w:lastRenderedPageBreak/>
              <w:t>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 Осуществлять выбор наиболее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эффективных способов решения задач в зависимости от конкретных условий</w:t>
            </w: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читывать разные мнения и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стремиться к координации различных позиций в сотрудничестве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амостоятельно ставить новые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чебные цели и задачи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24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 xml:space="preserve">§9. </w:t>
            </w:r>
            <w:r w:rsidRPr="00D02D3A">
              <w:rPr>
                <w:rStyle w:val="FontStyle12"/>
                <w:sz w:val="20"/>
                <w:szCs w:val="20"/>
              </w:rPr>
              <w:t>Прикидка результата действ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</w:t>
            </w:r>
            <w:r w:rsidR="0066014C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Style w:val="FontStyle38"/>
              </w:rPr>
              <w:t>Уметь правильно оформлять решения; выбирать из данной информации нужную информацию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25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0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Вычисления с многозначными числам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</w:p>
        </w:tc>
        <w:tc>
          <w:tcPr>
            <w:tcW w:w="2020" w:type="dxa"/>
          </w:tcPr>
          <w:p w:rsidR="0066014C" w:rsidRPr="00D02D3A" w:rsidRDefault="0066014C" w:rsidP="0066014C">
            <w:pPr>
              <w:spacing w:after="200" w:line="276" w:lineRule="auto"/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t>1ч.</w:t>
            </w:r>
            <w:r w:rsidRPr="00D02D3A">
              <w:rPr>
                <w:rFonts w:ascii="Times New Roman" w:hAnsi="Times New Roman"/>
              </w:rPr>
              <w:t xml:space="preserve">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Урок «откры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ют обобщать и систематизировать знания по основным темам курса математики начальной школы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«стартовой» мотивации к изучению нового 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26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0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Вычисления с многозначными числам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 xml:space="preserve">Технология здоровьесбережения, проблемного </w:t>
            </w:r>
            <w:r w:rsidRPr="00D02D3A">
              <w:rPr>
                <w:color w:val="auto"/>
              </w:rPr>
              <w:lastRenderedPageBreak/>
              <w:t>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Иметь представление о многозначных числах, о вычислениях с многозначными числам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lastRenderedPageBreak/>
              <w:t xml:space="preserve">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lastRenderedPageBreak/>
              <w:t>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27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0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Вычисления с многозначными числам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 xml:space="preserve">рок </w:t>
            </w:r>
            <w:r w:rsidR="0066014C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Иметь представление о сложении и вычитании многозначных чисел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28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0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Вычисления с многозначными числам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Иметь представление о цифрах одноименных разрядов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познавательного интерес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29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0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Вычисления с многозначными числам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</w:t>
            </w:r>
            <w:r w:rsidR="0066014C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 xml:space="preserve">собностей, проектной </w:t>
            </w:r>
            <w:r w:rsidRPr="00D02D3A">
              <w:rPr>
                <w:color w:val="auto"/>
              </w:rPr>
              <w:lastRenderedPageBreak/>
              <w:t>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меть выполнять любые действия с многозначными числами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оказывать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lastRenderedPageBreak/>
              <w:t>поддержку тем, от кого зависит достижение цели в совместной деятельности в группе, паре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30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i/>
                <w:iCs/>
                <w:sz w:val="20"/>
                <w:szCs w:val="20"/>
              </w:rPr>
              <w:t>Контрольная работа  №2  «Округление чисел. Вычисления с многозначными числами».</w:t>
            </w:r>
          </w:p>
        </w:tc>
        <w:tc>
          <w:tcPr>
            <w:tcW w:w="2020" w:type="dxa"/>
          </w:tcPr>
          <w:p w:rsidR="00072752" w:rsidRPr="00D02D3A" w:rsidRDefault="00072752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bCs/>
                <w:i/>
                <w:iCs/>
                <w:color w:val="auto"/>
              </w:rPr>
              <w:t>1ч.К. Р.</w:t>
            </w:r>
            <w:r w:rsidRPr="00D02D3A">
              <w:rPr>
                <w:color w:val="auto"/>
              </w:rPr>
              <w:t xml:space="preserve"> Урок разви</w:t>
            </w:r>
            <w:r w:rsidRPr="00D02D3A">
              <w:rPr>
                <w:color w:val="auto"/>
              </w:rPr>
              <w:softHyphen/>
              <w:t>вающего контроля</w:t>
            </w:r>
          </w:p>
          <w:p w:rsidR="00072752" w:rsidRPr="00D02D3A" w:rsidRDefault="00072752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</w:t>
            </w:r>
            <w:proofErr w:type="gramStart"/>
            <w:r w:rsidRPr="00D02D3A">
              <w:rPr>
                <w:color w:val="auto"/>
              </w:rPr>
              <w:t>е-</w:t>
            </w:r>
            <w:proofErr w:type="gramEnd"/>
            <w:r w:rsidRPr="00D02D3A">
              <w:rPr>
                <w:color w:val="auto"/>
              </w:rPr>
              <w:t xml:space="preserve"> сбережения, развития исследо</w:t>
            </w:r>
            <w:r w:rsidRPr="00D02D3A">
              <w:rPr>
                <w:color w:val="auto"/>
              </w:rPr>
              <w:softHyphen/>
              <w:t>вательских навыков, поэтапного формиро</w:t>
            </w:r>
            <w:r w:rsidRPr="00D02D3A">
              <w:rPr>
                <w:color w:val="auto"/>
              </w:rPr>
              <w:softHyphen/>
              <w:t>вания ум</w:t>
            </w:r>
            <w:r w:rsidRPr="00D02D3A">
              <w:rPr>
                <w:color w:val="auto"/>
              </w:rPr>
              <w:softHyphen/>
              <w:t>ственных действий, самодиагно</w:t>
            </w:r>
            <w:r w:rsidRPr="00D02D3A">
              <w:rPr>
                <w:color w:val="auto"/>
              </w:rPr>
              <w:softHyphen/>
              <w:t>стик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расширять и обобщать знания об округлении натуральных чисел, о вычислениях с многозначными числами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самоанализа и самоконтрол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1983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6D51B9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31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1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Прямоугольник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66014C" w:rsidRPr="00D02D3A" w:rsidRDefault="0066014C" w:rsidP="0066014C">
            <w:pPr>
              <w:spacing w:after="200" w:line="276" w:lineRule="auto"/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t>1ч</w:t>
            </w:r>
            <w:proofErr w:type="gramStart"/>
            <w:r w:rsidRPr="0066014C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t>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У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>рок «откры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Иметь представление о прямоугольнике, о периметре и площади прямоугольника и треугольника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Знать понятия площадь фигуры, единица длины, равные фигуры, наложение фигур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«стартовой» мотивации к изучению нового 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32-33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1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Прямоугольник.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</w:t>
            </w:r>
            <w:r w:rsidR="00676CE9" w:rsidRPr="00D02D3A">
              <w:rPr>
                <w:b/>
                <w:i/>
                <w:u w:val="single"/>
              </w:rPr>
              <w:t>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</w:t>
            </w:r>
            <w:r w:rsidRPr="00D02D3A">
              <w:rPr>
                <w:color w:val="auto"/>
              </w:rPr>
              <w:lastRenderedPageBreak/>
              <w:t>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меть находить площади прямоугольника, и треугольника; определять равные фигуры наложением;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троить рассуждения в форме связи простых суждений об объекте, его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34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2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Формулы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66014C" w:rsidRPr="00D02D3A" w:rsidRDefault="0066014C" w:rsidP="0066014C">
            <w:pPr>
              <w:spacing w:after="200" w:line="276" w:lineRule="auto"/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t>1ч.</w:t>
            </w:r>
            <w:r w:rsidRPr="00D02D3A">
              <w:rPr>
                <w:rFonts w:ascii="Times New Roman" w:hAnsi="Times New Roman"/>
              </w:rPr>
              <w:t xml:space="preserve">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Урок «откры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Иметь представление о формулах площади прямоугольника, пути, периметра прямоугольника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«стартовой» мотивации к изучению нового 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35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2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Формулы</w:t>
            </w: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 xml:space="preserve">рок </w:t>
            </w:r>
            <w:r w:rsidR="00D02D3A" w:rsidRPr="00D02D3A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находить  по формулам площади прямоугольника, пути, периметра прямоугольник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36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3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Законы арифметических действий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66014C" w:rsidRPr="00D02D3A" w:rsidRDefault="0066014C" w:rsidP="0066014C">
            <w:pPr>
              <w:spacing w:after="200" w:line="276" w:lineRule="auto"/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t>1ч</w:t>
            </w:r>
            <w:proofErr w:type="gramStart"/>
            <w:r w:rsidRPr="0066014C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t>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У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>рок «откры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 xml:space="preserve">ческих </w:t>
            </w:r>
            <w:r w:rsidRPr="00D02D3A">
              <w:rPr>
                <w:color w:val="auto"/>
              </w:rPr>
              <w:lastRenderedPageBreak/>
              <w:t>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Иметь представление о законах арифметических действий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«стартовой» мотивации к изучению нового 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троить рассуждения в форме связи простых суждений об объекте, его строении, свойствах и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37-38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3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Законы арифметических действий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</w:t>
            </w:r>
            <w:r w:rsidR="00676CE9" w:rsidRPr="00D02D3A">
              <w:rPr>
                <w:b/>
                <w:i/>
                <w:u w:val="single"/>
              </w:rPr>
              <w:t>ч</w:t>
            </w:r>
            <w:proofErr w:type="gramStart"/>
            <w:r w:rsidR="00676CE9"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применять законы арифметических действий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39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4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У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66014C" w:rsidRPr="00D02D3A" w:rsidRDefault="0066014C" w:rsidP="0066014C">
            <w:pPr>
              <w:spacing w:after="200" w:line="276" w:lineRule="auto"/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t>1ч</w:t>
            </w:r>
            <w:proofErr w:type="gramStart"/>
            <w:r w:rsidRPr="0066014C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t>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У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>рок «откры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Иметь представление об уравнении, о решении уравнения, о составлении уравнения по тексту задач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«стартовой» мотивации к изучению нового 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ечевое высказывание в устной и письменной форме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40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4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У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 xml:space="preserve">собностей, </w:t>
            </w:r>
            <w:r w:rsidRPr="00D02D3A">
              <w:rPr>
                <w:color w:val="auto"/>
              </w:rPr>
              <w:lastRenderedPageBreak/>
              <w:t>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меть решать уравнения, выполнять проверку уравнения для данного корня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41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5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Упрощение выражений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Иметь представление о  преобразовании выражений с использованием законов арифметических действий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«стартовой» мотивации к изучению нового 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42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5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Упрощение выражений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упрощать выражения, применяя законы арифметических действий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познавательного интерес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43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5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Упрощение выражений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 xml:space="preserve">рок </w:t>
            </w:r>
            <w:r w:rsidR="0066014C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Style w:val="FontStyle38"/>
              </w:rPr>
              <w:lastRenderedPageBreak/>
              <w:t>Уметь правильно оформлять решения; выбирать из данной информации нужную информацию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44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5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Упрощение выражений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упрощать выражения, применяя законы арифметических действий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познавательного интерес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45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6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Математический язык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66014C" w:rsidRPr="00D02D3A" w:rsidRDefault="0066014C" w:rsidP="0066014C">
            <w:pPr>
              <w:spacing w:after="200" w:line="276" w:lineRule="auto"/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t>1ч.</w:t>
            </w:r>
            <w:r w:rsidRPr="00D02D3A">
              <w:rPr>
                <w:rFonts w:ascii="Times New Roman" w:hAnsi="Times New Roman"/>
              </w:rPr>
              <w:t xml:space="preserve">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Урок «откры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Знать понятие математического языка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«стартовой» мотивации к изучению нового 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ладеть общим приемом решения задач</w:t>
            </w:r>
          </w:p>
        </w:tc>
        <w:tc>
          <w:tcPr>
            <w:tcW w:w="1983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Развитие умения подбирать аргументы, формулировать выводы, находить и использовать информацию. Договариваться и приходить к общему решению совместной деятельности, в том числе в ситуации столкновения интересов. Овладение навыками самоанализа и самоконтроля.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носить необходимые коррективы в действие после его завершения на основе его и учета характера сделанных ошибок.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46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6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Математический язык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</w:r>
            <w:r w:rsidRPr="00D02D3A">
              <w:rPr>
                <w:color w:val="auto"/>
              </w:rPr>
              <w:lastRenderedPageBreak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меть составлять буквенные выражения по заданному условию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троить рассуждения в форме связи простых суждений об объекте, его строении, свойствах и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47-48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7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Математическая модель.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</w:t>
            </w:r>
            <w:r w:rsidR="00676CE9" w:rsidRPr="00D02D3A">
              <w:rPr>
                <w:b/>
                <w:i/>
                <w:u w:val="single"/>
              </w:rPr>
              <w:t>ч</w:t>
            </w:r>
            <w:proofErr w:type="gramStart"/>
            <w:r w:rsidR="00676CE9"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Знать понятие математического язык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составлять буквенные выражения по заданному условию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49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i/>
                <w:iCs/>
                <w:sz w:val="20"/>
                <w:szCs w:val="20"/>
              </w:rPr>
              <w:t>Контрольная работа №3 «Преобразование выражений. Математическая модель».</w:t>
            </w:r>
          </w:p>
        </w:tc>
        <w:tc>
          <w:tcPr>
            <w:tcW w:w="2020" w:type="dxa"/>
          </w:tcPr>
          <w:p w:rsidR="00072752" w:rsidRPr="00D02D3A" w:rsidRDefault="00072752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bCs/>
                <w:i/>
                <w:iCs/>
                <w:color w:val="auto"/>
              </w:rPr>
              <w:t>1ч.К. Р.</w:t>
            </w:r>
            <w:r w:rsidRPr="00D02D3A">
              <w:rPr>
                <w:color w:val="auto"/>
              </w:rPr>
              <w:t xml:space="preserve"> Урок разви</w:t>
            </w:r>
            <w:r w:rsidRPr="00D02D3A">
              <w:rPr>
                <w:color w:val="auto"/>
              </w:rPr>
              <w:softHyphen/>
              <w:t>вающего контроля</w:t>
            </w:r>
          </w:p>
          <w:p w:rsidR="00072752" w:rsidRPr="00D02D3A" w:rsidRDefault="00072752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</w:t>
            </w:r>
            <w:proofErr w:type="gramStart"/>
            <w:r w:rsidRPr="00D02D3A">
              <w:rPr>
                <w:color w:val="auto"/>
              </w:rPr>
              <w:t>е-</w:t>
            </w:r>
            <w:proofErr w:type="gramEnd"/>
            <w:r w:rsidRPr="00D02D3A">
              <w:rPr>
                <w:color w:val="auto"/>
              </w:rPr>
              <w:t xml:space="preserve"> сбережения, развития исследо</w:t>
            </w:r>
            <w:r w:rsidRPr="00D02D3A">
              <w:rPr>
                <w:color w:val="auto"/>
              </w:rPr>
              <w:softHyphen/>
              <w:t>вательских навыков, поэтапного формиро</w:t>
            </w:r>
            <w:r w:rsidRPr="00D02D3A">
              <w:rPr>
                <w:color w:val="auto"/>
              </w:rPr>
              <w:softHyphen/>
              <w:t>вания ум</w:t>
            </w:r>
            <w:r w:rsidRPr="00D02D3A">
              <w:rPr>
                <w:color w:val="auto"/>
              </w:rPr>
              <w:softHyphen/>
              <w:t>ственных действий, самодиагно</w:t>
            </w:r>
            <w:r w:rsidRPr="00D02D3A">
              <w:rPr>
                <w:color w:val="auto"/>
              </w:rPr>
              <w:softHyphen/>
              <w:t>стик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расширять и обобщать знания о преобразовании выражений, используя законы арифметических действий, о составлении математической модели данной ситуации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самоанализа и самоконтрол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724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1983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6D51B9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50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Работа над ошибкам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бобщающий урок по теме: «Натуральные числа»</w:t>
            </w:r>
          </w:p>
        </w:tc>
        <w:tc>
          <w:tcPr>
            <w:tcW w:w="2020" w:type="dxa"/>
          </w:tcPr>
          <w:p w:rsidR="00072752" w:rsidRPr="00D02D3A" w:rsidRDefault="00543C5A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543C5A">
              <w:rPr>
                <w:b/>
                <w:i/>
                <w:color w:val="auto"/>
                <w:u w:val="single"/>
              </w:rPr>
              <w:t>1ч</w:t>
            </w:r>
            <w:proofErr w:type="gramStart"/>
            <w:r w:rsidRPr="00543C5A">
              <w:rPr>
                <w:b/>
                <w:i/>
                <w:color w:val="auto"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 xml:space="preserve">Технология </w:t>
            </w:r>
            <w:r w:rsidRPr="00D02D3A">
              <w:rPr>
                <w:color w:val="auto"/>
              </w:rPr>
              <w:lastRenderedPageBreak/>
              <w:t>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В результате изучения данной темы должны быть сформированы познавательные компетенции: сравнение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сопоставление, классификация объектов по одному или нескольким предложенным основаниям, критериям. Уметь определять адекватные способы решения учебной задачи на основе заданных алгоритмов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Формирование навыков самоанализа и самоконтроля</w:t>
            </w:r>
          </w:p>
        </w:tc>
        <w:tc>
          <w:tcPr>
            <w:tcW w:w="1724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троить рассуждения в форме связи простых суждений об объекте, его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83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2137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14767" w:type="dxa"/>
            <w:gridSpan w:val="11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ОБЫКНОВЕННЫЕ ДРОБИ   41ч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51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8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Деление с остатком.</w:t>
            </w:r>
          </w:p>
          <w:p w:rsidR="00072752" w:rsidRPr="00D02D3A" w:rsidRDefault="00072752" w:rsidP="006D51B9">
            <w:pPr>
              <w:spacing w:after="200" w:line="276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8006BA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Иметь представление о делении с остатком, о неполном частном, о четных и нечетных числа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«стартовой» мотивации к изучению нового 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поиск необходимой информации для выполнения учебных заданий с использованием учебной литературы. Владеть общим приемом решения задач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ирование умения работать по заданному алгоритму, аргументировать ответ или ошибку. Контролировать действие партнера.</w:t>
            </w:r>
          </w:p>
        </w:tc>
        <w:tc>
          <w:tcPr>
            <w:tcW w:w="192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носить необходимые коррективы в действие после его завершения на основе его и учета характера сделанных ошибок.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52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8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Деление с остатком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делить натуральные числа нацело и с остатком, используя понятие четного и нечетного чис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53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8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Деление с остатком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8006BA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 xml:space="preserve">рок </w:t>
            </w:r>
            <w:r w:rsidR="0066014C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 xml:space="preserve">Технология </w:t>
            </w:r>
            <w:r w:rsidRPr="00D02D3A">
              <w:rPr>
                <w:color w:val="auto"/>
              </w:rPr>
              <w:lastRenderedPageBreak/>
              <w:t>здоровь</w:t>
            </w:r>
            <w:proofErr w:type="gramStart"/>
            <w:r w:rsidRPr="00D02D3A">
              <w:rPr>
                <w:color w:val="auto"/>
              </w:rPr>
              <w:t>е-</w:t>
            </w:r>
            <w:proofErr w:type="gramEnd"/>
            <w:r w:rsidRPr="00D02D3A">
              <w:rPr>
                <w:color w:val="auto"/>
              </w:rPr>
              <w:t xml:space="preserve"> сбережения, педагогики сотрудничества, раз</w:t>
            </w:r>
            <w:r w:rsidRPr="00D02D3A">
              <w:rPr>
                <w:color w:val="auto"/>
              </w:rPr>
              <w:softHyphen/>
              <w:t>вивающего обучения, проблемного обуче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Style w:val="FontStyle38"/>
              </w:rPr>
              <w:lastRenderedPageBreak/>
              <w:t xml:space="preserve">Уметь правильно оформлять решения; выбирать из данной </w:t>
            </w:r>
            <w:r w:rsidRPr="00D02D3A">
              <w:rPr>
                <w:rStyle w:val="FontStyle38"/>
              </w:rPr>
              <w:lastRenderedPageBreak/>
              <w:t>информации нужную информацию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 xml:space="preserve">Формирование устойчивой мотивации к </w:t>
            </w:r>
            <w:r w:rsidRPr="00D02D3A">
              <w:rPr>
                <w:color w:val="auto"/>
              </w:rPr>
              <w:lastRenderedPageBreak/>
              <w:t>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троить рассуждения в форме связи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ключаться в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ланировать свое действие в соответствии с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54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9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Обыкновенные дроб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8006BA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Иметь представление о дроби как результате деления натуральных чисел, о частном от деления, о дроби как одной или нескольких равных долей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«стартовой» мотивации к изучению нового 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55-56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19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Обыкновенные дроб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204FC5" w:rsidP="008006BA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</w:t>
            </w:r>
            <w:r w:rsidR="00676CE9" w:rsidRPr="00D02D3A">
              <w:rPr>
                <w:b/>
                <w:i/>
                <w:u w:val="single"/>
              </w:rPr>
              <w:t>ч</w:t>
            </w:r>
            <w:proofErr w:type="gramStart"/>
            <w:r w:rsidR="00676CE9"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</w:t>
            </w:r>
            <w:proofErr w:type="gramStart"/>
            <w:r w:rsidRPr="00D02D3A">
              <w:rPr>
                <w:color w:val="auto"/>
              </w:rPr>
              <w:t>е-</w:t>
            </w:r>
            <w:proofErr w:type="gramEnd"/>
            <w:r w:rsidRPr="00D02D3A">
              <w:rPr>
                <w:color w:val="auto"/>
              </w:rPr>
              <w:t xml:space="preserve"> сбережения, педагогики сотрудничества, раз</w:t>
            </w:r>
            <w:r w:rsidRPr="00D02D3A">
              <w:rPr>
                <w:color w:val="auto"/>
              </w:rPr>
              <w:softHyphen/>
              <w:t>вивающего обучения, проблемного обуче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решать задачи, рассматривая дробь как результат деления натуральных чисел;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57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20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Отыскание части от целого и целого по его ча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Иметь представление об отыскании части от целого, целого по его ча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 xml:space="preserve">Формирование «стартовой» мотивации к изучению нового </w:t>
            </w:r>
            <w:r w:rsidRPr="00D02D3A">
              <w:rPr>
                <w:color w:val="auto"/>
              </w:rPr>
              <w:lastRenderedPageBreak/>
              <w:t>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роводить наблюдение и эксперимент под руководством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амостоятельно оценивать правильность выполнения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58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20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Отыскание части от целого и целого по его ча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</w:t>
            </w:r>
            <w:proofErr w:type="gramStart"/>
            <w:r w:rsidRPr="00D02D3A">
              <w:rPr>
                <w:color w:val="auto"/>
              </w:rPr>
              <w:t>е-</w:t>
            </w:r>
            <w:proofErr w:type="gramEnd"/>
            <w:r w:rsidRPr="00D02D3A">
              <w:rPr>
                <w:color w:val="auto"/>
              </w:rPr>
              <w:t xml:space="preserve"> сбережения, педагогики сотрудничества, раз</w:t>
            </w:r>
            <w:r w:rsidRPr="00D02D3A">
              <w:rPr>
                <w:color w:val="auto"/>
              </w:rPr>
              <w:softHyphen/>
              <w:t>вивающего обучения, проблемного обуче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Знать, как решать задачи на нахождение части от целого и целого по его части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59</w:t>
            </w:r>
          </w:p>
        </w:tc>
        <w:tc>
          <w:tcPr>
            <w:tcW w:w="2066" w:type="dxa"/>
          </w:tcPr>
          <w:p w:rsidR="00072752" w:rsidRPr="00D02D3A" w:rsidRDefault="00072752" w:rsidP="005F1F5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20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Отыскание части от целого и целого по его ча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r w:rsidR="00543C5A">
              <w:rPr>
                <w:b/>
                <w:i/>
                <w:u w:val="single"/>
              </w:rPr>
              <w:t xml:space="preserve">. </w:t>
            </w:r>
            <w:r w:rsidR="00072752" w:rsidRPr="00D02D3A">
              <w:rPr>
                <w:color w:val="auto"/>
              </w:rPr>
              <w:t xml:space="preserve">Урок </w:t>
            </w:r>
            <w:r w:rsidR="0066014C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8006BA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находить  часть от целого и целого по его части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60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21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Основное свойство дроб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>Технология здоровь</w:t>
            </w:r>
            <w:proofErr w:type="gramStart"/>
            <w:r w:rsidRPr="00D02D3A">
              <w:rPr>
                <w:color w:val="auto"/>
              </w:rPr>
              <w:t>е-</w:t>
            </w:r>
            <w:proofErr w:type="gramEnd"/>
            <w:r w:rsidRPr="00D02D3A">
              <w:rPr>
                <w:color w:val="auto"/>
              </w:rPr>
              <w:t xml:space="preserve"> сбережения, педагогики сотрудничества, раз</w:t>
            </w:r>
            <w:r w:rsidRPr="00D02D3A">
              <w:rPr>
                <w:color w:val="auto"/>
              </w:rPr>
              <w:softHyphen/>
              <w:t>вивающего обучения, проблемного обуче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Иметь представление об основном свойстве дроби, о сокращении дробей, о приведении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дробей к общему знаменателю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072752" w:rsidRPr="00D02D3A" w:rsidRDefault="00072752" w:rsidP="008006BA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 xml:space="preserve">Формирование «стартовой» мотивации к изучению нового </w:t>
            </w:r>
            <w:r w:rsidRPr="00D02D3A">
              <w:rPr>
                <w:color w:val="auto"/>
              </w:rPr>
              <w:lastRenderedPageBreak/>
              <w:t>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Строить речевое высказывание в устной и письменной форме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Контролировать действие партнера</w:t>
            </w:r>
          </w:p>
        </w:tc>
        <w:tc>
          <w:tcPr>
            <w:tcW w:w="192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Оценивать правильность выполнения действия на уровне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адекватной ретроспективной оценк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61</w:t>
            </w:r>
          </w:p>
        </w:tc>
        <w:tc>
          <w:tcPr>
            <w:tcW w:w="2066" w:type="dxa"/>
          </w:tcPr>
          <w:p w:rsidR="00072752" w:rsidRPr="00D02D3A" w:rsidRDefault="00072752" w:rsidP="00C568A6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21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Основное свойство дроб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Знать, как использовать основное свойство дроби, сокращая дробь или представляя данную дробь в виде дроби с заданным знаменателем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62</w:t>
            </w:r>
          </w:p>
        </w:tc>
        <w:tc>
          <w:tcPr>
            <w:tcW w:w="2066" w:type="dxa"/>
          </w:tcPr>
          <w:p w:rsidR="00072752" w:rsidRPr="00D02D3A" w:rsidRDefault="00072752" w:rsidP="00C568A6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21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Основное свойство дроб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 xml:space="preserve">рок </w:t>
            </w:r>
            <w:r w:rsidR="0066014C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</w:t>
            </w:r>
            <w:proofErr w:type="gramStart"/>
            <w:r w:rsidRPr="00D02D3A">
              <w:rPr>
                <w:color w:val="auto"/>
              </w:rPr>
              <w:t>е-</w:t>
            </w:r>
            <w:proofErr w:type="gramEnd"/>
            <w:r w:rsidRPr="00D02D3A">
              <w:rPr>
                <w:color w:val="auto"/>
              </w:rPr>
              <w:t xml:space="preserve"> сбережения, педагогики сотрудничества, раз</w:t>
            </w:r>
            <w:r w:rsidRPr="00D02D3A">
              <w:rPr>
                <w:color w:val="auto"/>
              </w:rPr>
              <w:softHyphen/>
              <w:t>вивающего обучения, проблемного обуче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8006BA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приводить дроби к заданному числителю или знаменателю и сокращать дробь, пользуясь свойством дроб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63-64</w:t>
            </w:r>
          </w:p>
        </w:tc>
        <w:tc>
          <w:tcPr>
            <w:tcW w:w="2066" w:type="dxa"/>
          </w:tcPr>
          <w:p w:rsidR="00072752" w:rsidRPr="00D02D3A" w:rsidRDefault="00072752" w:rsidP="00C568A6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21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Основное свойство дроб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</w:t>
            </w:r>
            <w:r w:rsidR="00676CE9" w:rsidRPr="00D02D3A">
              <w:rPr>
                <w:b/>
                <w:i/>
                <w:u w:val="single"/>
              </w:rPr>
              <w:t>ч</w:t>
            </w:r>
            <w:proofErr w:type="gramStart"/>
            <w:r w:rsidR="00676CE9"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</w:t>
            </w:r>
            <w:r w:rsidRPr="00D02D3A">
              <w:rPr>
                <w:color w:val="auto"/>
              </w:rPr>
              <w:lastRenderedPageBreak/>
              <w:t>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 решать задачи на основное свойство дроби, сокращая дробь или представляя данную дробь в виде дроби с заданным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знаменателем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 xml:space="preserve">Формирование устойчивой мотивации к самостоятельной и коллективной аналитической </w:t>
            </w:r>
            <w:r w:rsidRPr="00D02D3A">
              <w:rPr>
                <w:color w:val="auto"/>
              </w:rPr>
              <w:lastRenderedPageBreak/>
              <w:t>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установление причинно-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lastRenderedPageBreak/>
              <w:t xml:space="preserve">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lastRenderedPageBreak/>
              <w:t>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65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22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Правильные и неправильные дроби. Смешанные числа.</w:t>
            </w: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</w:t>
            </w:r>
            <w:proofErr w:type="gramStart"/>
            <w:r w:rsidRPr="00D02D3A">
              <w:rPr>
                <w:color w:val="auto"/>
              </w:rPr>
              <w:t>е-</w:t>
            </w:r>
            <w:proofErr w:type="gramEnd"/>
            <w:r w:rsidRPr="00D02D3A">
              <w:rPr>
                <w:color w:val="auto"/>
              </w:rPr>
              <w:t xml:space="preserve"> сбережения, педагогики сотрудничества, раз</w:t>
            </w:r>
            <w:r w:rsidRPr="00D02D3A">
              <w:rPr>
                <w:color w:val="auto"/>
              </w:rPr>
              <w:softHyphen/>
              <w:t>вивающего обучения, проблемного обуче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Знать понятие обыкновенной дроби, различия между правильными и неправильными дробями; понятие смешанного числа, правило выделения целой части дроби.</w:t>
            </w:r>
          </w:p>
          <w:p w:rsidR="00072752" w:rsidRPr="00D02D3A" w:rsidRDefault="00072752" w:rsidP="008006BA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«стартовой» мотивации к изучению нового 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66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 xml:space="preserve">§22.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Правильные и неправильные дроби. Смешанные числа.</w:t>
            </w: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8006BA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записывать и читать обыкновенные дроби, сравнивать правильные и неправильные дроби с единицей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67-68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22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Правильные и неправильные дроби. Смешанные числа.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</w:t>
            </w:r>
            <w:r w:rsidR="00676CE9" w:rsidRPr="00D02D3A">
              <w:rPr>
                <w:b/>
                <w:i/>
                <w:u w:val="single"/>
              </w:rPr>
              <w:t>ч</w:t>
            </w:r>
            <w:proofErr w:type="gramStart"/>
            <w:r w:rsidR="00676CE9"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 xml:space="preserve">рок </w:t>
            </w:r>
            <w:r w:rsidR="0066014C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</w:r>
            <w:r w:rsidRPr="00D02D3A">
              <w:rPr>
                <w:color w:val="auto"/>
              </w:rPr>
              <w:lastRenderedPageBreak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меть выделять целую часть дроби, представлять смешанную дробь в виде суммы целой части и дробной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69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23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Окружность и круг.</w:t>
            </w: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</w:t>
            </w:r>
            <w:proofErr w:type="gramStart"/>
            <w:r w:rsidRPr="00D02D3A">
              <w:rPr>
                <w:color w:val="auto"/>
              </w:rPr>
              <w:t>е-</w:t>
            </w:r>
            <w:proofErr w:type="gramEnd"/>
            <w:r w:rsidRPr="00D02D3A">
              <w:rPr>
                <w:color w:val="auto"/>
              </w:rPr>
              <w:t xml:space="preserve"> сбережения, педагогики сотрудничества, раз</w:t>
            </w:r>
            <w:r w:rsidRPr="00D02D3A">
              <w:rPr>
                <w:color w:val="auto"/>
              </w:rPr>
              <w:softHyphen/>
              <w:t>вивающего обучения, проблемного обуче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Иметь представление об окружности, круге, дуге, радиусе, диаметре, о свойстве диаметров, формуле радиус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«стартовой» мотивации к изучению нового 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70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23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Окружность и круг.</w:t>
            </w: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решать задачи на сравнение площадей двух кругов, на построение окружности заданного радиуса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  <w:tcBorders>
              <w:top w:val="nil"/>
            </w:tcBorders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  <w:tcBorders>
              <w:top w:val="nil"/>
            </w:tcBorders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  <w:tcBorders>
              <w:top w:val="nil"/>
            </w:tcBorders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71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23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Окружность и круг.</w:t>
            </w: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 xml:space="preserve">рок </w:t>
            </w:r>
            <w:r w:rsidR="00431250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 xml:space="preserve">собностей, проектной </w:t>
            </w:r>
            <w:r w:rsidRPr="00D02D3A">
              <w:rPr>
                <w:color w:val="auto"/>
              </w:rPr>
              <w:lastRenderedPageBreak/>
              <w:t>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Style w:val="FontStyle38"/>
              </w:rPr>
              <w:lastRenderedPageBreak/>
              <w:t>Уметь правильно оформлять решения; выбирать из данной информации нужную информацию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  <w:tcBorders>
              <w:top w:val="nil"/>
            </w:tcBorders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  <w:tcBorders>
              <w:top w:val="nil"/>
            </w:tcBorders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  <w:tcBorders>
              <w:top w:val="nil"/>
            </w:tcBorders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72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i/>
                <w:iCs/>
                <w:sz w:val="20"/>
                <w:szCs w:val="20"/>
              </w:rPr>
              <w:t>Контрольная работа №4 «Обыкновенные дроби. Две задачи на дроби».</w:t>
            </w: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b/>
                <w:bCs/>
                <w:i/>
                <w:iCs/>
                <w:color w:val="auto"/>
              </w:rPr>
              <w:t>К. Р.</w:t>
            </w:r>
            <w:r w:rsidR="00072752" w:rsidRPr="00D02D3A">
              <w:rPr>
                <w:color w:val="auto"/>
              </w:rPr>
              <w:t xml:space="preserve"> Урок разви</w:t>
            </w:r>
            <w:r w:rsidR="00072752" w:rsidRPr="00D02D3A">
              <w:rPr>
                <w:color w:val="auto"/>
              </w:rPr>
              <w:softHyphen/>
              <w:t>вающего контроля</w:t>
            </w:r>
          </w:p>
          <w:p w:rsidR="00072752" w:rsidRPr="00D02D3A" w:rsidRDefault="00072752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</w:t>
            </w:r>
            <w:proofErr w:type="gramStart"/>
            <w:r w:rsidRPr="00D02D3A">
              <w:rPr>
                <w:color w:val="auto"/>
              </w:rPr>
              <w:t>е-</w:t>
            </w:r>
            <w:proofErr w:type="gramEnd"/>
            <w:r w:rsidRPr="00D02D3A">
              <w:rPr>
                <w:color w:val="auto"/>
              </w:rPr>
              <w:t xml:space="preserve"> сбережения, развития исследо</w:t>
            </w:r>
            <w:r w:rsidRPr="00D02D3A">
              <w:rPr>
                <w:color w:val="auto"/>
              </w:rPr>
              <w:softHyphen/>
              <w:t>вательских навыков, поэтапного формиро</w:t>
            </w:r>
            <w:r w:rsidRPr="00D02D3A">
              <w:rPr>
                <w:color w:val="auto"/>
              </w:rPr>
              <w:softHyphen/>
              <w:t>вания ум</w:t>
            </w:r>
            <w:r w:rsidRPr="00D02D3A">
              <w:rPr>
                <w:color w:val="auto"/>
              </w:rPr>
              <w:softHyphen/>
              <w:t>ственных действий, самодиагно</w:t>
            </w:r>
            <w:r w:rsidRPr="00D02D3A">
              <w:rPr>
                <w:color w:val="auto"/>
              </w:rPr>
              <w:softHyphen/>
              <w:t>стик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расширять и обобщать учебный материал о различных обыкновенных дробях, об отыскании части целого и целого по его части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самоанализа и самоконтрол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  <w:tcBorders>
              <w:top w:val="nil"/>
            </w:tcBorders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  <w:tcBorders>
              <w:top w:val="nil"/>
            </w:tcBorders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  <w:tcBorders>
              <w:top w:val="nil"/>
            </w:tcBorders>
          </w:tcPr>
          <w:p w:rsidR="00072752" w:rsidRPr="00D02D3A" w:rsidRDefault="00072752" w:rsidP="006D51B9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73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24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Сложение и вычитание обыкновенных дробей.</w:t>
            </w:r>
          </w:p>
        </w:tc>
        <w:tc>
          <w:tcPr>
            <w:tcW w:w="2020" w:type="dxa"/>
          </w:tcPr>
          <w:p w:rsidR="0066014C" w:rsidRPr="00D02D3A" w:rsidRDefault="0066014C" w:rsidP="0066014C">
            <w:pPr>
              <w:spacing w:after="200" w:line="276" w:lineRule="auto"/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t>1ч.</w:t>
            </w:r>
            <w:r w:rsidRPr="00D02D3A">
              <w:rPr>
                <w:rFonts w:ascii="Times New Roman" w:hAnsi="Times New Roman"/>
              </w:rPr>
              <w:t xml:space="preserve">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Урок «откры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Иметь представление о правиле сравнения дробей с одинаковыми знаменателями </w:t>
            </w:r>
          </w:p>
          <w:p w:rsidR="00072752" w:rsidRPr="00D02D3A" w:rsidRDefault="00072752" w:rsidP="008006BA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«стартовой» мотивации к изучению нового 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ечевое высказывание в устной и письменной форме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</w:t>
            </w:r>
          </w:p>
        </w:tc>
        <w:tc>
          <w:tcPr>
            <w:tcW w:w="192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носить необходимые коррективы в действие после его завершения на основе его и учета характера сделанных ошибок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74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24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Сложение и вычитание обыкновенных дробей.</w:t>
            </w: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8006BA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Иметь представление о сложения и вычитания дробей с одинаковыми знаменателями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75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24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Сложение и вычитание обыкновенных дробей.</w:t>
            </w: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</w:t>
            </w:r>
            <w:r w:rsidR="00431250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8006BA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Знать, как применять правила сравнения, сложения и вычитания дробей с одинаковыми знаменателями.</w:t>
            </w:r>
          </w:p>
          <w:p w:rsidR="00072752" w:rsidRPr="00D02D3A" w:rsidRDefault="00072752" w:rsidP="008006BA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76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24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Сложение и вычитание обыкновенных дробей.</w:t>
            </w: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8006BA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сравнивать, складывать и вычитать дроби с одинаковыми знаменателям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77-78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24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Сложение и вычитание обыкновенных дробей.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</w:t>
            </w:r>
            <w:r w:rsidR="00676CE9" w:rsidRPr="00D02D3A">
              <w:rPr>
                <w:b/>
                <w:i/>
                <w:u w:val="single"/>
              </w:rPr>
              <w:t>ч.</w:t>
            </w:r>
            <w:r w:rsidR="00072752" w:rsidRPr="00D02D3A">
              <w:rPr>
                <w:color w:val="auto"/>
              </w:rPr>
              <w:t xml:space="preserve"> Урок </w:t>
            </w:r>
            <w:r w:rsidR="00431250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Style w:val="FontStyle38"/>
              </w:rPr>
              <w:t>Уметь правильно оформлять решения; выбирать из данной информации нужную информацию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79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 xml:space="preserve">§25.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Сложение и вычитание смешанных чисел.</w:t>
            </w: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>Технология здоровь</w:t>
            </w:r>
            <w:proofErr w:type="gramStart"/>
            <w:r w:rsidRPr="00D02D3A">
              <w:rPr>
                <w:color w:val="auto"/>
              </w:rPr>
              <w:t>е-</w:t>
            </w:r>
            <w:proofErr w:type="gramEnd"/>
            <w:r w:rsidRPr="00D02D3A">
              <w:rPr>
                <w:color w:val="auto"/>
              </w:rPr>
              <w:t xml:space="preserve"> сбережения, педагогики сотрудничества, раз</w:t>
            </w:r>
            <w:r w:rsidRPr="00D02D3A">
              <w:rPr>
                <w:color w:val="auto"/>
              </w:rPr>
              <w:softHyphen/>
              <w:t>вивающего обучения, проблемного обуче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Иметь представление о правиле вычитания и сложения смешанных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чисел.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 xml:space="preserve">Формирование устойчивой мотивации к </w:t>
            </w:r>
            <w:r w:rsidRPr="00D02D3A">
              <w:rPr>
                <w:color w:val="auto"/>
              </w:rPr>
              <w:lastRenderedPageBreak/>
              <w:t>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роводить наблюдение и эксперимент под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Формулировать собственное мнение и позицию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амостоятельно оценивать правильность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80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 xml:space="preserve">§25.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Сложение и вычитание смешанных чисел.</w:t>
            </w: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8006BA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Знать, как применять правило вычитания дробей в том случае, если дробная часть уменьшаемого меньше дробной части вычитаемого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81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 xml:space="preserve">§25.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Сложение и вычитание смешанных чисел.</w:t>
            </w: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 xml:space="preserve">рок </w:t>
            </w:r>
            <w:r w:rsidR="00431250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складывать и вычитать смешанные числа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82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 xml:space="preserve">§25.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Сложение и вычитание смешанных чисел.</w:t>
            </w: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8006BA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Формулировать правила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с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ложение и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вычитание смешанных чисел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 xml:space="preserve">Формирование навыков анализа, сопоставления, </w:t>
            </w:r>
            <w:r w:rsidRPr="00D02D3A">
              <w:rPr>
                <w:color w:val="auto"/>
              </w:rPr>
              <w:lastRenderedPageBreak/>
              <w:t>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 Осуществлять выбор наиболее эффективных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читывать разные мнения и стремиться к координации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амостоятельно ставить новые учебные цели и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задачи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83-84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 xml:space="preserve">§25.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Сложение и вычитание смешанных чисел.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</w:t>
            </w:r>
            <w:r w:rsidR="00676CE9" w:rsidRPr="00D02D3A">
              <w:rPr>
                <w:b/>
                <w:i/>
                <w:u w:val="single"/>
              </w:rPr>
              <w:t>ч.</w:t>
            </w:r>
            <w:r w:rsidR="00072752" w:rsidRPr="00D02D3A">
              <w:rPr>
                <w:color w:val="auto"/>
              </w:rPr>
              <w:t xml:space="preserve"> Урок </w:t>
            </w:r>
            <w:r w:rsidR="00431250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Style w:val="FontStyle38"/>
              </w:rPr>
              <w:t>Уметь правильно оформлять решения; выбирать из данной информации нужную информацию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85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26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Умножение и деление обыкновенной дроби на натуральное число.</w:t>
            </w: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</w:t>
            </w:r>
            <w:proofErr w:type="gramStart"/>
            <w:r w:rsidRPr="00D02D3A">
              <w:rPr>
                <w:color w:val="auto"/>
              </w:rPr>
              <w:t>е-</w:t>
            </w:r>
            <w:proofErr w:type="gramEnd"/>
            <w:r w:rsidRPr="00D02D3A">
              <w:rPr>
                <w:color w:val="auto"/>
              </w:rPr>
              <w:t xml:space="preserve"> сбережения, педагогики сотрудничества, раз</w:t>
            </w:r>
            <w:r w:rsidRPr="00D02D3A">
              <w:rPr>
                <w:color w:val="auto"/>
              </w:rPr>
              <w:softHyphen/>
              <w:t>вивающего обучения, проблемного обуче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Иметь представление о правиле умножения и деления дроби на число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«стартовой» мотивации к изучению нового материал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86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26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Умножение и деление обыкновенной дроби на натуральное число.</w:t>
            </w:r>
          </w:p>
        </w:tc>
        <w:tc>
          <w:tcPr>
            <w:tcW w:w="2020" w:type="dxa"/>
          </w:tcPr>
          <w:p w:rsidR="00072752" w:rsidRPr="00D02D3A" w:rsidRDefault="00676CE9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 xml:space="preserve">Технология здоровьесбережения, проблемного </w:t>
            </w:r>
            <w:r w:rsidRPr="00D02D3A">
              <w:rPr>
                <w:color w:val="auto"/>
              </w:rPr>
              <w:lastRenderedPageBreak/>
              <w:t>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8006BA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меть умножать и делить обыкновенные дроби на натуральное число.</w:t>
            </w:r>
          </w:p>
          <w:p w:rsidR="00072752" w:rsidRPr="00D02D3A" w:rsidRDefault="00072752" w:rsidP="008006BA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lastRenderedPageBreak/>
              <w:t xml:space="preserve">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lastRenderedPageBreak/>
              <w:t>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87-88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26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Умножение и деление обыкновенной дроби на натуральное число.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</w:t>
            </w:r>
            <w:r w:rsidR="00676CE9" w:rsidRPr="00D02D3A">
              <w:rPr>
                <w:b/>
                <w:i/>
                <w:u w:val="single"/>
              </w:rPr>
              <w:t>ч.</w:t>
            </w:r>
            <w:r w:rsidR="00072752" w:rsidRPr="00D02D3A">
              <w:rPr>
                <w:color w:val="auto"/>
              </w:rPr>
              <w:t xml:space="preserve"> Урок </w:t>
            </w:r>
            <w:r w:rsidR="00431250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решать задачи на выполнение действий умножения и деления обыкновенной дроби на натуральное число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89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i/>
                <w:iCs/>
                <w:sz w:val="20"/>
                <w:szCs w:val="20"/>
              </w:rPr>
              <w:t>Контрольная работа №5 по теме "Сложение и вычитание обыкновенных дробей".</w:t>
            </w:r>
          </w:p>
        </w:tc>
        <w:tc>
          <w:tcPr>
            <w:tcW w:w="2020" w:type="dxa"/>
          </w:tcPr>
          <w:p w:rsidR="00072752" w:rsidRPr="00D02D3A" w:rsidRDefault="00072752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bCs/>
                <w:i/>
                <w:iCs/>
                <w:color w:val="auto"/>
              </w:rPr>
              <w:t>1ч.К. Р.</w:t>
            </w:r>
            <w:r w:rsidRPr="00D02D3A">
              <w:rPr>
                <w:color w:val="auto"/>
              </w:rPr>
              <w:t xml:space="preserve"> Урок разви</w:t>
            </w:r>
            <w:r w:rsidRPr="00D02D3A">
              <w:rPr>
                <w:color w:val="auto"/>
              </w:rPr>
              <w:softHyphen/>
              <w:t>вающего контроля</w:t>
            </w:r>
          </w:p>
          <w:p w:rsidR="00072752" w:rsidRPr="00D02D3A" w:rsidRDefault="00072752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</w:t>
            </w:r>
            <w:proofErr w:type="gramStart"/>
            <w:r w:rsidRPr="00D02D3A">
              <w:rPr>
                <w:color w:val="auto"/>
              </w:rPr>
              <w:t>е-</w:t>
            </w:r>
            <w:proofErr w:type="gramEnd"/>
            <w:r w:rsidRPr="00D02D3A">
              <w:rPr>
                <w:color w:val="auto"/>
              </w:rPr>
              <w:t xml:space="preserve"> сбережения, развития исследо</w:t>
            </w:r>
            <w:r w:rsidRPr="00D02D3A">
              <w:rPr>
                <w:color w:val="auto"/>
              </w:rPr>
              <w:softHyphen/>
              <w:t>вательских навыков, поэтапного формиро</w:t>
            </w:r>
            <w:r w:rsidRPr="00D02D3A">
              <w:rPr>
                <w:color w:val="auto"/>
              </w:rPr>
              <w:softHyphen/>
              <w:t>вания ум</w:t>
            </w:r>
            <w:r w:rsidRPr="00D02D3A">
              <w:rPr>
                <w:color w:val="auto"/>
              </w:rPr>
              <w:softHyphen/>
              <w:t>ственных действий, самодиагно</w:t>
            </w:r>
            <w:r w:rsidRPr="00D02D3A">
              <w:rPr>
                <w:color w:val="auto"/>
              </w:rPr>
              <w:softHyphen/>
              <w:t>стик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расширять и обобщать знания о различных действиях над обыкновенными дробями; выполнять все действия с обыкновенными дробями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самоанализа и самоконтроля.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6D51B9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90-91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Работа над ошибкам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бобщающий урок по теме «Обыкновенные дроби».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</w:t>
            </w:r>
            <w:r w:rsidR="00676CE9" w:rsidRPr="00D02D3A">
              <w:rPr>
                <w:b/>
                <w:i/>
                <w:u w:val="single"/>
              </w:rPr>
              <w:t>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 xml:space="preserve">Технология здоровьесбережения, проблемного </w:t>
            </w:r>
            <w:r w:rsidRPr="00D02D3A">
              <w:rPr>
                <w:color w:val="auto"/>
              </w:rPr>
              <w:lastRenderedPageBreak/>
              <w:t>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ри   изучении  данной темы у  учащихся  формируются  ключевые компетенции  - способность  самостоятельно  действовать в ситуации 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неопределённости при решении  актуальных для  них  проблем – умением мотивировано отказываться от образца, искать оригинальные решения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lastRenderedPageBreak/>
              <w:t xml:space="preserve">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lastRenderedPageBreak/>
              <w:t>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14767" w:type="dxa"/>
            <w:gridSpan w:val="11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ГЕОМЕТРИЧЕСКИЕ ФИГУРЫ   28ч.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92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27. Определение угла. Развернутый угол.  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</w:t>
            </w:r>
            <w:proofErr w:type="gramStart"/>
            <w:r w:rsidRPr="00D02D3A">
              <w:rPr>
                <w:color w:val="auto"/>
              </w:rPr>
              <w:t>е-</w:t>
            </w:r>
            <w:proofErr w:type="gramEnd"/>
            <w:r w:rsidRPr="00D02D3A">
              <w:rPr>
                <w:color w:val="auto"/>
              </w:rPr>
              <w:t xml:space="preserve"> сбережения, педагогики сотрудничества, раз</w:t>
            </w:r>
            <w:r w:rsidRPr="00D02D3A">
              <w:rPr>
                <w:color w:val="auto"/>
              </w:rPr>
              <w:softHyphen/>
              <w:t>вивающего обучения, проблемного обуче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Знать: понятия угол, вершина угла, стороны угла, развернутый угол. </w:t>
            </w:r>
          </w:p>
          <w:p w:rsidR="00072752" w:rsidRPr="00D02D3A" w:rsidRDefault="00072752" w:rsidP="006D51B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: чертить и называть углы. Иметь представление о</w:t>
            </w:r>
          </w:p>
          <w:p w:rsidR="00072752" w:rsidRPr="00D02D3A" w:rsidRDefault="00072752" w:rsidP="006D51B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дополнительных ипротивоположныхлучах,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 развернутом угле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93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27. Определение угла. Развернутый угол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чертить углы и</w:t>
            </w:r>
          </w:p>
          <w:p w:rsidR="00072752" w:rsidRPr="00D02D3A" w:rsidRDefault="00072752" w:rsidP="006D51B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записывать их название,</w:t>
            </w:r>
          </w:p>
          <w:p w:rsidR="00072752" w:rsidRPr="00D02D3A" w:rsidRDefault="00072752" w:rsidP="006D51B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бъяснять, что такое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ершина, сторона угла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94-95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28. Сравнение углов наложением</w:t>
            </w:r>
          </w:p>
        </w:tc>
        <w:tc>
          <w:tcPr>
            <w:tcW w:w="2020" w:type="dxa"/>
          </w:tcPr>
          <w:p w:rsidR="00072752" w:rsidRPr="00D02D3A" w:rsidRDefault="00543C5A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543C5A">
              <w:rPr>
                <w:b/>
                <w:i/>
                <w:color w:val="auto"/>
                <w:u w:val="single"/>
              </w:rPr>
              <w:t>2ч</w:t>
            </w:r>
            <w:proofErr w:type="gramStart"/>
            <w:r w:rsidRPr="00543C5A">
              <w:rPr>
                <w:b/>
                <w:i/>
                <w:color w:val="auto"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 xml:space="preserve">Технология </w:t>
            </w:r>
            <w:r w:rsidRPr="00D02D3A">
              <w:rPr>
                <w:color w:val="auto"/>
              </w:rPr>
              <w:lastRenderedPageBreak/>
              <w:t>здоровь</w:t>
            </w:r>
            <w:proofErr w:type="gramStart"/>
            <w:r w:rsidRPr="00D02D3A">
              <w:rPr>
                <w:color w:val="auto"/>
              </w:rPr>
              <w:t>е-</w:t>
            </w:r>
            <w:proofErr w:type="gramEnd"/>
            <w:r w:rsidRPr="00D02D3A">
              <w:rPr>
                <w:color w:val="auto"/>
              </w:rPr>
              <w:t xml:space="preserve"> сбережения, педагогики сотрудничества, раз</w:t>
            </w:r>
            <w:r w:rsidRPr="00D02D3A">
              <w:rPr>
                <w:color w:val="auto"/>
              </w:rPr>
              <w:softHyphen/>
              <w:t>вивающего обучения, проблемного обуче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меть сравнивать углы  методом наложения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lastRenderedPageBreak/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lastRenderedPageBreak/>
              <w:t>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Осуществлять итоговый и пошаговый контроль по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96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29.Измерение углов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</w:t>
            </w:r>
            <w:proofErr w:type="gramStart"/>
            <w:r w:rsidRPr="00D02D3A">
              <w:rPr>
                <w:color w:val="auto"/>
              </w:rPr>
              <w:t>е-</w:t>
            </w:r>
            <w:proofErr w:type="gramEnd"/>
            <w:r w:rsidRPr="00D02D3A">
              <w:rPr>
                <w:color w:val="auto"/>
              </w:rPr>
              <w:t xml:space="preserve"> сбережения, педагогики сотрудничества, раз</w:t>
            </w:r>
            <w:r w:rsidRPr="00D02D3A">
              <w:rPr>
                <w:color w:val="auto"/>
              </w:rPr>
              <w:softHyphen/>
              <w:t>вивающего обучения, проблемного обуче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Знать: представление 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об</w:t>
            </w:r>
            <w:proofErr w:type="gramEnd"/>
          </w:p>
          <w:p w:rsidR="00072752" w:rsidRPr="00D02D3A" w:rsidRDefault="00072752" w:rsidP="006D51B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измерении углов, 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о</w:t>
            </w:r>
            <w:proofErr w:type="gramEnd"/>
          </w:p>
          <w:p w:rsidR="00072752" w:rsidRPr="00D02D3A" w:rsidRDefault="00072752" w:rsidP="006D51B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транспортире, о 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градусной</w:t>
            </w:r>
            <w:proofErr w:type="gramEnd"/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мере, об остром, тупом и прямом углах 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станавливать причинно-следственные связи, аналоги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анализировать, сравнивать.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задавать уточняющие вопросы; высказывать суждения, подтверждать их фактам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лассифицировать материал, умение планировать свою работу при решении  задач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97-98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29.Измерение углов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8006B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измерить угол</w:t>
            </w:r>
          </w:p>
          <w:p w:rsidR="00072752" w:rsidRPr="00D02D3A" w:rsidRDefault="00072752" w:rsidP="008006B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транспортиром, построить</w:t>
            </w:r>
          </w:p>
          <w:p w:rsidR="00072752" w:rsidRPr="00D02D3A" w:rsidRDefault="00072752" w:rsidP="008006BA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гол по его градусной мере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99-100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30. Биссектриса угла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 xml:space="preserve">Технология </w:t>
            </w:r>
            <w:r w:rsidRPr="00D02D3A">
              <w:rPr>
                <w:color w:val="auto"/>
              </w:rPr>
              <w:lastRenderedPageBreak/>
              <w:t>здоровь</w:t>
            </w:r>
            <w:proofErr w:type="gramStart"/>
            <w:r w:rsidRPr="00D02D3A">
              <w:rPr>
                <w:color w:val="auto"/>
              </w:rPr>
              <w:t>е-</w:t>
            </w:r>
            <w:proofErr w:type="gramEnd"/>
            <w:r w:rsidRPr="00D02D3A">
              <w:rPr>
                <w:color w:val="auto"/>
              </w:rPr>
              <w:t xml:space="preserve"> сбережения, педагогики сотрудничества, раз</w:t>
            </w:r>
            <w:r w:rsidRPr="00D02D3A">
              <w:rPr>
                <w:color w:val="auto"/>
              </w:rPr>
              <w:softHyphen/>
              <w:t>вивающего обучения, проблемного обуче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Знать: понятие биссектриса угла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У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>меть: строить</w:t>
            </w:r>
          </w:p>
          <w:p w:rsidR="00072752" w:rsidRPr="00D02D3A" w:rsidRDefault="00072752" w:rsidP="006D51B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биссектрису 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острого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>,</w:t>
            </w:r>
          </w:p>
          <w:p w:rsidR="00072752" w:rsidRPr="00D02D3A" w:rsidRDefault="00072752" w:rsidP="006D51B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тупого, прямого и</w:t>
            </w:r>
          </w:p>
          <w:p w:rsidR="00072752" w:rsidRPr="00D02D3A" w:rsidRDefault="00072752" w:rsidP="006D51B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развернутого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углов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 xml:space="preserve">Формирование устойчивой мотивации к самостоятельной и коллективной </w:t>
            </w:r>
            <w:r w:rsidRPr="00D02D3A">
              <w:rPr>
                <w:color w:val="auto"/>
              </w:rPr>
              <w:lastRenderedPageBreak/>
              <w:t>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троить рассуждения в форме связи простых суждений об объекте, его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ключаться в групповую работу, связанную с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ланировать свое действие в соответствии с поставленной задачей и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01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31. Треугольник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8006BA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Знать: понятие треугольник, основные элементы треугольника. Виды треугольников, правило треугольника.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02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31.Треугольник</w:t>
            </w:r>
          </w:p>
        </w:tc>
        <w:tc>
          <w:tcPr>
            <w:tcW w:w="2020" w:type="dxa"/>
          </w:tcPr>
          <w:p w:rsidR="00072752" w:rsidRPr="00D02D3A" w:rsidRDefault="00204FC5" w:rsidP="00543C5A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</w:t>
            </w:r>
            <w:r w:rsidR="00431250">
              <w:rPr>
                <w:color w:val="auto"/>
              </w:rPr>
              <w:t>рефлексии</w:t>
            </w:r>
            <w:r w:rsidR="00072752" w:rsidRPr="00D02D3A">
              <w:rPr>
                <w:color w:val="auto"/>
              </w:rPr>
              <w:t xml:space="preserve"> здоровьесбережения, проблемного обучения, формиро</w:t>
            </w:r>
            <w:r w:rsidR="00072752" w:rsidRPr="00D02D3A">
              <w:rPr>
                <w:color w:val="auto"/>
              </w:rPr>
              <w:softHyphen/>
              <w:t>вания твор</w:t>
            </w:r>
            <w:r w:rsidR="00072752" w:rsidRPr="00D02D3A">
              <w:rPr>
                <w:color w:val="auto"/>
              </w:rPr>
              <w:softHyphen/>
              <w:t>ческих спо</w:t>
            </w:r>
            <w:r w:rsidR="00072752" w:rsidRPr="00D02D3A">
              <w:rPr>
                <w:color w:val="auto"/>
              </w:rPr>
              <w:softHyphen/>
              <w:t>собностей, проектной деятельности</w:t>
            </w:r>
          </w:p>
        </w:tc>
        <w:tc>
          <w:tcPr>
            <w:tcW w:w="2297" w:type="dxa"/>
          </w:tcPr>
          <w:p w:rsidR="00072752" w:rsidRPr="00D02D3A" w:rsidRDefault="00072752" w:rsidP="008006BA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Уметь: строить треугольники, находить стороны треугольника,    </w:t>
            </w:r>
          </w:p>
          <w:p w:rsidR="00072752" w:rsidRPr="00D02D3A" w:rsidRDefault="00072752" w:rsidP="008006BA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нахождение 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градусной</w:t>
            </w:r>
            <w:proofErr w:type="gramEnd"/>
          </w:p>
          <w:p w:rsidR="00072752" w:rsidRPr="00D02D3A" w:rsidRDefault="00072752" w:rsidP="008006BA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меры углов треугольника и периметр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03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32.Площадь треугольника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 xml:space="preserve">собностей, </w:t>
            </w:r>
            <w:r w:rsidRPr="00D02D3A">
              <w:rPr>
                <w:color w:val="auto"/>
              </w:rPr>
              <w:lastRenderedPageBreak/>
              <w:t>проектной деятельности</w:t>
            </w:r>
          </w:p>
        </w:tc>
        <w:tc>
          <w:tcPr>
            <w:tcW w:w="2297" w:type="dxa"/>
          </w:tcPr>
          <w:p w:rsidR="00072752" w:rsidRPr="00D02D3A" w:rsidRDefault="00072752" w:rsidP="008006BA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Знать: формулу площади треугольника; понятия равносторонний,  равнобедренный треугольники и формулы их площади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04-105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32.Площадь треугольника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: применять формулу площади треугольника, строить равносторонний,  равнобедренный треугольники, вычислять  длину их сторон и площадь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06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33.Свойства углов треугольника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</w:t>
            </w:r>
            <w:proofErr w:type="gramStart"/>
            <w:r w:rsidRPr="00D02D3A">
              <w:rPr>
                <w:color w:val="auto"/>
              </w:rPr>
              <w:t>е-</w:t>
            </w:r>
            <w:proofErr w:type="gramEnd"/>
            <w:r w:rsidRPr="00D02D3A">
              <w:rPr>
                <w:color w:val="auto"/>
              </w:rPr>
              <w:t xml:space="preserve"> сбережения, педагогики сотрудничества, раз</w:t>
            </w:r>
            <w:r w:rsidRPr="00D02D3A">
              <w:rPr>
                <w:color w:val="auto"/>
              </w:rPr>
              <w:softHyphen/>
              <w:t>вивающего обучения, проблемного обучения</w:t>
            </w:r>
          </w:p>
        </w:tc>
        <w:tc>
          <w:tcPr>
            <w:tcW w:w="2297" w:type="dxa"/>
          </w:tcPr>
          <w:p w:rsidR="00072752" w:rsidRPr="00D02D3A" w:rsidRDefault="00072752" w:rsidP="008006BA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Знать: основное свойство углов треугольника. 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07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33.Свойства углов треугольника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: применять основное свойство углов треугольника при решении задач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166A09">
        <w:trPr>
          <w:trHeight w:val="3458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08-109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34.Расстояние между двумя точками. Масштаб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</w:t>
            </w:r>
            <w:proofErr w:type="gramStart"/>
            <w:r w:rsidRPr="00D02D3A">
              <w:rPr>
                <w:color w:val="auto"/>
              </w:rPr>
              <w:t>е-</w:t>
            </w:r>
            <w:proofErr w:type="gramEnd"/>
            <w:r w:rsidRPr="00D02D3A">
              <w:rPr>
                <w:color w:val="auto"/>
              </w:rPr>
              <w:t xml:space="preserve"> сбережения, педагогики сотрудничества, раз</w:t>
            </w:r>
            <w:r w:rsidRPr="00D02D3A">
              <w:rPr>
                <w:color w:val="auto"/>
              </w:rPr>
              <w:softHyphen/>
              <w:t>вивающего обучения, проблемного обучения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Знать понятие расстояние 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между</w:t>
            </w:r>
            <w:proofErr w:type="gramEnd"/>
          </w:p>
          <w:p w:rsidR="00072752" w:rsidRPr="00D02D3A" w:rsidRDefault="00072752" w:rsidP="006D51B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точками, о длине пути, о масштабе.</w:t>
            </w:r>
          </w:p>
          <w:p w:rsidR="00072752" w:rsidRPr="00D02D3A" w:rsidRDefault="00072752" w:rsidP="006D51B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Уметь вычислять расстояние между двумя точками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,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выполнять</w:t>
            </w:r>
          </w:p>
          <w:p w:rsidR="00072752" w:rsidRPr="00D02D3A" w:rsidRDefault="00072752" w:rsidP="006D51B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необходимые измерения,</w:t>
            </w:r>
          </w:p>
          <w:p w:rsidR="00072752" w:rsidRPr="00D02D3A" w:rsidRDefault="00072752" w:rsidP="006D51B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найти длины маршрутов,</w:t>
            </w:r>
          </w:p>
          <w:p w:rsidR="00072752" w:rsidRPr="00D02D3A" w:rsidRDefault="00072752" w:rsidP="006D51B9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зная масштабизображения</w:t>
            </w:r>
          </w:p>
        </w:tc>
        <w:tc>
          <w:tcPr>
            <w:tcW w:w="1838" w:type="dxa"/>
          </w:tcPr>
          <w:p w:rsidR="00072752" w:rsidRPr="00D02D3A" w:rsidRDefault="00072752" w:rsidP="00166A0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</w:tc>
        <w:tc>
          <w:tcPr>
            <w:tcW w:w="1898" w:type="dxa"/>
            <w:gridSpan w:val="3"/>
          </w:tcPr>
          <w:p w:rsidR="00072752" w:rsidRPr="00D02D3A" w:rsidRDefault="00072752" w:rsidP="00166A0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риентироваться на разнообразии способов  решения задач.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166A0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 к координации различных позиций в сотрудничестве.</w:t>
            </w:r>
          </w:p>
        </w:tc>
        <w:tc>
          <w:tcPr>
            <w:tcW w:w="1928" w:type="dxa"/>
          </w:tcPr>
          <w:p w:rsidR="00072752" w:rsidRPr="00D02D3A" w:rsidRDefault="00072752" w:rsidP="00166A0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правило в планировании и контроле способа решения.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10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35.Расстояние от точки 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до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прямой. Перпендикулярные прямые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Знать: понятие расстояние от точки 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до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прямой, перпендикуляр, взаимно перпендикулярные прямые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11-112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35.Расстояние от точки 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до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прямой. Перпендикулярные прямые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ч.</w:t>
            </w:r>
            <w:r w:rsidR="00072752" w:rsidRPr="00D02D3A">
              <w:rPr>
                <w:color w:val="auto"/>
              </w:rPr>
              <w:t xml:space="preserve"> </w:t>
            </w:r>
            <w:r w:rsidR="00431250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: вычислять расстояние от точки прямой, определять и строить перпендикулярные прямые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,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выполнять построение перпендикуляра в треугольнике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13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36.Серединный перпендикуляр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 xml:space="preserve">Технология </w:t>
            </w:r>
            <w:r w:rsidRPr="00D02D3A">
              <w:rPr>
                <w:color w:val="auto"/>
              </w:rPr>
              <w:lastRenderedPageBreak/>
              <w:t>здоровь</w:t>
            </w:r>
            <w:proofErr w:type="gramStart"/>
            <w:r w:rsidRPr="00D02D3A">
              <w:rPr>
                <w:color w:val="auto"/>
              </w:rPr>
              <w:t>е-</w:t>
            </w:r>
            <w:proofErr w:type="gramEnd"/>
            <w:r w:rsidRPr="00D02D3A">
              <w:rPr>
                <w:color w:val="auto"/>
              </w:rPr>
              <w:t xml:space="preserve"> сбережения, педагогики сотрудничества, раз</w:t>
            </w:r>
            <w:r w:rsidRPr="00D02D3A">
              <w:rPr>
                <w:color w:val="auto"/>
              </w:rPr>
              <w:softHyphen/>
              <w:t>вивающего обучения, проблемного обучения</w:t>
            </w:r>
          </w:p>
        </w:tc>
        <w:tc>
          <w:tcPr>
            <w:tcW w:w="2297" w:type="dxa"/>
          </w:tcPr>
          <w:p w:rsidR="00072752" w:rsidRPr="00D02D3A" w:rsidRDefault="00072752" w:rsidP="008006BA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Знать: понятие серединного перпендикуляра. Свойство серединного перпендикуляра 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Уметь задавать уточняющие вопросы; высказывать суждения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подтверждать их фактами.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Классифицировать материал, умение планировать свою работу при решении задач,</w:t>
            </w:r>
          </w:p>
        </w:tc>
        <w:tc>
          <w:tcPr>
            <w:tcW w:w="192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станавливать причинно-следственные связи, аналоги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14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36.Серединный перпендикуляр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</w:tc>
        <w:tc>
          <w:tcPr>
            <w:tcW w:w="2297" w:type="dxa"/>
          </w:tcPr>
          <w:p w:rsidR="00072752" w:rsidRPr="00D02D3A" w:rsidRDefault="00072752" w:rsidP="008006BA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Уметь: строить    серединный перпендикуляр, </w:t>
            </w:r>
          </w:p>
          <w:p w:rsidR="00072752" w:rsidRPr="00D02D3A" w:rsidRDefault="00072752" w:rsidP="008006BA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пределение расстояния между точкой и прямой, нахождения середины отрезк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15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 xml:space="preserve">§37.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Свойство биссектрисы угла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</w:t>
            </w:r>
            <w:proofErr w:type="gramStart"/>
            <w:r w:rsidRPr="00D02D3A">
              <w:rPr>
                <w:color w:val="auto"/>
              </w:rPr>
              <w:t>е-</w:t>
            </w:r>
            <w:proofErr w:type="gramEnd"/>
            <w:r w:rsidRPr="00D02D3A">
              <w:rPr>
                <w:color w:val="auto"/>
              </w:rPr>
              <w:t xml:space="preserve"> сбережения, педагогики сотрудничества, раз</w:t>
            </w:r>
            <w:r w:rsidRPr="00D02D3A">
              <w:rPr>
                <w:color w:val="auto"/>
              </w:rPr>
              <w:softHyphen/>
              <w:t>вивающего обучения, проблемного обучения</w:t>
            </w:r>
          </w:p>
        </w:tc>
        <w:tc>
          <w:tcPr>
            <w:tcW w:w="2297" w:type="dxa"/>
          </w:tcPr>
          <w:p w:rsidR="00072752" w:rsidRPr="00D02D3A" w:rsidRDefault="00072752" w:rsidP="008006BA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Имеют представление о точках равноудаленных от сторон угла.  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поиск необходимой информации для выполнения учебных заданий с использованием учебной литературы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анализировать, сравнивать, классифицировать, обобщать.</w:t>
            </w:r>
          </w:p>
        </w:tc>
        <w:tc>
          <w:tcPr>
            <w:tcW w:w="192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ценивать правильность выполнения действия на уровне адекватной ретроспективной оценк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16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37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Свойство биссектрисы угла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 xml:space="preserve">Технология здоровьесбережения, проблемного </w:t>
            </w:r>
            <w:r w:rsidRPr="00D02D3A">
              <w:rPr>
                <w:color w:val="auto"/>
              </w:rPr>
              <w:lastRenderedPageBreak/>
              <w:t>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меют формулировать и применять свойство точек биссектрисы угла, находить точки равноудаленные со всех сторон геометрической фигуры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17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i/>
                <w:sz w:val="20"/>
                <w:szCs w:val="20"/>
              </w:rPr>
              <w:t>Контрольная работа №6 «Геометрические фигуры»</w:t>
            </w:r>
          </w:p>
        </w:tc>
        <w:tc>
          <w:tcPr>
            <w:tcW w:w="2020" w:type="dxa"/>
          </w:tcPr>
          <w:p w:rsidR="00072752" w:rsidRPr="00D02D3A" w:rsidRDefault="00072752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bCs/>
                <w:iCs/>
                <w:color w:val="auto"/>
              </w:rPr>
              <w:t>1ч.</w:t>
            </w:r>
            <w:r w:rsidRPr="00D02D3A">
              <w:rPr>
                <w:b/>
                <w:bCs/>
                <w:i/>
                <w:iCs/>
                <w:color w:val="auto"/>
              </w:rPr>
              <w:t>К. Р.</w:t>
            </w:r>
            <w:r w:rsidRPr="00D02D3A">
              <w:rPr>
                <w:color w:val="auto"/>
              </w:rPr>
              <w:t xml:space="preserve"> Урок разви</w:t>
            </w:r>
            <w:r w:rsidRPr="00D02D3A">
              <w:rPr>
                <w:color w:val="auto"/>
              </w:rPr>
              <w:softHyphen/>
              <w:t>вающего контроля</w:t>
            </w:r>
          </w:p>
          <w:p w:rsidR="00072752" w:rsidRPr="00D02D3A" w:rsidRDefault="00072752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</w:t>
            </w:r>
            <w:proofErr w:type="gramStart"/>
            <w:r w:rsidRPr="00D02D3A">
              <w:rPr>
                <w:color w:val="auto"/>
              </w:rPr>
              <w:t>е-</w:t>
            </w:r>
            <w:proofErr w:type="gramEnd"/>
            <w:r w:rsidRPr="00D02D3A">
              <w:rPr>
                <w:color w:val="auto"/>
              </w:rPr>
              <w:t xml:space="preserve"> сбережения, развития исследо</w:t>
            </w:r>
            <w:r w:rsidRPr="00D02D3A">
              <w:rPr>
                <w:color w:val="auto"/>
              </w:rPr>
              <w:softHyphen/>
              <w:t>вательских навыков, поэтапного формиро</w:t>
            </w:r>
            <w:r w:rsidRPr="00D02D3A">
              <w:rPr>
                <w:color w:val="auto"/>
              </w:rPr>
              <w:softHyphen/>
              <w:t>вания ум</w:t>
            </w:r>
            <w:r w:rsidRPr="00D02D3A">
              <w:rPr>
                <w:color w:val="auto"/>
              </w:rPr>
              <w:softHyphen/>
              <w:t>ственных действий, самодиагно</w:t>
            </w:r>
            <w:r w:rsidRPr="00D02D3A">
              <w:rPr>
                <w:color w:val="auto"/>
              </w:rPr>
              <w:softHyphen/>
              <w:t>стики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Уметь: применять полученные знания и умения при решении задач. 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самоанализа и самоконтрол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6D51B9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18-119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Работа над ошибкам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бобщающий урок по теме «Геометрические фигуры».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 результате изучения данной темы у учащихся  формируются такие качества личности, необходимые в современном обществе, как интуиция, логическое мышление, пространственное представление, определение адекватных способов решения учебной задачи на основе заданных алгоритмов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14767" w:type="dxa"/>
            <w:gridSpan w:val="11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ДЕСЯТИЧНЫЕ ДРОБИ  53 ч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20-121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38.Понятие десятичной дроби. Чтение и запись десятичных дробей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Технология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здоровь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е-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сбережения, педагогики сотрудничества, раз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вивающего обучения, проблемного обучения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Знать: понятие десятичной дроби и название разрядныхединиц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десятичной дроб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: читать и записывать десятичные  дроби. Представлять десятичные дроби  в виде обыкновенной и наоборот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 xml:space="preserve">Формирование устойчивой мотивации к самостоятельной и </w:t>
            </w:r>
            <w:r w:rsidRPr="00D02D3A">
              <w:rPr>
                <w:color w:val="auto"/>
              </w:rPr>
              <w:lastRenderedPageBreak/>
              <w:t>коллективной аналитической деятельности.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Осуществлять поиск необходимой информации для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выполнения учебных заданий с использованием учебной литературы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читывать разные мнения и стремиться к координации различных позиций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в сотрудничестве, выступать с решением проблемы, аргументировано отвечать на вопросы собеседника.</w:t>
            </w:r>
          </w:p>
        </w:tc>
        <w:tc>
          <w:tcPr>
            <w:tcW w:w="192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оценивать правильность выполнения действия на уровне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адекватной ретроспективной оценк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22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39.Умножение и деление десятичной дроби на 10, 100, 1000 и т.д.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Технология здоровь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е-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сбережения, педагогики сотрудничества, раз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вивающего обучения, проблемного обучения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Знать: правила умножения и деления десятичной дроби на 10,100,1000 и т.д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..</w:t>
            </w:r>
            <w:proofErr w:type="gramEnd"/>
          </w:p>
          <w:p w:rsidR="00072752" w:rsidRPr="00D02D3A" w:rsidRDefault="00072752" w:rsidP="008006BA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23-124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39.Умножение и деление десятичной дроби на 10, 100, 1000 и т.д.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8006BA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: выполнять умножение и деление десятичной дроби на 10,100,1000 и т.д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..</w:t>
            </w:r>
            <w:proofErr w:type="gramEnd"/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25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0.Перевод величин из одних единиц измерения в другие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Технология здоровь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е-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сбережения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педагогики сотрудничества, раз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вивающего обучения, проблемного обучения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Знать правила перевода величин из одних единиц в другие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 xml:space="preserve">Формирование устойчивой мотивации к самостоятельной и коллективной аналитической </w:t>
            </w:r>
            <w:r w:rsidRPr="00D02D3A">
              <w:rPr>
                <w:color w:val="auto"/>
              </w:rPr>
              <w:lastRenderedPageBreak/>
              <w:t>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владеть общим приемом решения задач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.у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>мение планировать свою работу при решении задач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ие в диалоге, отражение в письменной форме своих решений</w:t>
            </w: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.</w:t>
            </w:r>
          </w:p>
        </w:tc>
        <w:tc>
          <w:tcPr>
            <w:tcW w:w="192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правило в планировании и контроле способа реш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26-127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0.Перевод величин из одних единиц измерения в другие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переводить одни единицы измерения в другие, решать текстовые задачи с разными единицами измерения, переводя одни единицы измерения в другие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28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1.Сравнение десятичных дробей</w:t>
            </w:r>
          </w:p>
        </w:tc>
        <w:tc>
          <w:tcPr>
            <w:tcW w:w="2020" w:type="dxa"/>
          </w:tcPr>
          <w:p w:rsidR="0066014C" w:rsidRPr="00D02D3A" w:rsidRDefault="0066014C" w:rsidP="0066014C">
            <w:pPr>
              <w:spacing w:after="200" w:line="276" w:lineRule="auto"/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t>1ч.</w:t>
            </w:r>
            <w:r w:rsidRPr="00D02D3A">
              <w:rPr>
                <w:rFonts w:ascii="Times New Roman" w:hAnsi="Times New Roman"/>
              </w:rPr>
              <w:t xml:space="preserve">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Урок «откры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Знать</w:t>
            </w: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правило </w:t>
            </w:r>
            <w:r w:rsidRPr="00D02D3A">
              <w:rPr>
                <w:rFonts w:ascii="Times New Roman" w:hAnsi="Times New Roman"/>
                <w:spacing w:val="-11"/>
                <w:sz w:val="20"/>
                <w:szCs w:val="20"/>
              </w:rPr>
              <w:t>сравнения десятич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ных дробей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поиск необходимой информации для выполнения учебных заданий с использованием учебной литературы.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задавать уточняющие вопросы; высказывать суждения, подтверждать их фактам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ценивать правильность выполнения действия на уровне адекватной ретроспективной оценк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29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1.Сравнение десятичных дробей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Технология здоровь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е-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сбережения, педагогики сотрудничества, раз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 xml:space="preserve">вивающего обучения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проблемного обучения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меть</w:t>
            </w: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определять старший разряд </w:t>
            </w:r>
            <w:r w:rsidRPr="00D02D3A">
              <w:rPr>
                <w:rFonts w:ascii="Times New Roman" w:hAnsi="Times New Roman"/>
                <w:spacing w:val="-11"/>
                <w:sz w:val="20"/>
                <w:szCs w:val="20"/>
              </w:rPr>
              <w:t xml:space="preserve">десятичной дроби, </w:t>
            </w:r>
            <w:r w:rsidRPr="00D02D3A">
              <w:rPr>
                <w:rFonts w:ascii="Times New Roman" w:hAnsi="Times New Roman"/>
                <w:spacing w:val="-9"/>
                <w:sz w:val="20"/>
                <w:szCs w:val="20"/>
              </w:rPr>
              <w:t>сравнивать деся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тичные дроби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30-131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1.Сравнение десятичных дробей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правила сложения и  вычитания десятичных дробей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32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2. Сложение и вычитание десятичных дробей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Технология здоровь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е-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сбережения, педагогики сотрудничества, раз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вивающего обучения, проблемного обучения</w:t>
            </w:r>
          </w:p>
        </w:tc>
        <w:tc>
          <w:tcPr>
            <w:tcW w:w="2297" w:type="dxa"/>
          </w:tcPr>
          <w:p w:rsidR="00072752" w:rsidRPr="00D02D3A" w:rsidRDefault="00072752" w:rsidP="00403065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Знать</w:t>
            </w: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правила </w:t>
            </w:r>
            <w:r w:rsidRPr="00D02D3A">
              <w:rPr>
                <w:rFonts w:ascii="Times New Roman" w:hAnsi="Times New Roman"/>
                <w:spacing w:val="-12"/>
                <w:sz w:val="20"/>
                <w:szCs w:val="20"/>
              </w:rPr>
              <w:t>сложения и вычи</w:t>
            </w:r>
            <w:r w:rsidRPr="00D02D3A">
              <w:rPr>
                <w:rFonts w:ascii="Times New Roman" w:hAnsi="Times New Roman"/>
                <w:spacing w:val="-10"/>
                <w:sz w:val="20"/>
                <w:szCs w:val="20"/>
              </w:rPr>
              <w:t>тания для десятичных дробей, переместительный и сочетательный за</w:t>
            </w:r>
            <w:r w:rsidRPr="00D02D3A">
              <w:rPr>
                <w:rFonts w:ascii="Times New Roman" w:hAnsi="Times New Roman"/>
                <w:spacing w:val="-12"/>
                <w:sz w:val="20"/>
                <w:szCs w:val="20"/>
              </w:rPr>
              <w:t xml:space="preserve">коны относительно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ложения, свойство нуля при сложении. 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ладеть общим приемом решения задач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задавать уточняющие вопросы; высказывать суждения, подтверждать их фактам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Умение анализировать общие итоги работы, сравнивать эти результаты с 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намеченными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в начале её, выявлять причины отклонений и намечать пути их устранения в дальнейшей работе</w:t>
            </w:r>
          </w:p>
        </w:tc>
        <w:tc>
          <w:tcPr>
            <w:tcW w:w="192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ценивать правильность выполнения действия на уровне адекватной ретроспективной оценк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33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2.  Сложение и вычитание десятичных дробей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</w:r>
            <w:r w:rsidRPr="00D02D3A">
              <w:rPr>
                <w:color w:val="auto"/>
              </w:rPr>
              <w:lastRenderedPageBreak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меть</w:t>
            </w: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складывать </w:t>
            </w:r>
            <w:r w:rsidRPr="00D02D3A">
              <w:rPr>
                <w:rFonts w:ascii="Times New Roman" w:hAnsi="Times New Roman"/>
                <w:spacing w:val="-10"/>
                <w:sz w:val="20"/>
                <w:szCs w:val="20"/>
              </w:rPr>
              <w:t>и вычитать деся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тичные дроби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34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2. Сложение и вычитание десятичных дробей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403065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: применять полученные знания при решении задач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35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2. Сложение и вычитание десятичных дробей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40306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36-137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iCs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2. Сложение и вычитание десятичных дробей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 xml:space="preserve">ческих </w:t>
            </w:r>
            <w:r w:rsidRPr="00D02D3A">
              <w:rPr>
                <w:color w:val="auto"/>
              </w:rPr>
              <w:lastRenderedPageBreak/>
              <w:t>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Style w:val="FontStyle38"/>
              </w:rPr>
              <w:lastRenderedPageBreak/>
              <w:t>Уметь правильно оформлять решения; выбирать из данной информации нужную информацию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38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Контрольная работа №7 по теме: «Десятичные дроби  Сложение и вычитание десятичных дробей»   </w:t>
            </w:r>
          </w:p>
        </w:tc>
        <w:tc>
          <w:tcPr>
            <w:tcW w:w="2020" w:type="dxa"/>
          </w:tcPr>
          <w:p w:rsidR="00072752" w:rsidRPr="00D02D3A" w:rsidRDefault="00543C5A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543C5A">
              <w:rPr>
                <w:b/>
                <w:bCs/>
                <w:i/>
                <w:iCs/>
                <w:color w:val="auto"/>
                <w:u w:val="single"/>
              </w:rPr>
              <w:t>1ч.</w:t>
            </w:r>
            <w:r w:rsidR="00072752" w:rsidRPr="00D02D3A">
              <w:rPr>
                <w:b/>
                <w:bCs/>
                <w:i/>
                <w:iCs/>
                <w:color w:val="auto"/>
              </w:rPr>
              <w:t>К. Р.</w:t>
            </w:r>
            <w:r w:rsidR="00072752" w:rsidRPr="00D02D3A">
              <w:rPr>
                <w:color w:val="auto"/>
              </w:rPr>
              <w:t xml:space="preserve"> Урок разви</w:t>
            </w:r>
            <w:r w:rsidR="00072752" w:rsidRPr="00D02D3A">
              <w:rPr>
                <w:color w:val="auto"/>
              </w:rPr>
              <w:softHyphen/>
              <w:t>вающего контрол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Технология здоровь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е-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сбережения, развития исследо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вательских навыков, поэтапного формиро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вания ум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ственных действий, самодиагно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 xml:space="preserve">стики 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: применять полученные знания и умения при решении задач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самоанализа и самоконтрол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6D51B9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39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3. Умножение десятичных дробей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Технология здоровь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е-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сбережения, педагогики сотрудничества, раз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вивающего обучения, проблемного обучения</w:t>
            </w:r>
          </w:p>
        </w:tc>
        <w:tc>
          <w:tcPr>
            <w:tcW w:w="2297" w:type="dxa"/>
          </w:tcPr>
          <w:p w:rsidR="00072752" w:rsidRPr="00D02D3A" w:rsidRDefault="00072752" w:rsidP="00403065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Знают: правила умножения  десятичных дробей, 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риентироваться на разнообразие способов решения задач. Осуществлять поиск необходимой информации для выполнения учебных заданий с использованием учебной литературы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. Уметь задавать уточняющие вопросы; высказывать суждения, подтверждать их фактам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ценивать правильность выполнения действия на уровне адекватной ретроспективной оценк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40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3. Умножение десятичных дробей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403065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Уметь: применять переместительный и сочетательный  законы при умножении  десятичных дробей.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41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3. Умножение десятичных дробей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ют: умножать десятичные дроби в устном счете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42-143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3. Умножение десятичных дробей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Style w:val="FontStyle38"/>
              </w:rPr>
              <w:t>Уметь правильно оформлять решения; выбирать из данной информации нужную информацию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44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3. Умножение десятичных дробей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 xml:space="preserve">. </w:t>
            </w:r>
            <w:proofErr w:type="gramEnd"/>
            <w:r w:rsidR="00072752" w:rsidRPr="00D02D3A">
              <w:rPr>
                <w:color w:val="auto"/>
              </w:rPr>
              <w:t>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: применять полученные знания и умения при решении задач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45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4. Степень числа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Технология здоровь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е-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сбережения, педагогики сотрудничества, раз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вивающего обучения, проблемного обучения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Имеют представление об определении степени, об основании степени, о показателе степен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46-147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4. Степень числа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ют: решать уравнения с использованием степени, возводить число в степень с натуральным показателем в вычислительных примерах. Выполнять устно действие возведения в степень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48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5.Среднее арифметическое. Деление десятичной дроби на натуральное число.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Технология здоровь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е-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сбережения, педагогики сотрудничества, раз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вивающего обучения, проблемного обучения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Знают: понятие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реднее арифметическое. Правило деления десятичной дроби на натуральное число. </w:t>
            </w:r>
          </w:p>
          <w:p w:rsidR="00072752" w:rsidRPr="00D02D3A" w:rsidRDefault="00072752" w:rsidP="00403065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поиск необходимой информации для выполнения учебных заданий с использованием учебной литературы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задавать уточняющие вопросы; высказывать суждения, подтверждать их фактам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ценивать правильность выполнения действия на уровне адекватной ретроспективной оценк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49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5.Среднее арифметическое. Деление десятичной дроби на натуральное число.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 xml:space="preserve">Технология </w:t>
            </w:r>
            <w:r w:rsidRPr="00D02D3A">
              <w:rPr>
                <w:color w:val="auto"/>
              </w:rPr>
              <w:lastRenderedPageBreak/>
              <w:t>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403065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меют:</w:t>
            </w:r>
          </w:p>
          <w:p w:rsidR="00072752" w:rsidRPr="00D02D3A" w:rsidRDefault="00072752" w:rsidP="00403065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находить среднее арифметическое нескольких чисел.</w:t>
            </w:r>
          </w:p>
          <w:p w:rsidR="00072752" w:rsidRPr="00D02D3A" w:rsidRDefault="00072752" w:rsidP="00403065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50-151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5.Среднее арифметическое. Деление десятичной дроби на натуральное число.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403065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ют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:д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>елить десятичную дробь на натуральное число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52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6.Деление десятичной дроби на десятичную дробь.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Технология здоровь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е-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сбережения, педагогики сотрудничества, раз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вивающего обучения, проблемного обучения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Имеют представление о делении десятичных  дробей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ладеть общим приемом решения задач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Договариваться и приходить к общему решению совместной деятельности, в том числе в ситуации столкновения интересов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владение навыками самоанализа и самоконтроля.</w:t>
            </w:r>
          </w:p>
        </w:tc>
        <w:tc>
          <w:tcPr>
            <w:tcW w:w="192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Различать способ и результат действия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53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6.Деление десятичной дроби на десятичную дробь.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 xml:space="preserve">ческих </w:t>
            </w:r>
            <w:r w:rsidRPr="00D02D3A">
              <w:rPr>
                <w:color w:val="auto"/>
              </w:rPr>
              <w:lastRenderedPageBreak/>
              <w:t>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403065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Знают: правила десятичной дроби на десятичную дробь. </w:t>
            </w:r>
          </w:p>
          <w:p w:rsidR="00072752" w:rsidRPr="00D02D3A" w:rsidRDefault="00072752" w:rsidP="00403065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54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6.Деление десятичной дроби на десятичную дробь.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403065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Умеют: делить десятичные дроби, использовать переместительный и сочетательный законы при вычислениях, 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55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6.Деление десятичной дроби на десятичную дробь.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ют: использовать действие десятичных дробей при решении задач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56-157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 xml:space="preserve">§46.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Деление десятичной дроби на десятичную дробь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 xml:space="preserve">рок </w:t>
            </w:r>
            <w:r w:rsidR="00543C5A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Style w:val="FontStyle38"/>
              </w:rPr>
              <w:lastRenderedPageBreak/>
              <w:t>Уметь правильно оформлять решения; выбирать из данной информации нужную информацию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58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i/>
                <w:sz w:val="20"/>
                <w:szCs w:val="20"/>
              </w:rPr>
              <w:t>Контрольная работа № 8 «Умножение и деление десятичных дробей »</w:t>
            </w:r>
          </w:p>
        </w:tc>
        <w:tc>
          <w:tcPr>
            <w:tcW w:w="2020" w:type="dxa"/>
          </w:tcPr>
          <w:p w:rsidR="00072752" w:rsidRPr="00D02D3A" w:rsidRDefault="00072752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bCs/>
                <w:i/>
                <w:iCs/>
                <w:color w:val="auto"/>
              </w:rPr>
              <w:t>1ч.К. Р.</w:t>
            </w:r>
            <w:r w:rsidRPr="00D02D3A">
              <w:rPr>
                <w:color w:val="auto"/>
              </w:rPr>
              <w:t xml:space="preserve"> Урок разви</w:t>
            </w:r>
            <w:r w:rsidRPr="00D02D3A">
              <w:rPr>
                <w:color w:val="auto"/>
              </w:rPr>
              <w:softHyphen/>
              <w:t>вающего контрол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Технология здоровь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е-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сбережения, развития исследо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вательских навыков, поэтапного формиро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вания ум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ственных действий, самодиагно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стики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: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применять полученные знания и умения при решении заданий и примеров. 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самоанализа и самоконтрол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6D51B9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59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7.Понятие процента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Технология здоровь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е-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сбережения, педагогики сотрудничества, раз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вивающего обучения, проблемного обучения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Знать:</w:t>
            </w: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понятие процент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ориентироваться на разнообразие способов решения задач.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ценивать правильность выполнения действия на уровне адекватной ретроспективной оценк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60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7.Понятие процента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403065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Знать: правила перевода дробей в проценты и обратно,</w:t>
            </w:r>
          </w:p>
          <w:p w:rsidR="00072752" w:rsidRPr="00D02D3A" w:rsidRDefault="00072752" w:rsidP="00403065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61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7.Понятие процента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</w:t>
            </w:r>
            <w:r w:rsidR="00543C5A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меть: находить процент от числа и числа по его проценту. </w:t>
            </w:r>
          </w:p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 xml:space="preserve">Формирование навыков анализа, сопоставления, </w:t>
            </w:r>
            <w:r w:rsidRPr="00D02D3A">
              <w:rPr>
                <w:color w:val="auto"/>
              </w:rPr>
              <w:lastRenderedPageBreak/>
              <w:t>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троить рассуждения в форме связи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ключаться в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ланировать свое действие в соответствии с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62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8.Задачи на проценты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: переводить проценты в дроби и обратно;</w:t>
            </w:r>
          </w:p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63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8.Задачи на проценты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 xml:space="preserve">рок </w:t>
            </w:r>
            <w:r w:rsidR="00925EF2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Уметь: находить процент от числа и число по его проценту. 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64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8.Задачи на проценты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</w:t>
            </w:r>
            <w:r w:rsidRPr="00D02D3A">
              <w:rPr>
                <w:color w:val="auto"/>
              </w:rPr>
              <w:lastRenderedPageBreak/>
              <w:t>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меть решать различные задачи на проценты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65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8.Задачи на проценты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0F6C7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Style w:val="FontStyle38"/>
              </w:rPr>
              <w:t>Уметь правильно оформлять решения; выбирать из данной информации нужную информацию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66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8. Задачи на проценты</w:t>
            </w:r>
          </w:p>
        </w:tc>
        <w:tc>
          <w:tcPr>
            <w:tcW w:w="2020" w:type="dxa"/>
          </w:tcPr>
          <w:p w:rsidR="00072752" w:rsidRPr="00D02D3A" w:rsidRDefault="00204FC5" w:rsidP="00204FC5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</w:t>
            </w:r>
            <w:r w:rsidR="00543C5A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0F6C7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: применять полученные знания и умения при решении задач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67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9. Микрокалькулятор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Технология здоровь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е-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сбережения, педагогики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сотрудничества, раз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вивающего обучения, проблемного обучения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Знать:</w:t>
            </w:r>
          </w:p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понятие микрокалькулятор. 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Осуществлять поиск необходимой информации для выполнения учебных заданий с использованием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чебной литературы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ценивать правильность выполнения действия на уровне адекватной ретроспективной оценк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68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9. Микрокалькулятор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Знать: клавиши микрокалькулятора и их функции.</w:t>
            </w:r>
          </w:p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69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9. Микрокалькулятор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 xml:space="preserve">рок </w:t>
            </w:r>
            <w:r w:rsidR="00A94E8B">
              <w:rPr>
                <w:color w:val="auto"/>
              </w:rPr>
              <w:t>рефлекси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Уметь: </w:t>
            </w:r>
          </w:p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ычислять  значения  с помощью микрокалькулятора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70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49. Микрокалькулятор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: применять полученные знания и умения при решении задач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оказывать поддержку тем, от кого зависит достижение цели в совместной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lastRenderedPageBreak/>
              <w:t>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71-172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Решение упражнений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бобщающий урок по теме «Десятичные дроби».</w:t>
            </w:r>
          </w:p>
        </w:tc>
        <w:tc>
          <w:tcPr>
            <w:tcW w:w="2020" w:type="dxa"/>
          </w:tcPr>
          <w:p w:rsidR="00072752" w:rsidRPr="00D02D3A" w:rsidRDefault="00A94E8B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A94E8B">
              <w:rPr>
                <w:b/>
                <w:i/>
                <w:color w:val="auto"/>
                <w:u w:val="single"/>
              </w:rPr>
              <w:t>2ч</w:t>
            </w:r>
            <w:proofErr w:type="gramStart"/>
            <w:r w:rsidRPr="00A94E8B">
              <w:rPr>
                <w:b/>
                <w:i/>
                <w:color w:val="auto"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Изучение данной темы позволяет учащимся овладеть конкретными математическими знаниями, необходимыми для применения в практической  деятельности, для изучения смежных  дисциплин, развития умственных способностей, умение извлекать учебную информацию на основе сопоставительного анализа графиков, самостоятельно выполнять различные творческие работы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14767" w:type="dxa"/>
            <w:gridSpan w:val="11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ГЕОМЕТРИЧЕСКИЕ ТЕЛА 15ч.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73-174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50.  Прямоугольный параллелепипед</w:t>
            </w:r>
          </w:p>
        </w:tc>
        <w:tc>
          <w:tcPr>
            <w:tcW w:w="2020" w:type="dxa"/>
          </w:tcPr>
          <w:p w:rsidR="00072752" w:rsidRPr="00D02D3A" w:rsidRDefault="00072752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A94E8B">
              <w:rPr>
                <w:b/>
                <w:i/>
                <w:color w:val="auto"/>
                <w:u w:val="single"/>
              </w:rPr>
              <w:t>2ч</w:t>
            </w:r>
            <w:proofErr w:type="gramStart"/>
            <w:r w:rsidRPr="00A94E8B">
              <w:rPr>
                <w:b/>
                <w:i/>
                <w:color w:val="auto"/>
                <w:u w:val="single"/>
              </w:rPr>
              <w:t>.</w:t>
            </w:r>
            <w:r w:rsidRPr="00D02D3A">
              <w:rPr>
                <w:color w:val="auto"/>
              </w:rPr>
              <w:t>У</w:t>
            </w:r>
            <w:proofErr w:type="gramEnd"/>
            <w:r w:rsidRPr="00D02D3A">
              <w:rPr>
                <w:color w:val="auto"/>
              </w:rPr>
              <w:t>рок «откры</w:t>
            </w:r>
            <w:r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Технология здоровь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е-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сбережения, педагогики сотрудничества, раз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вивающего обучения, проблемного обучения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Знать: понятия прямоугольный параллелепипед, вершины, ребра, грани, три измерения прямоугольного параллелепипеда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Уметь сравнивать полученные результаты с учебной задачей; ориентироваться на разнообразие способов решения задач.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оценивать свою деятельность и деятельность других, задавать уточняющие вопросы, аргументировать, доказывать.</w:t>
            </w:r>
          </w:p>
        </w:tc>
        <w:tc>
          <w:tcPr>
            <w:tcW w:w="192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Уметь систематизировать,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ыделять главное, устанавливать причинно-следственные связи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;о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>ценивать правильность выполнения действ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75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51. Развертка прямоугольного параллелепипеда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Технология здоровь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е-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сбережения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педагогики сотрудничества, раз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вивающего обучения, проблемного обучения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меть: выполнять построения прямоугольного параллелепипеда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76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51. Развертка прямоугольного параллелепипеда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Знать:</w:t>
            </w:r>
          </w:p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понятия развертка, геодезические линии. </w:t>
            </w:r>
          </w:p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77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51. Развертка прямоугольного параллелепипеда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:</w:t>
            </w:r>
          </w:p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остроить развертку прямоугольного параллелепипеда и провести в нем геодезические линии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78-180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51. Развертка прямоугольного параллелепипеда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3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</w:r>
            <w:r w:rsidRPr="00D02D3A">
              <w:rPr>
                <w:color w:val="auto"/>
              </w:rPr>
              <w:lastRenderedPageBreak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меть: применять полученные знания и умения при решении задач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81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52. Объем прямоугольного параллелепипеда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«откры</w:t>
            </w:r>
            <w:r w:rsidR="00072752" w:rsidRPr="00D02D3A">
              <w:rPr>
                <w:color w:val="auto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Технология здоровь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е-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сбережения, педагогики сотрудничества, раз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вивающего обучения, проблемного обучения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Знать: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понятия объем, формулу объема  прямоугольного параллелепипеда,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82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52. Объем прямоугольного параллелепипеда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Знать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:е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>диницы измерения объема</w:t>
            </w:r>
          </w:p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и их соотношения.</w:t>
            </w:r>
          </w:p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83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52. Объем прямоугольного параллелепипеда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меть:</w:t>
            </w:r>
          </w:p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ычислять объем прямоугольного параллелепипеда,</w:t>
            </w:r>
          </w:p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оказывать поддержку тем, от кого зависит достижение цели в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lastRenderedPageBreak/>
              <w:t>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84-185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52. Объем прямоугольного параллелепипеда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2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FF788C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: переводить одни единицы измерения объема в другие, применять полученные знания и умения при решении задач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устойчивой мотивации к самостоятельной и коллективной аналитической деятельност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86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i/>
                <w:sz w:val="20"/>
                <w:szCs w:val="20"/>
              </w:rPr>
              <w:t>Контрольная работа № 9  по теме: «Геометрические тела».</w:t>
            </w:r>
          </w:p>
        </w:tc>
        <w:tc>
          <w:tcPr>
            <w:tcW w:w="2020" w:type="dxa"/>
          </w:tcPr>
          <w:p w:rsidR="00072752" w:rsidRPr="00D02D3A" w:rsidRDefault="00072752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A94E8B">
              <w:rPr>
                <w:b/>
                <w:bCs/>
                <w:i/>
                <w:iCs/>
                <w:color w:val="auto"/>
                <w:u w:val="single"/>
              </w:rPr>
              <w:t>1ч</w:t>
            </w:r>
            <w:r w:rsidRPr="00D02D3A">
              <w:rPr>
                <w:b/>
                <w:bCs/>
                <w:iCs/>
                <w:color w:val="auto"/>
              </w:rPr>
              <w:t>.</w:t>
            </w:r>
            <w:r w:rsidRPr="00D02D3A">
              <w:rPr>
                <w:b/>
                <w:bCs/>
                <w:i/>
                <w:iCs/>
                <w:color w:val="auto"/>
              </w:rPr>
              <w:t>К. Р.</w:t>
            </w:r>
            <w:r w:rsidRPr="00D02D3A">
              <w:rPr>
                <w:color w:val="auto"/>
              </w:rPr>
              <w:t xml:space="preserve"> Урок разви</w:t>
            </w:r>
            <w:r w:rsidRPr="00D02D3A">
              <w:rPr>
                <w:color w:val="auto"/>
              </w:rPr>
              <w:softHyphen/>
              <w:t>вающего контрол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Технология здоровь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е-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сбережения, развития исследо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вательских навыков, поэтапного формиро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вания ум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ственных действий, самодиагно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стики</w:t>
            </w: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Уметь применять полученные знания и умения при решении примеров и задач 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самоанализа и самоконтрол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6D51B9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87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Работа над ошибками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бобщающий урок по теме «Геометрические тела».</w:t>
            </w:r>
          </w:p>
        </w:tc>
        <w:tc>
          <w:tcPr>
            <w:tcW w:w="2020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A94E8B">
              <w:rPr>
                <w:b/>
                <w:i/>
                <w:color w:val="auto"/>
                <w:u w:val="single"/>
              </w:rPr>
              <w:t>1ч.</w:t>
            </w:r>
            <w:r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Изучение данной темы позволяет учащимся овладеть конкретными математическими знаниями, необходимыми для применения в практической  деятельности, для изучения смежных  дисциплин, развития умственных способностей, умение извлекать учебную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информацию на основе сопоставительного анализа графиков, самостоятельно выполнять различные творческие работы.</w:t>
            </w:r>
          </w:p>
          <w:p w:rsidR="003D1B45" w:rsidRPr="00D02D3A" w:rsidRDefault="003D1B45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3D1B45" w:rsidRPr="00D02D3A" w:rsidRDefault="003D1B45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3D1B45" w:rsidRPr="00D02D3A" w:rsidRDefault="003D1B45" w:rsidP="006D51B9">
            <w:pPr>
              <w:rPr>
                <w:rFonts w:ascii="Times New Roman" w:hAnsi="Times New Roman"/>
                <w:sz w:val="20"/>
                <w:szCs w:val="20"/>
              </w:rPr>
            </w:pPr>
            <w:bookmarkStart w:id="0" w:name="_GoBack"/>
            <w:bookmarkEnd w:id="0"/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оказывать поддержку тем, от кого зависит достижение цели в совместной деятельности в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lastRenderedPageBreak/>
              <w:t>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14767" w:type="dxa"/>
            <w:gridSpan w:val="11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ВВЕДЕНИЕ В ВЕРОЯТНОСТЬ  4ч.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88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53. Достоверные, невозможные и случайные события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FF788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Иметь представление о вероятности наступления событий. О достоверных, невозможных и случайных событиях. 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троить речевое высказывание в устной и письменной форме.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3166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89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53. Достоверные, невозможные и случайные события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FF788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решать задачи на определение вероятности наступления событий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ирование устойчивой мотивации к самостоятельной и коллективной аналитической деятельности</w:t>
            </w: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90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54. Комбинаторные задачи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Знать о переборе возможных вариантов (комбинаций), о</w:t>
            </w:r>
          </w:p>
          <w:p w:rsidR="00072752" w:rsidRPr="00D02D3A" w:rsidRDefault="00072752" w:rsidP="006D51B9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дереве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возможных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вариантов. </w:t>
            </w:r>
          </w:p>
          <w:p w:rsidR="00072752" w:rsidRPr="00D02D3A" w:rsidRDefault="00072752" w:rsidP="006D51B9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троить рассуждения в форме связи простых суждений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ключаться в групповую работу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ланировать свое действие в соответствии с поставленной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91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iCs/>
                <w:sz w:val="20"/>
                <w:szCs w:val="20"/>
              </w:rPr>
              <w:t>§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54. Комбинаторные задачи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Решение комбинированных задач.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14767" w:type="dxa"/>
            <w:gridSpan w:val="11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ПОВТОРЕНИЕ  13ч.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92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pacing w:val="-13"/>
                <w:sz w:val="20"/>
                <w:szCs w:val="20"/>
              </w:rPr>
              <w:t xml:space="preserve">Натуральные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числа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072752" w:rsidRPr="00D02D3A" w:rsidRDefault="00072752" w:rsidP="006D51B9">
            <w:pPr>
              <w:rPr>
                <w:rFonts w:ascii="Times New Roman" w:hAnsi="Times New Roman"/>
                <w:bCs w:val="0"/>
                <w:iCs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FF788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Могут применять знания о координатном луче, </w:t>
            </w:r>
            <w:r w:rsidRPr="00D02D3A">
              <w:rPr>
                <w:rFonts w:ascii="Times New Roman" w:hAnsi="Times New Roman"/>
                <w:spacing w:val="-12"/>
                <w:sz w:val="20"/>
                <w:szCs w:val="20"/>
              </w:rPr>
              <w:t>законах ариф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метических действий. 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ирование устойчивой мотивации к самостоятельной и коллективной аналитической деятельности</w:t>
            </w: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станавливать причинно-следственные связи, аналогии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.В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>ладеть общим приемом решения задач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ставить учебную задачу, участвовать в учебном диалоге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владение навыками самоанализа и самоконтроля</w:t>
            </w:r>
          </w:p>
        </w:tc>
        <w:tc>
          <w:tcPr>
            <w:tcW w:w="192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ть анализировать, сравнивать, классифицировать, обобщать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.В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>носить необходимые коррективы в действие после его завершения на основе его и учета характера сделанных ошибок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i/>
                <w:sz w:val="20"/>
                <w:szCs w:val="20"/>
              </w:rPr>
            </w:pP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93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iCs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pacing w:val="-13"/>
                <w:sz w:val="20"/>
                <w:szCs w:val="20"/>
              </w:rPr>
              <w:t xml:space="preserve">Натуральные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числа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427D1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Могут решать уравнения, упрощать выражения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ирование устойчивой мотивации к самостоятельной и коллективной аналитической деятельности</w:t>
            </w: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94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iCs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pacing w:val="-12"/>
                <w:sz w:val="20"/>
                <w:szCs w:val="20"/>
              </w:rPr>
              <w:t>Обыкновен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ные дроби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Могут выполнять вычисления с обыкновенными дробями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t>195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pacing w:val="-12"/>
                <w:sz w:val="20"/>
                <w:szCs w:val="20"/>
              </w:rPr>
              <w:t xml:space="preserve">Обыкновенные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дроб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072752" w:rsidRPr="00D02D3A" w:rsidRDefault="00072752" w:rsidP="006D51B9">
            <w:pPr>
              <w:rPr>
                <w:rFonts w:ascii="Times New Roman" w:hAnsi="Times New Roman"/>
                <w:bCs w:val="0"/>
                <w:iCs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427D1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Могут применять при решении задач основное свойство </w:t>
            </w:r>
            <w:r w:rsidRPr="00D02D3A">
              <w:rPr>
                <w:rFonts w:ascii="Times New Roman" w:hAnsi="Times New Roman"/>
                <w:spacing w:val="-10"/>
                <w:sz w:val="20"/>
                <w:szCs w:val="20"/>
              </w:rPr>
              <w:t>дроби, ариф</w:t>
            </w:r>
            <w:r w:rsidRPr="00D02D3A">
              <w:rPr>
                <w:rFonts w:ascii="Times New Roman" w:hAnsi="Times New Roman"/>
                <w:spacing w:val="-11"/>
                <w:sz w:val="20"/>
                <w:szCs w:val="20"/>
              </w:rPr>
              <w:t xml:space="preserve">метические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действия </w:t>
            </w:r>
            <w:r w:rsidRPr="00D02D3A">
              <w:rPr>
                <w:rFonts w:ascii="Times New Roman" w:hAnsi="Times New Roman"/>
                <w:spacing w:val="-9"/>
                <w:sz w:val="20"/>
                <w:szCs w:val="20"/>
              </w:rPr>
              <w:t>над обыкно</w:t>
            </w:r>
            <w:r w:rsidRPr="00D02D3A">
              <w:rPr>
                <w:rFonts w:ascii="Times New Roman" w:hAnsi="Times New Roman"/>
                <w:spacing w:val="-12"/>
                <w:sz w:val="20"/>
                <w:szCs w:val="20"/>
              </w:rPr>
              <w:t>венными дро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бями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556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D02D3A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>196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pacing w:val="-1"/>
                <w:sz w:val="20"/>
                <w:szCs w:val="20"/>
              </w:rPr>
              <w:t>Десятичные дроб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Cs w:val="0"/>
                <w:iCs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Могут выполнять </w:t>
            </w:r>
            <w:r w:rsidRPr="00D02D3A">
              <w:rPr>
                <w:rFonts w:ascii="Times New Roman" w:hAnsi="Times New Roman"/>
                <w:spacing w:val="-12"/>
                <w:sz w:val="20"/>
                <w:szCs w:val="20"/>
              </w:rPr>
              <w:t xml:space="preserve">арифметические действия </w:t>
            </w:r>
            <w:r w:rsidRPr="00D02D3A">
              <w:rPr>
                <w:rFonts w:ascii="Times New Roman" w:hAnsi="Times New Roman"/>
                <w:spacing w:val="-10"/>
                <w:sz w:val="20"/>
                <w:szCs w:val="20"/>
              </w:rPr>
              <w:t>над десятич</w:t>
            </w:r>
            <w:r w:rsidRPr="00D02D3A">
              <w:rPr>
                <w:rFonts w:ascii="Times New Roman" w:hAnsi="Times New Roman"/>
                <w:spacing w:val="-12"/>
                <w:sz w:val="20"/>
                <w:szCs w:val="20"/>
              </w:rPr>
              <w:t>ными дробя</w:t>
            </w:r>
            <w:r w:rsidRPr="00D02D3A">
              <w:rPr>
                <w:rFonts w:ascii="Times New Roman" w:hAnsi="Times New Roman"/>
                <w:spacing w:val="-10"/>
                <w:sz w:val="20"/>
                <w:szCs w:val="20"/>
              </w:rPr>
              <w:t>ми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ирование устойчивой мотивации к самостоятельной и коллективной аналитической деятельности</w:t>
            </w: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197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pacing w:val="-1"/>
                <w:sz w:val="20"/>
                <w:szCs w:val="20"/>
              </w:rPr>
              <w:t>Десятичные дроб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b/>
                <w:i/>
                <w:sz w:val="20"/>
                <w:szCs w:val="20"/>
              </w:rPr>
            </w:pPr>
          </w:p>
          <w:p w:rsidR="00072752" w:rsidRPr="00D02D3A" w:rsidRDefault="00072752" w:rsidP="006D51B9">
            <w:pPr>
              <w:rPr>
                <w:rFonts w:ascii="Times New Roman" w:hAnsi="Times New Roman"/>
                <w:bCs w:val="0"/>
                <w:iCs/>
                <w:sz w:val="20"/>
                <w:szCs w:val="20"/>
              </w:rPr>
            </w:pP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</w:t>
            </w:r>
            <w:proofErr w:type="gramStart"/>
            <w:r w:rsidRPr="00D02D3A">
              <w:rPr>
                <w:b/>
                <w:i/>
                <w:u w:val="single"/>
              </w:rPr>
              <w:t>.</w:t>
            </w:r>
            <w:r w:rsidR="00072752" w:rsidRPr="00D02D3A">
              <w:rPr>
                <w:color w:val="auto"/>
              </w:rPr>
              <w:t>У</w:t>
            </w:r>
            <w:proofErr w:type="gramEnd"/>
            <w:r w:rsidR="00072752"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427D1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pacing w:val="-10"/>
                <w:sz w:val="20"/>
                <w:szCs w:val="20"/>
              </w:rPr>
              <w:t xml:space="preserve">Могут решать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задачи на проценты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роводить наблюдение и эксперимент под руководством учителя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улировать собственное мнение и позицию, аргументировать его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амостоятельно оценивать правильность выполнения действия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198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iCs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Геометрические фигуры и тела</w:t>
            </w:r>
          </w:p>
        </w:tc>
        <w:tc>
          <w:tcPr>
            <w:tcW w:w="2020" w:type="dxa"/>
          </w:tcPr>
          <w:p w:rsidR="0066014C" w:rsidRPr="00D02D3A" w:rsidRDefault="0066014C" w:rsidP="0066014C">
            <w:pPr>
              <w:spacing w:after="200" w:line="276" w:lineRule="auto"/>
              <w:rPr>
                <w:rFonts w:ascii="Times New Roman" w:hAnsi="Times New Roman"/>
                <w:sz w:val="20"/>
                <w:szCs w:val="20"/>
              </w:rPr>
            </w:pPr>
            <w:r w:rsidRPr="0066014C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t>1ч</w:t>
            </w:r>
            <w:proofErr w:type="gramStart"/>
            <w:r w:rsidRPr="0066014C">
              <w:rPr>
                <w:rFonts w:ascii="Times New Roman" w:hAnsi="Times New Roman"/>
                <w:b/>
                <w:i/>
                <w:sz w:val="20"/>
                <w:szCs w:val="20"/>
                <w:u w:val="single"/>
              </w:rPr>
              <w:t>.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У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>рок «откры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тия» нового знания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427D1E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pacing w:val="-3"/>
                <w:sz w:val="20"/>
                <w:szCs w:val="20"/>
              </w:rPr>
              <w:t>Знают и применяют на практике понятия треугольни</w:t>
            </w:r>
            <w:r w:rsidRPr="00D02D3A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ков, свойство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углов треугольника, 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ирование устойчивой мотивации к самостоятельной и коллективной аналитической деятельности</w:t>
            </w: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Строить рассуждения в форме связи простых суждений об объекте, его строении, свойствах и связях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аствовать в учебном диалоге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Включаться в групповую работу, связанную с общением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Планировать свое действие в соответствии с поставленной задачей и условиями её реализации.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199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bCs w:val="0"/>
                <w:iCs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Геометрические фигуры и тела</w:t>
            </w:r>
          </w:p>
        </w:tc>
        <w:tc>
          <w:tcPr>
            <w:tcW w:w="2020" w:type="dxa"/>
          </w:tcPr>
          <w:p w:rsidR="00072752" w:rsidRPr="00D02D3A" w:rsidRDefault="00204FC5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b/>
                <w:i/>
                <w:u w:val="single"/>
              </w:rPr>
              <w:t>1ч.</w:t>
            </w:r>
            <w:r w:rsidR="00072752" w:rsidRPr="00D02D3A">
              <w:rPr>
                <w:color w:val="auto"/>
              </w:rPr>
              <w:t xml:space="preserve"> У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pacing w:val="-3"/>
                <w:sz w:val="20"/>
                <w:szCs w:val="20"/>
              </w:rPr>
              <w:lastRenderedPageBreak/>
              <w:t>Знают и применяют на практике понятия</w:t>
            </w:r>
            <w:r w:rsidRPr="00D02D3A">
              <w:rPr>
                <w:rFonts w:ascii="Times New Roman" w:hAnsi="Times New Roman"/>
                <w:spacing w:val="-2"/>
                <w:sz w:val="20"/>
                <w:szCs w:val="20"/>
              </w:rPr>
              <w:t xml:space="preserve"> объем прямо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угольного </w:t>
            </w:r>
            <w:r w:rsidRPr="00D02D3A">
              <w:rPr>
                <w:rFonts w:ascii="Times New Roman" w:hAnsi="Times New Roman"/>
                <w:spacing w:val="-1"/>
                <w:sz w:val="20"/>
                <w:szCs w:val="20"/>
              </w:rPr>
              <w:lastRenderedPageBreak/>
              <w:t>параллелепи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>педа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 xml:space="preserve">Формирование навыков анализа, сопоставления, </w:t>
            </w:r>
            <w:r w:rsidRPr="00D02D3A">
              <w:rPr>
                <w:color w:val="auto"/>
              </w:rPr>
              <w:lastRenderedPageBreak/>
              <w:t>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,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lastRenderedPageBreak/>
              <w:t>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lastRenderedPageBreak/>
              <w:t>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Осуществлять итоговый и пошаговый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200-201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Итоговая контрольная работа</w:t>
            </w:r>
          </w:p>
        </w:tc>
        <w:tc>
          <w:tcPr>
            <w:tcW w:w="2020" w:type="dxa"/>
          </w:tcPr>
          <w:p w:rsidR="00072752" w:rsidRPr="00D02D3A" w:rsidRDefault="00072752" w:rsidP="006D51B9">
            <w:pPr>
              <w:pStyle w:val="western"/>
              <w:spacing w:after="198" w:line="276" w:lineRule="auto"/>
              <w:jc w:val="left"/>
              <w:rPr>
                <w:color w:val="auto"/>
              </w:rPr>
            </w:pPr>
            <w:r w:rsidRPr="00A94E8B">
              <w:rPr>
                <w:b/>
                <w:bCs/>
                <w:i/>
                <w:iCs/>
                <w:color w:val="auto"/>
                <w:u w:val="single"/>
              </w:rPr>
              <w:t>2ч.</w:t>
            </w:r>
            <w:r w:rsidRPr="00D02D3A">
              <w:rPr>
                <w:b/>
                <w:bCs/>
                <w:i/>
                <w:iCs/>
                <w:color w:val="auto"/>
              </w:rPr>
              <w:t>К. Р.</w:t>
            </w:r>
            <w:r w:rsidRPr="00D02D3A">
              <w:rPr>
                <w:color w:val="auto"/>
              </w:rPr>
              <w:t xml:space="preserve"> Урок разви</w:t>
            </w:r>
            <w:r w:rsidRPr="00D02D3A">
              <w:rPr>
                <w:color w:val="auto"/>
              </w:rPr>
              <w:softHyphen/>
              <w:t>вающего контроля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Технология здоровь</w:t>
            </w:r>
            <w:proofErr w:type="gramStart"/>
            <w:r w:rsidRPr="00D02D3A">
              <w:rPr>
                <w:rFonts w:ascii="Times New Roman" w:hAnsi="Times New Roman"/>
                <w:sz w:val="20"/>
                <w:szCs w:val="20"/>
              </w:rPr>
              <w:t>е-</w:t>
            </w:r>
            <w:proofErr w:type="gramEnd"/>
            <w:r w:rsidRPr="00D02D3A">
              <w:rPr>
                <w:rFonts w:ascii="Times New Roman" w:hAnsi="Times New Roman"/>
                <w:sz w:val="20"/>
                <w:szCs w:val="20"/>
              </w:rPr>
              <w:t xml:space="preserve"> сбережения, развития исследо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вательских навыков, поэтапного формиро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вания ум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ственных действий, самодиагно</w:t>
            </w:r>
            <w:r w:rsidRPr="00D02D3A">
              <w:rPr>
                <w:rFonts w:ascii="Times New Roman" w:hAnsi="Times New Roman"/>
                <w:sz w:val="20"/>
                <w:szCs w:val="20"/>
              </w:rPr>
              <w:softHyphen/>
              <w:t>стики</w:t>
            </w:r>
          </w:p>
        </w:tc>
        <w:tc>
          <w:tcPr>
            <w:tcW w:w="2297" w:type="dxa"/>
          </w:tcPr>
          <w:p w:rsidR="00072752" w:rsidRPr="00D02D3A" w:rsidRDefault="00072752" w:rsidP="0019094F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меют обобщать и систематизировать знания по основным темам курса математики  5 класса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Формирование навыков самоанализа и самоконтроля</w:t>
            </w:r>
          </w:p>
        </w:tc>
        <w:tc>
          <w:tcPr>
            <w:tcW w:w="1898" w:type="dxa"/>
            <w:gridSpan w:val="3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осуществлять выбор наиболее эффективных 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6D51B9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самостоятельно ставить новые учебные цели и задачи 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202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Анализ контрольной работы</w:t>
            </w:r>
          </w:p>
        </w:tc>
        <w:tc>
          <w:tcPr>
            <w:tcW w:w="2020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A94E8B">
              <w:rPr>
                <w:b/>
                <w:i/>
                <w:color w:val="auto"/>
                <w:u w:val="single"/>
              </w:rPr>
              <w:t>1ч</w:t>
            </w:r>
            <w:proofErr w:type="gramStart"/>
            <w:r w:rsidRPr="00A94E8B">
              <w:rPr>
                <w:b/>
                <w:i/>
                <w:color w:val="auto"/>
                <w:u w:val="single"/>
              </w:rPr>
              <w:t>.</w:t>
            </w:r>
            <w:r w:rsidRPr="00D02D3A">
              <w:rPr>
                <w:color w:val="auto"/>
              </w:rPr>
              <w:t>У</w:t>
            </w:r>
            <w:proofErr w:type="gramEnd"/>
            <w:r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Анализ ошибок допущенных в контрольной работе</w:t>
            </w:r>
          </w:p>
        </w:tc>
        <w:tc>
          <w:tcPr>
            <w:tcW w:w="1838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t>Формирование навыков анализа, сопоставления, сравнения.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Строить </w:t>
            </w:r>
            <w:proofErr w:type="gramStart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логическое рассуждение</w:t>
            </w:r>
            <w:proofErr w:type="gramEnd"/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, включающее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установление причинно-следственных связей,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t xml:space="preserve">владеть общим приемом решения задач, строить речевое высказывание в устной и письменной форме                           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eastAsia="TimesNewRomanPSMT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Контролировать действие партнера;</w:t>
            </w: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 xml:space="preserve"> принимать во внимание разные мнения и интересы, обосновывать собственную позицию;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eastAsia="TimesNewRomanPSMT" w:hAnsi="Times New Roman"/>
                <w:sz w:val="20"/>
                <w:szCs w:val="20"/>
              </w:rPr>
              <w:t>оказывать поддержку тем, от кого зависит достижение цели в совместной деятельности в группе, пар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Осуществлять итоговый и пошаговый контроль по результату</w:t>
            </w:r>
          </w:p>
        </w:tc>
      </w:tr>
      <w:tr w:rsidR="00072752" w:rsidRPr="00D02D3A" w:rsidTr="006D51B9">
        <w:trPr>
          <w:trHeight w:val="495"/>
          <w:jc w:val="center"/>
        </w:trPr>
        <w:tc>
          <w:tcPr>
            <w:tcW w:w="702" w:type="dxa"/>
          </w:tcPr>
          <w:p w:rsidR="00072752" w:rsidRPr="00D02D3A" w:rsidRDefault="00072752" w:rsidP="00F516E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203-204</w:t>
            </w:r>
          </w:p>
        </w:tc>
        <w:tc>
          <w:tcPr>
            <w:tcW w:w="2066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>Итоговое повторение</w:t>
            </w:r>
          </w:p>
        </w:tc>
        <w:tc>
          <w:tcPr>
            <w:tcW w:w="2020" w:type="dxa"/>
          </w:tcPr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A94E8B">
              <w:rPr>
                <w:b/>
                <w:i/>
                <w:color w:val="auto"/>
                <w:u w:val="single"/>
              </w:rPr>
              <w:t>2ч</w:t>
            </w:r>
            <w:proofErr w:type="gramStart"/>
            <w:r w:rsidR="00A94E8B" w:rsidRPr="00A94E8B">
              <w:rPr>
                <w:i/>
                <w:color w:val="auto"/>
                <w:u w:val="single"/>
              </w:rPr>
              <w:t>.</w:t>
            </w:r>
            <w:r w:rsidR="00925EF2">
              <w:rPr>
                <w:color w:val="auto"/>
              </w:rPr>
              <w:t>У</w:t>
            </w:r>
            <w:proofErr w:type="gramEnd"/>
            <w:r w:rsidRPr="00D02D3A">
              <w:rPr>
                <w:color w:val="auto"/>
              </w:rPr>
              <w:t>рок обще методической направленности</w:t>
            </w:r>
          </w:p>
          <w:p w:rsidR="00072752" w:rsidRPr="00D02D3A" w:rsidRDefault="00072752" w:rsidP="006D51B9">
            <w:pPr>
              <w:pStyle w:val="western"/>
              <w:spacing w:after="0"/>
              <w:jc w:val="left"/>
              <w:rPr>
                <w:color w:val="auto"/>
              </w:rPr>
            </w:pPr>
            <w:r w:rsidRPr="00D02D3A">
              <w:rPr>
                <w:color w:val="auto"/>
              </w:rPr>
              <w:lastRenderedPageBreak/>
              <w:t>Технология здоровьесбережения, проблемного обучения, формиро</w:t>
            </w:r>
            <w:r w:rsidRPr="00D02D3A">
              <w:rPr>
                <w:color w:val="auto"/>
              </w:rPr>
              <w:softHyphen/>
              <w:t>вания твор</w:t>
            </w:r>
            <w:r w:rsidRPr="00D02D3A">
              <w:rPr>
                <w:color w:val="auto"/>
              </w:rPr>
              <w:softHyphen/>
              <w:t>ческих спо</w:t>
            </w:r>
            <w:r w:rsidRPr="00D02D3A">
              <w:rPr>
                <w:color w:val="auto"/>
              </w:rPr>
              <w:softHyphen/>
              <w:t>собностей, проектной деятельности</w:t>
            </w:r>
          </w:p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97" w:type="dxa"/>
          </w:tcPr>
          <w:p w:rsidR="00072752" w:rsidRPr="00D02D3A" w:rsidRDefault="00072752" w:rsidP="006D51B9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38" w:type="dxa"/>
          </w:tcPr>
          <w:p w:rsidR="00072752" w:rsidRPr="00D02D3A" w:rsidRDefault="00072752" w:rsidP="006D51B9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t xml:space="preserve">Формирование устойчивой мотивации к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самостоятельной и коллективной аналитической деятельности</w:t>
            </w:r>
          </w:p>
        </w:tc>
        <w:tc>
          <w:tcPr>
            <w:tcW w:w="1898" w:type="dxa"/>
            <w:gridSpan w:val="3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 Осуществлять выбор наиболее эффективных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способов решения задач в зависимости от конкретных условий</w:t>
            </w:r>
          </w:p>
        </w:tc>
        <w:tc>
          <w:tcPr>
            <w:tcW w:w="2018" w:type="dxa"/>
            <w:gridSpan w:val="2"/>
          </w:tcPr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Учитывать разные мнения и стремиться к координации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>различных позиций в сотрудничестве</w:t>
            </w:r>
          </w:p>
        </w:tc>
        <w:tc>
          <w:tcPr>
            <w:tcW w:w="1928" w:type="dxa"/>
          </w:tcPr>
          <w:p w:rsidR="00072752" w:rsidRPr="00D02D3A" w:rsidRDefault="00072752" w:rsidP="00357B37">
            <w:pPr>
              <w:snapToGrid w:val="0"/>
              <w:rPr>
                <w:rFonts w:ascii="Times New Roman" w:hAnsi="Times New Roman"/>
                <w:sz w:val="20"/>
                <w:szCs w:val="20"/>
              </w:rPr>
            </w:pP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Самостоятельно ставить новые учебные цели и </w:t>
            </w:r>
            <w:r w:rsidRPr="00D02D3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задачи </w:t>
            </w:r>
          </w:p>
          <w:p w:rsidR="00072752" w:rsidRPr="00D02D3A" w:rsidRDefault="00072752" w:rsidP="00357B37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072752" w:rsidRPr="00D02D3A" w:rsidRDefault="00072752" w:rsidP="001646BD">
      <w:pPr>
        <w:pStyle w:val="af4"/>
        <w:rPr>
          <w:rFonts w:ascii="Times New Roman" w:hAnsi="Times New Roman"/>
          <w:b/>
          <w:sz w:val="32"/>
          <w:szCs w:val="32"/>
        </w:rPr>
      </w:pPr>
    </w:p>
    <w:p w:rsidR="00072752" w:rsidRPr="00D02D3A" w:rsidRDefault="00072752" w:rsidP="001646BD">
      <w:pPr>
        <w:pStyle w:val="af4"/>
        <w:rPr>
          <w:rFonts w:ascii="Times New Roman" w:hAnsi="Times New Roman"/>
          <w:b/>
          <w:sz w:val="32"/>
          <w:szCs w:val="32"/>
        </w:rPr>
      </w:pPr>
    </w:p>
    <w:p w:rsidR="00072752" w:rsidRPr="00D02D3A" w:rsidRDefault="00072752" w:rsidP="001646BD">
      <w:pPr>
        <w:pStyle w:val="af4"/>
        <w:jc w:val="both"/>
        <w:rPr>
          <w:rFonts w:ascii="Times New Roman" w:hAnsi="Times New Roman"/>
          <w:b/>
        </w:rPr>
      </w:pPr>
    </w:p>
    <w:p w:rsidR="00072752" w:rsidRPr="00D02D3A" w:rsidRDefault="00072752" w:rsidP="001646BD">
      <w:pPr>
        <w:pStyle w:val="af4"/>
        <w:jc w:val="center"/>
        <w:rPr>
          <w:rFonts w:ascii="Times New Roman" w:hAnsi="Times New Roman"/>
          <w:b/>
        </w:rPr>
      </w:pPr>
    </w:p>
    <w:p w:rsidR="00072752" w:rsidRPr="00D02D3A" w:rsidRDefault="00072752" w:rsidP="001646BD">
      <w:pPr>
        <w:pStyle w:val="af4"/>
        <w:jc w:val="center"/>
        <w:rPr>
          <w:rFonts w:ascii="Times New Roman" w:hAnsi="Times New Roman"/>
          <w:b/>
        </w:rPr>
      </w:pPr>
    </w:p>
    <w:p w:rsidR="00072752" w:rsidRPr="00D02D3A" w:rsidRDefault="00072752" w:rsidP="001646BD">
      <w:pPr>
        <w:pStyle w:val="af4"/>
        <w:jc w:val="center"/>
        <w:rPr>
          <w:rFonts w:ascii="Times New Roman" w:hAnsi="Times New Roman"/>
          <w:b/>
        </w:rPr>
      </w:pPr>
    </w:p>
    <w:p w:rsidR="00072752" w:rsidRPr="00D02D3A" w:rsidRDefault="00072752" w:rsidP="00F46744">
      <w:pPr>
        <w:pStyle w:val="af4"/>
        <w:jc w:val="center"/>
        <w:rPr>
          <w:rFonts w:ascii="Times New Roman" w:hAnsi="Times New Roman"/>
          <w:b/>
          <w:bCs w:val="0"/>
          <w:sz w:val="24"/>
        </w:rPr>
        <w:sectPr w:rsidR="00072752" w:rsidRPr="00D02D3A" w:rsidSect="007106F3">
          <w:footerReference w:type="even" r:id="rId7"/>
          <w:footerReference w:type="default" r:id="rId8"/>
          <w:pgSz w:w="16838" w:h="11906" w:orient="landscape"/>
          <w:pgMar w:top="993" w:right="1701" w:bottom="426" w:left="1701" w:header="709" w:footer="709" w:gutter="0"/>
          <w:cols w:space="720"/>
        </w:sectPr>
      </w:pPr>
    </w:p>
    <w:p w:rsidR="00072752" w:rsidRPr="00D02D3A" w:rsidRDefault="00072752" w:rsidP="00085432">
      <w:pPr>
        <w:spacing w:after="120" w:line="300" w:lineRule="auto"/>
        <w:ind w:firstLine="709"/>
        <w:jc w:val="center"/>
        <w:rPr>
          <w:rFonts w:ascii="Times New Roman" w:hAnsi="Times New Roman"/>
          <w:b/>
          <w:bCs w:val="0"/>
          <w:sz w:val="24"/>
        </w:rPr>
      </w:pPr>
      <w:r w:rsidRPr="00D02D3A">
        <w:rPr>
          <w:rFonts w:ascii="Times New Roman" w:hAnsi="Times New Roman"/>
          <w:b/>
          <w:bCs w:val="0"/>
          <w:sz w:val="24"/>
        </w:rPr>
        <w:lastRenderedPageBreak/>
        <w:t>КОНТРОЛЬ И СИСТЕМА ОЦЕНИВАНИЯ</w:t>
      </w:r>
    </w:p>
    <w:p w:rsidR="00072752" w:rsidRPr="00D02D3A" w:rsidRDefault="00072752" w:rsidP="000E180D">
      <w:pPr>
        <w:rPr>
          <w:rFonts w:ascii="Times New Roman" w:hAnsi="Times New Roman"/>
          <w:sz w:val="24"/>
        </w:rPr>
      </w:pPr>
    </w:p>
    <w:p w:rsidR="00072752" w:rsidRPr="00D02D3A" w:rsidRDefault="00072752" w:rsidP="00ED492C">
      <w:pPr>
        <w:numPr>
          <w:ilvl w:val="0"/>
          <w:numId w:val="26"/>
        </w:numPr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пятибалльная, портфолио, проектная работа</w:t>
      </w:r>
    </w:p>
    <w:p w:rsidR="00072752" w:rsidRPr="00D02D3A" w:rsidRDefault="00072752" w:rsidP="00ED492C">
      <w:pPr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 xml:space="preserve">        Форма промежуточной и итоговой аттестации: аттестация (оценка) по четвертям  (полугодиям)  и год.</w:t>
      </w:r>
    </w:p>
    <w:p w:rsidR="00072752" w:rsidRPr="00D02D3A" w:rsidRDefault="00072752" w:rsidP="00ED492C">
      <w:pPr>
        <w:jc w:val="center"/>
        <w:rPr>
          <w:rFonts w:ascii="Times New Roman" w:hAnsi="Times New Roman"/>
          <w:b/>
          <w:sz w:val="24"/>
        </w:rPr>
      </w:pPr>
    </w:p>
    <w:tbl>
      <w:tblPr>
        <w:tblW w:w="0" w:type="auto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2267"/>
        <w:gridCol w:w="2838"/>
        <w:gridCol w:w="4500"/>
      </w:tblGrid>
      <w:tr w:rsidR="00072752" w:rsidRPr="00D02D3A" w:rsidTr="00AD2DB4">
        <w:tc>
          <w:tcPr>
            <w:tcW w:w="1702" w:type="dxa"/>
          </w:tcPr>
          <w:p w:rsidR="00072752" w:rsidRPr="00D02D3A" w:rsidRDefault="00072752" w:rsidP="00AD2DB4">
            <w:pPr>
              <w:jc w:val="center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требования</w:t>
            </w:r>
          </w:p>
        </w:tc>
        <w:tc>
          <w:tcPr>
            <w:tcW w:w="2976" w:type="dxa"/>
          </w:tcPr>
          <w:p w:rsidR="00072752" w:rsidRPr="00D02D3A" w:rsidRDefault="00072752" w:rsidP="00AD2DB4">
            <w:pPr>
              <w:jc w:val="center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вид контроля</w:t>
            </w:r>
          </w:p>
        </w:tc>
        <w:tc>
          <w:tcPr>
            <w:tcW w:w="4927" w:type="dxa"/>
          </w:tcPr>
          <w:p w:rsidR="00072752" w:rsidRPr="00D02D3A" w:rsidRDefault="00072752" w:rsidP="00AD2DB4">
            <w:pPr>
              <w:jc w:val="center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форма контроля</w:t>
            </w:r>
          </w:p>
        </w:tc>
      </w:tr>
      <w:tr w:rsidR="00072752" w:rsidRPr="00D02D3A" w:rsidTr="00AD2DB4">
        <w:tc>
          <w:tcPr>
            <w:tcW w:w="1702" w:type="dxa"/>
            <w:vMerge w:val="restart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b/>
                <w:i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b/>
                <w:i/>
                <w:sz w:val="24"/>
              </w:rPr>
              <w:t>личностные</w:t>
            </w:r>
          </w:p>
        </w:tc>
        <w:tc>
          <w:tcPr>
            <w:tcW w:w="2976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предварительный</w:t>
            </w:r>
          </w:p>
        </w:tc>
        <w:tc>
          <w:tcPr>
            <w:tcW w:w="4927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Фронтальный опрос</w:t>
            </w:r>
          </w:p>
        </w:tc>
      </w:tr>
      <w:tr w:rsidR="00072752" w:rsidRPr="00D02D3A" w:rsidTr="00AD2DB4">
        <w:tc>
          <w:tcPr>
            <w:tcW w:w="0" w:type="auto"/>
            <w:vMerge/>
            <w:vAlign w:val="center"/>
          </w:tcPr>
          <w:p w:rsidR="00072752" w:rsidRPr="00D02D3A" w:rsidRDefault="00072752" w:rsidP="00AD2DB4">
            <w:pPr>
              <w:rPr>
                <w:rFonts w:ascii="Times New Roman" w:hAnsi="Times New Roman"/>
                <w:b/>
                <w:i/>
                <w:sz w:val="24"/>
                <w:lang w:eastAsia="en-US"/>
              </w:rPr>
            </w:pPr>
          </w:p>
        </w:tc>
        <w:tc>
          <w:tcPr>
            <w:tcW w:w="2976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текущий</w:t>
            </w:r>
          </w:p>
        </w:tc>
        <w:tc>
          <w:tcPr>
            <w:tcW w:w="4927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устный опрос, наблюдение, практические работы</w:t>
            </w:r>
          </w:p>
        </w:tc>
      </w:tr>
      <w:tr w:rsidR="00072752" w:rsidRPr="00D02D3A" w:rsidTr="00AD2DB4">
        <w:tc>
          <w:tcPr>
            <w:tcW w:w="0" w:type="auto"/>
            <w:vMerge/>
            <w:vAlign w:val="center"/>
          </w:tcPr>
          <w:p w:rsidR="00072752" w:rsidRPr="00D02D3A" w:rsidRDefault="00072752" w:rsidP="00AD2DB4">
            <w:pPr>
              <w:rPr>
                <w:rFonts w:ascii="Times New Roman" w:hAnsi="Times New Roman"/>
                <w:b/>
                <w:i/>
                <w:sz w:val="24"/>
                <w:lang w:eastAsia="en-US"/>
              </w:rPr>
            </w:pPr>
          </w:p>
        </w:tc>
        <w:tc>
          <w:tcPr>
            <w:tcW w:w="2976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периодическая проверка ЗУ по разделу</w:t>
            </w:r>
          </w:p>
        </w:tc>
        <w:tc>
          <w:tcPr>
            <w:tcW w:w="4927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самостоятельные работы</w:t>
            </w:r>
          </w:p>
        </w:tc>
      </w:tr>
      <w:tr w:rsidR="00072752" w:rsidRPr="00D02D3A" w:rsidTr="00AD2DB4">
        <w:tc>
          <w:tcPr>
            <w:tcW w:w="0" w:type="auto"/>
            <w:vMerge/>
            <w:vAlign w:val="center"/>
          </w:tcPr>
          <w:p w:rsidR="00072752" w:rsidRPr="00D02D3A" w:rsidRDefault="00072752" w:rsidP="00AD2DB4">
            <w:pPr>
              <w:rPr>
                <w:rFonts w:ascii="Times New Roman" w:hAnsi="Times New Roman"/>
                <w:b/>
                <w:i/>
                <w:sz w:val="24"/>
                <w:lang w:eastAsia="en-US"/>
              </w:rPr>
            </w:pPr>
          </w:p>
        </w:tc>
        <w:tc>
          <w:tcPr>
            <w:tcW w:w="2976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итоговый</w:t>
            </w:r>
          </w:p>
        </w:tc>
        <w:tc>
          <w:tcPr>
            <w:tcW w:w="4927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презентации проектов</w:t>
            </w:r>
          </w:p>
        </w:tc>
      </w:tr>
      <w:tr w:rsidR="00072752" w:rsidRPr="00D02D3A" w:rsidTr="00AD2DB4">
        <w:tc>
          <w:tcPr>
            <w:tcW w:w="1702" w:type="dxa"/>
            <w:vMerge w:val="restart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b/>
                <w:i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b/>
                <w:i/>
                <w:sz w:val="24"/>
              </w:rPr>
              <w:t>метапредметные</w:t>
            </w:r>
          </w:p>
        </w:tc>
        <w:tc>
          <w:tcPr>
            <w:tcW w:w="2976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предварительный</w:t>
            </w:r>
          </w:p>
        </w:tc>
        <w:tc>
          <w:tcPr>
            <w:tcW w:w="4927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входная диагностика</w:t>
            </w:r>
          </w:p>
        </w:tc>
      </w:tr>
      <w:tr w:rsidR="00072752" w:rsidRPr="00D02D3A" w:rsidTr="00AD2DB4">
        <w:tc>
          <w:tcPr>
            <w:tcW w:w="0" w:type="auto"/>
            <w:vMerge/>
            <w:vAlign w:val="center"/>
          </w:tcPr>
          <w:p w:rsidR="00072752" w:rsidRPr="00D02D3A" w:rsidRDefault="00072752" w:rsidP="00AD2DB4">
            <w:pPr>
              <w:rPr>
                <w:rFonts w:ascii="Times New Roman" w:hAnsi="Times New Roman"/>
                <w:b/>
                <w:i/>
                <w:sz w:val="24"/>
                <w:lang w:eastAsia="en-US"/>
              </w:rPr>
            </w:pPr>
          </w:p>
        </w:tc>
        <w:tc>
          <w:tcPr>
            <w:tcW w:w="2976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текущий</w:t>
            </w:r>
          </w:p>
        </w:tc>
        <w:tc>
          <w:tcPr>
            <w:tcW w:w="4927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наблюдение, тестирование, творческие работы</w:t>
            </w:r>
          </w:p>
        </w:tc>
      </w:tr>
      <w:tr w:rsidR="00072752" w:rsidRPr="00D02D3A" w:rsidTr="00AD2DB4">
        <w:tc>
          <w:tcPr>
            <w:tcW w:w="0" w:type="auto"/>
            <w:vMerge/>
            <w:vAlign w:val="center"/>
          </w:tcPr>
          <w:p w:rsidR="00072752" w:rsidRPr="00D02D3A" w:rsidRDefault="00072752" w:rsidP="00AD2DB4">
            <w:pPr>
              <w:rPr>
                <w:rFonts w:ascii="Times New Roman" w:hAnsi="Times New Roman"/>
                <w:b/>
                <w:i/>
                <w:sz w:val="24"/>
                <w:lang w:eastAsia="en-US"/>
              </w:rPr>
            </w:pPr>
          </w:p>
        </w:tc>
        <w:tc>
          <w:tcPr>
            <w:tcW w:w="2976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итоговый</w:t>
            </w:r>
          </w:p>
        </w:tc>
        <w:tc>
          <w:tcPr>
            <w:tcW w:w="4927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мониторинг</w:t>
            </w:r>
          </w:p>
        </w:tc>
      </w:tr>
      <w:tr w:rsidR="00072752" w:rsidRPr="00D02D3A" w:rsidTr="00AD2DB4">
        <w:tc>
          <w:tcPr>
            <w:tcW w:w="1702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b/>
                <w:i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b/>
                <w:i/>
                <w:sz w:val="24"/>
              </w:rPr>
              <w:t xml:space="preserve">предметные </w:t>
            </w:r>
          </w:p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в сфере</w:t>
            </w:r>
          </w:p>
        </w:tc>
        <w:tc>
          <w:tcPr>
            <w:tcW w:w="2976" w:type="dxa"/>
          </w:tcPr>
          <w:p w:rsidR="00072752" w:rsidRPr="00D02D3A" w:rsidRDefault="00072752" w:rsidP="00AD2DB4">
            <w:pPr>
              <w:jc w:val="center"/>
              <w:rPr>
                <w:rFonts w:ascii="Times New Roman" w:hAnsi="Times New Roman"/>
                <w:sz w:val="24"/>
                <w:lang w:eastAsia="en-US"/>
              </w:rPr>
            </w:pPr>
          </w:p>
        </w:tc>
        <w:tc>
          <w:tcPr>
            <w:tcW w:w="4927" w:type="dxa"/>
          </w:tcPr>
          <w:p w:rsidR="00072752" w:rsidRPr="00D02D3A" w:rsidRDefault="00072752" w:rsidP="00AD2DB4">
            <w:pPr>
              <w:jc w:val="center"/>
              <w:rPr>
                <w:rFonts w:ascii="Times New Roman" w:hAnsi="Times New Roman"/>
                <w:sz w:val="24"/>
                <w:lang w:eastAsia="en-US"/>
              </w:rPr>
            </w:pPr>
          </w:p>
        </w:tc>
      </w:tr>
      <w:tr w:rsidR="00072752" w:rsidRPr="00D02D3A" w:rsidTr="00AD2DB4">
        <w:tc>
          <w:tcPr>
            <w:tcW w:w="1702" w:type="dxa"/>
            <w:vMerge w:val="restart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 xml:space="preserve"> а) познавательной</w:t>
            </w:r>
          </w:p>
        </w:tc>
        <w:tc>
          <w:tcPr>
            <w:tcW w:w="2976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текущий</w:t>
            </w:r>
          </w:p>
        </w:tc>
        <w:tc>
          <w:tcPr>
            <w:tcW w:w="4927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тест с многозначным выбором ответа, наблюдение</w:t>
            </w:r>
          </w:p>
        </w:tc>
      </w:tr>
      <w:tr w:rsidR="00072752" w:rsidRPr="00D02D3A" w:rsidTr="00AD2DB4">
        <w:tc>
          <w:tcPr>
            <w:tcW w:w="0" w:type="auto"/>
            <w:vMerge/>
            <w:vAlign w:val="center"/>
          </w:tcPr>
          <w:p w:rsidR="00072752" w:rsidRPr="00D02D3A" w:rsidRDefault="00072752" w:rsidP="00AD2DB4">
            <w:pPr>
              <w:rPr>
                <w:rFonts w:ascii="Times New Roman" w:hAnsi="Times New Roman"/>
                <w:sz w:val="24"/>
                <w:lang w:eastAsia="en-US"/>
              </w:rPr>
            </w:pPr>
          </w:p>
        </w:tc>
        <w:tc>
          <w:tcPr>
            <w:tcW w:w="2976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итоговый</w:t>
            </w:r>
          </w:p>
        </w:tc>
        <w:tc>
          <w:tcPr>
            <w:tcW w:w="4927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мониторинг</w:t>
            </w:r>
          </w:p>
        </w:tc>
      </w:tr>
      <w:tr w:rsidR="00072752" w:rsidRPr="00D02D3A" w:rsidTr="00AD2DB4">
        <w:tc>
          <w:tcPr>
            <w:tcW w:w="1702" w:type="dxa"/>
            <w:vMerge w:val="restart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б</w:t>
            </w:r>
            <w:proofErr w:type="gramStart"/>
            <w:r w:rsidRPr="00D02D3A">
              <w:rPr>
                <w:rFonts w:ascii="Times New Roman" w:hAnsi="Times New Roman"/>
                <w:sz w:val="24"/>
              </w:rPr>
              <w:t>)м</w:t>
            </w:r>
            <w:proofErr w:type="gramEnd"/>
            <w:r w:rsidRPr="00D02D3A">
              <w:rPr>
                <w:rFonts w:ascii="Times New Roman" w:hAnsi="Times New Roman"/>
                <w:sz w:val="24"/>
              </w:rPr>
              <w:t>отивационной</w:t>
            </w:r>
          </w:p>
        </w:tc>
        <w:tc>
          <w:tcPr>
            <w:tcW w:w="2976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b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текущий</w:t>
            </w:r>
          </w:p>
        </w:tc>
        <w:tc>
          <w:tcPr>
            <w:tcW w:w="4927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устный опрос</w:t>
            </w:r>
          </w:p>
        </w:tc>
      </w:tr>
      <w:tr w:rsidR="00072752" w:rsidRPr="00D02D3A" w:rsidTr="00AD2DB4">
        <w:tc>
          <w:tcPr>
            <w:tcW w:w="0" w:type="auto"/>
            <w:vMerge/>
            <w:vAlign w:val="center"/>
          </w:tcPr>
          <w:p w:rsidR="00072752" w:rsidRPr="00D02D3A" w:rsidRDefault="00072752" w:rsidP="00AD2DB4">
            <w:pPr>
              <w:rPr>
                <w:rFonts w:ascii="Times New Roman" w:hAnsi="Times New Roman"/>
                <w:sz w:val="24"/>
                <w:lang w:eastAsia="en-US"/>
              </w:rPr>
            </w:pPr>
          </w:p>
        </w:tc>
        <w:tc>
          <w:tcPr>
            <w:tcW w:w="2976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итоговый</w:t>
            </w:r>
          </w:p>
        </w:tc>
        <w:tc>
          <w:tcPr>
            <w:tcW w:w="4927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письменный опрос</w:t>
            </w:r>
          </w:p>
        </w:tc>
      </w:tr>
      <w:tr w:rsidR="00072752" w:rsidRPr="00D02D3A" w:rsidTr="00AD2DB4">
        <w:tc>
          <w:tcPr>
            <w:tcW w:w="1702" w:type="dxa"/>
            <w:vMerge w:val="restart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в</w:t>
            </w:r>
            <w:proofErr w:type="gramStart"/>
            <w:r w:rsidRPr="00D02D3A">
              <w:rPr>
                <w:rFonts w:ascii="Times New Roman" w:hAnsi="Times New Roman"/>
                <w:sz w:val="24"/>
              </w:rPr>
              <w:t>)т</w:t>
            </w:r>
            <w:proofErr w:type="gramEnd"/>
            <w:r w:rsidRPr="00D02D3A">
              <w:rPr>
                <w:rFonts w:ascii="Times New Roman" w:hAnsi="Times New Roman"/>
                <w:sz w:val="24"/>
              </w:rPr>
              <w:t>рудовой деятельности</w:t>
            </w:r>
          </w:p>
        </w:tc>
        <w:tc>
          <w:tcPr>
            <w:tcW w:w="2976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текущий</w:t>
            </w:r>
          </w:p>
        </w:tc>
        <w:tc>
          <w:tcPr>
            <w:tcW w:w="4927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самоконтроль, практические работы, мини-проекты, взаимопроверка</w:t>
            </w:r>
          </w:p>
        </w:tc>
      </w:tr>
      <w:tr w:rsidR="00072752" w:rsidRPr="00D02D3A" w:rsidTr="00AD2DB4">
        <w:tc>
          <w:tcPr>
            <w:tcW w:w="0" w:type="auto"/>
            <w:vMerge/>
            <w:vAlign w:val="center"/>
          </w:tcPr>
          <w:p w:rsidR="00072752" w:rsidRPr="00D02D3A" w:rsidRDefault="00072752" w:rsidP="00AD2DB4">
            <w:pPr>
              <w:rPr>
                <w:rFonts w:ascii="Times New Roman" w:hAnsi="Times New Roman"/>
                <w:sz w:val="24"/>
                <w:lang w:eastAsia="en-US"/>
              </w:rPr>
            </w:pPr>
          </w:p>
        </w:tc>
        <w:tc>
          <w:tcPr>
            <w:tcW w:w="2976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итоговый</w:t>
            </w:r>
          </w:p>
        </w:tc>
        <w:tc>
          <w:tcPr>
            <w:tcW w:w="4927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тестирование</w:t>
            </w:r>
          </w:p>
        </w:tc>
      </w:tr>
      <w:tr w:rsidR="00072752" w:rsidRPr="00D02D3A" w:rsidTr="00AD2DB4">
        <w:tc>
          <w:tcPr>
            <w:tcW w:w="1702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г</w:t>
            </w:r>
            <w:proofErr w:type="gramStart"/>
            <w:r w:rsidRPr="00D02D3A">
              <w:rPr>
                <w:rFonts w:ascii="Times New Roman" w:hAnsi="Times New Roman"/>
                <w:sz w:val="24"/>
              </w:rPr>
              <w:t>)ф</w:t>
            </w:r>
            <w:proofErr w:type="gramEnd"/>
            <w:r w:rsidRPr="00D02D3A">
              <w:rPr>
                <w:rFonts w:ascii="Times New Roman" w:hAnsi="Times New Roman"/>
                <w:sz w:val="24"/>
              </w:rPr>
              <w:t>изиолого-психологической деятельности</w:t>
            </w:r>
          </w:p>
        </w:tc>
        <w:tc>
          <w:tcPr>
            <w:tcW w:w="2976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текущий</w:t>
            </w:r>
          </w:p>
        </w:tc>
        <w:tc>
          <w:tcPr>
            <w:tcW w:w="4927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наблюдение, устный опрос, рефлексия</w:t>
            </w:r>
          </w:p>
        </w:tc>
      </w:tr>
      <w:tr w:rsidR="00072752" w:rsidRPr="00D02D3A" w:rsidTr="00AD2DB4">
        <w:tc>
          <w:tcPr>
            <w:tcW w:w="1702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д) эстетической</w:t>
            </w:r>
          </w:p>
        </w:tc>
        <w:tc>
          <w:tcPr>
            <w:tcW w:w="2976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текущий</w:t>
            </w:r>
          </w:p>
        </w:tc>
        <w:tc>
          <w:tcPr>
            <w:tcW w:w="4927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наблюдение, творческие работы, самооценка по критериям</w:t>
            </w:r>
          </w:p>
        </w:tc>
      </w:tr>
      <w:tr w:rsidR="00072752" w:rsidRPr="00D02D3A" w:rsidTr="00AD2DB4">
        <w:tc>
          <w:tcPr>
            <w:tcW w:w="1702" w:type="dxa"/>
            <w:vMerge w:val="restart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е</w:t>
            </w:r>
            <w:proofErr w:type="gramStart"/>
            <w:r w:rsidRPr="00D02D3A">
              <w:rPr>
                <w:rFonts w:ascii="Times New Roman" w:hAnsi="Times New Roman"/>
                <w:sz w:val="24"/>
              </w:rPr>
              <w:t>)к</w:t>
            </w:r>
            <w:proofErr w:type="gramEnd"/>
            <w:r w:rsidRPr="00D02D3A">
              <w:rPr>
                <w:rFonts w:ascii="Times New Roman" w:hAnsi="Times New Roman"/>
                <w:sz w:val="24"/>
              </w:rPr>
              <w:t>оммуникативной</w:t>
            </w:r>
          </w:p>
        </w:tc>
        <w:tc>
          <w:tcPr>
            <w:tcW w:w="2976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текущий</w:t>
            </w:r>
          </w:p>
        </w:tc>
        <w:tc>
          <w:tcPr>
            <w:tcW w:w="4927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наблюдение</w:t>
            </w:r>
          </w:p>
        </w:tc>
      </w:tr>
      <w:tr w:rsidR="00072752" w:rsidRPr="00D02D3A" w:rsidTr="00AD2DB4">
        <w:tc>
          <w:tcPr>
            <w:tcW w:w="0" w:type="auto"/>
            <w:vMerge/>
            <w:vAlign w:val="center"/>
          </w:tcPr>
          <w:p w:rsidR="00072752" w:rsidRPr="00D02D3A" w:rsidRDefault="00072752" w:rsidP="00AD2DB4">
            <w:pPr>
              <w:rPr>
                <w:rFonts w:ascii="Times New Roman" w:hAnsi="Times New Roman"/>
                <w:sz w:val="24"/>
                <w:lang w:eastAsia="en-US"/>
              </w:rPr>
            </w:pPr>
          </w:p>
        </w:tc>
        <w:tc>
          <w:tcPr>
            <w:tcW w:w="2976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итоговый</w:t>
            </w:r>
          </w:p>
        </w:tc>
        <w:tc>
          <w:tcPr>
            <w:tcW w:w="4927" w:type="dxa"/>
          </w:tcPr>
          <w:p w:rsidR="00072752" w:rsidRPr="00D02D3A" w:rsidRDefault="00072752" w:rsidP="00AD2DB4">
            <w:pPr>
              <w:jc w:val="both"/>
              <w:rPr>
                <w:rFonts w:ascii="Times New Roman" w:hAnsi="Times New Roman"/>
                <w:sz w:val="24"/>
                <w:lang w:eastAsia="en-US"/>
              </w:rPr>
            </w:pPr>
            <w:r w:rsidRPr="00D02D3A">
              <w:rPr>
                <w:rFonts w:ascii="Times New Roman" w:hAnsi="Times New Roman"/>
                <w:sz w:val="24"/>
              </w:rPr>
              <w:t>защита проекта, мониторинг</w:t>
            </w:r>
          </w:p>
        </w:tc>
      </w:tr>
    </w:tbl>
    <w:p w:rsidR="00072752" w:rsidRPr="00D02D3A" w:rsidRDefault="00072752" w:rsidP="00ED492C">
      <w:pPr>
        <w:jc w:val="center"/>
        <w:rPr>
          <w:rFonts w:ascii="Times New Roman" w:hAnsi="Times New Roman"/>
          <w:sz w:val="24"/>
          <w:lang w:eastAsia="en-US"/>
        </w:rPr>
      </w:pPr>
    </w:p>
    <w:p w:rsidR="00072752" w:rsidRPr="00D02D3A" w:rsidRDefault="00072752" w:rsidP="00F60B79">
      <w:pPr>
        <w:ind w:left="-142" w:firstLine="142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В заключени</w:t>
      </w:r>
      <w:proofErr w:type="gramStart"/>
      <w:r w:rsidRPr="00D02D3A">
        <w:rPr>
          <w:rFonts w:ascii="Times New Roman" w:hAnsi="Times New Roman"/>
          <w:sz w:val="24"/>
        </w:rPr>
        <w:t>и</w:t>
      </w:r>
      <w:proofErr w:type="gramEnd"/>
      <w:r w:rsidRPr="00D02D3A">
        <w:rPr>
          <w:rFonts w:ascii="Times New Roman" w:hAnsi="Times New Roman"/>
          <w:sz w:val="24"/>
        </w:rPr>
        <w:t xml:space="preserve"> изучения разделов программы  проводится диагностика  с целью выявления уровня знаний обучающихся. При составлении диаграммы полученных ранее результатов диагностик можно выявить результативность качества обучения. </w:t>
      </w:r>
    </w:p>
    <w:p w:rsidR="00072752" w:rsidRPr="00D02D3A" w:rsidRDefault="00072752" w:rsidP="00ED492C">
      <w:pPr>
        <w:jc w:val="center"/>
        <w:rPr>
          <w:rFonts w:ascii="Times New Roman" w:hAnsi="Times New Roman"/>
          <w:b/>
          <w:sz w:val="24"/>
          <w:u w:val="single"/>
        </w:rPr>
      </w:pPr>
    </w:p>
    <w:p w:rsidR="00072752" w:rsidRPr="00D02D3A" w:rsidRDefault="00072752" w:rsidP="00ED492C">
      <w:pPr>
        <w:jc w:val="center"/>
        <w:rPr>
          <w:rFonts w:ascii="Times New Roman" w:hAnsi="Times New Roman"/>
          <w:b/>
          <w:sz w:val="24"/>
        </w:rPr>
      </w:pPr>
      <w:r w:rsidRPr="00D02D3A">
        <w:rPr>
          <w:rFonts w:ascii="Times New Roman" w:hAnsi="Times New Roman"/>
          <w:b/>
          <w:sz w:val="24"/>
        </w:rPr>
        <w:t xml:space="preserve">Критерии оценки качества знаний учащихся </w:t>
      </w:r>
    </w:p>
    <w:p w:rsidR="00072752" w:rsidRPr="00D02D3A" w:rsidRDefault="00072752" w:rsidP="00ED492C">
      <w:pPr>
        <w:jc w:val="both"/>
        <w:rPr>
          <w:rFonts w:ascii="Times New Roman" w:hAnsi="Times New Roman"/>
          <w:b/>
          <w:sz w:val="24"/>
        </w:rPr>
      </w:pPr>
    </w:p>
    <w:p w:rsidR="00072752" w:rsidRPr="00D02D3A" w:rsidRDefault="00072752" w:rsidP="00ED492C">
      <w:pPr>
        <w:numPr>
          <w:ilvl w:val="0"/>
          <w:numId w:val="27"/>
        </w:numPr>
        <w:jc w:val="center"/>
        <w:rPr>
          <w:rFonts w:ascii="Times New Roman" w:hAnsi="Times New Roman"/>
          <w:b/>
          <w:sz w:val="24"/>
        </w:rPr>
      </w:pPr>
      <w:r w:rsidRPr="00D02D3A">
        <w:rPr>
          <w:rFonts w:ascii="Times New Roman" w:hAnsi="Times New Roman"/>
          <w:b/>
          <w:sz w:val="24"/>
        </w:rPr>
        <w:t>При устной проверке.</w:t>
      </w:r>
    </w:p>
    <w:p w:rsidR="00072752" w:rsidRPr="00D02D3A" w:rsidRDefault="00072752" w:rsidP="00ED492C">
      <w:pPr>
        <w:ind w:left="720"/>
        <w:rPr>
          <w:rFonts w:ascii="Times New Roman" w:hAnsi="Times New Roman"/>
          <w:b/>
          <w:sz w:val="24"/>
        </w:rPr>
      </w:pPr>
    </w:p>
    <w:p w:rsidR="00072752" w:rsidRPr="00D02D3A" w:rsidRDefault="00072752" w:rsidP="00ED492C">
      <w:pPr>
        <w:ind w:left="720"/>
        <w:jc w:val="both"/>
        <w:rPr>
          <w:rFonts w:ascii="Times New Roman" w:hAnsi="Times New Roman"/>
          <w:i/>
          <w:sz w:val="24"/>
        </w:rPr>
      </w:pPr>
      <w:r w:rsidRPr="00D02D3A">
        <w:rPr>
          <w:rFonts w:ascii="Times New Roman" w:hAnsi="Times New Roman"/>
          <w:i/>
          <w:sz w:val="24"/>
        </w:rPr>
        <w:t>Оценка «5» ставится, если учащийся:</w:t>
      </w:r>
    </w:p>
    <w:p w:rsidR="00072752" w:rsidRPr="00D02D3A" w:rsidRDefault="00072752" w:rsidP="00ED492C">
      <w:pPr>
        <w:numPr>
          <w:ilvl w:val="0"/>
          <w:numId w:val="26"/>
        </w:numPr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полностью усвоил учебный материал;</w:t>
      </w:r>
    </w:p>
    <w:p w:rsidR="00072752" w:rsidRPr="00D02D3A" w:rsidRDefault="00072752" w:rsidP="00ED492C">
      <w:pPr>
        <w:numPr>
          <w:ilvl w:val="0"/>
          <w:numId w:val="26"/>
        </w:numPr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умеет изложить учебный материал своими словами;</w:t>
      </w:r>
    </w:p>
    <w:p w:rsidR="00072752" w:rsidRPr="00D02D3A" w:rsidRDefault="00072752" w:rsidP="00ED492C">
      <w:pPr>
        <w:numPr>
          <w:ilvl w:val="0"/>
          <w:numId w:val="26"/>
        </w:numPr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самостоятельно подтверждает ответ конкретными примерами;</w:t>
      </w:r>
    </w:p>
    <w:p w:rsidR="00072752" w:rsidRPr="00D02D3A" w:rsidRDefault="00072752" w:rsidP="00ED492C">
      <w:pPr>
        <w:numPr>
          <w:ilvl w:val="0"/>
          <w:numId w:val="26"/>
        </w:numPr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правильно и обстоятельно отвечает на дополнительные вопросы учителя.</w:t>
      </w:r>
    </w:p>
    <w:p w:rsidR="00072752" w:rsidRPr="00D02D3A" w:rsidRDefault="00072752" w:rsidP="00ED492C">
      <w:pPr>
        <w:jc w:val="both"/>
        <w:rPr>
          <w:rFonts w:ascii="Times New Roman" w:hAnsi="Times New Roman"/>
          <w:sz w:val="24"/>
        </w:rPr>
      </w:pPr>
    </w:p>
    <w:p w:rsidR="00072752" w:rsidRPr="00D02D3A" w:rsidRDefault="00072752" w:rsidP="00ED492C">
      <w:pPr>
        <w:ind w:left="720"/>
        <w:jc w:val="both"/>
        <w:rPr>
          <w:rFonts w:ascii="Times New Roman" w:hAnsi="Times New Roman"/>
          <w:i/>
          <w:sz w:val="24"/>
        </w:rPr>
      </w:pPr>
      <w:r w:rsidRPr="00D02D3A">
        <w:rPr>
          <w:rFonts w:ascii="Times New Roman" w:hAnsi="Times New Roman"/>
          <w:i/>
          <w:sz w:val="24"/>
        </w:rPr>
        <w:t>Оценка «4» ставится, если учащийся:</w:t>
      </w:r>
    </w:p>
    <w:p w:rsidR="00072752" w:rsidRPr="00D02D3A" w:rsidRDefault="00072752" w:rsidP="00ED492C">
      <w:pPr>
        <w:numPr>
          <w:ilvl w:val="0"/>
          <w:numId w:val="28"/>
        </w:numPr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в основном усвоил учебный материал;</w:t>
      </w:r>
    </w:p>
    <w:p w:rsidR="00072752" w:rsidRPr="00D02D3A" w:rsidRDefault="00072752" w:rsidP="00ED492C">
      <w:pPr>
        <w:numPr>
          <w:ilvl w:val="0"/>
          <w:numId w:val="28"/>
        </w:numPr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lastRenderedPageBreak/>
        <w:t>допускает незначительные ошибки при его изложении своими словами;</w:t>
      </w:r>
    </w:p>
    <w:p w:rsidR="00072752" w:rsidRPr="00D02D3A" w:rsidRDefault="00072752" w:rsidP="00ED492C">
      <w:pPr>
        <w:numPr>
          <w:ilvl w:val="0"/>
          <w:numId w:val="28"/>
        </w:numPr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подтверждает ответ конкретными примерами;</w:t>
      </w:r>
    </w:p>
    <w:p w:rsidR="00072752" w:rsidRPr="00D02D3A" w:rsidRDefault="00072752" w:rsidP="00ED492C">
      <w:pPr>
        <w:numPr>
          <w:ilvl w:val="0"/>
          <w:numId w:val="28"/>
        </w:numPr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правильно отвечает на дополнительные вопросы учителя.</w:t>
      </w:r>
    </w:p>
    <w:p w:rsidR="00072752" w:rsidRPr="00D02D3A" w:rsidRDefault="00072752" w:rsidP="00ED492C">
      <w:pPr>
        <w:jc w:val="both"/>
        <w:rPr>
          <w:rFonts w:ascii="Times New Roman" w:hAnsi="Times New Roman"/>
          <w:sz w:val="24"/>
        </w:rPr>
      </w:pPr>
    </w:p>
    <w:p w:rsidR="00072752" w:rsidRPr="00D02D3A" w:rsidRDefault="00072752" w:rsidP="00ED492C">
      <w:pPr>
        <w:ind w:left="720"/>
        <w:jc w:val="both"/>
        <w:rPr>
          <w:rFonts w:ascii="Times New Roman" w:hAnsi="Times New Roman"/>
          <w:i/>
          <w:sz w:val="24"/>
        </w:rPr>
      </w:pPr>
      <w:r w:rsidRPr="00D02D3A">
        <w:rPr>
          <w:rFonts w:ascii="Times New Roman" w:hAnsi="Times New Roman"/>
          <w:i/>
          <w:sz w:val="24"/>
        </w:rPr>
        <w:t>Оценка «3» ставится, если учащийся:</w:t>
      </w:r>
    </w:p>
    <w:p w:rsidR="00072752" w:rsidRPr="00D02D3A" w:rsidRDefault="00072752" w:rsidP="00ED492C">
      <w:pPr>
        <w:numPr>
          <w:ilvl w:val="0"/>
          <w:numId w:val="29"/>
        </w:numPr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не усвоил существенную часть учебного материала;</w:t>
      </w:r>
    </w:p>
    <w:p w:rsidR="00072752" w:rsidRPr="00D02D3A" w:rsidRDefault="00072752" w:rsidP="00ED492C">
      <w:pPr>
        <w:numPr>
          <w:ilvl w:val="0"/>
          <w:numId w:val="29"/>
        </w:numPr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допускает значительные ошибки при его изложении своими словами;</w:t>
      </w:r>
    </w:p>
    <w:p w:rsidR="00072752" w:rsidRPr="00D02D3A" w:rsidRDefault="00072752" w:rsidP="00ED492C">
      <w:pPr>
        <w:numPr>
          <w:ilvl w:val="0"/>
          <w:numId w:val="26"/>
        </w:numPr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затрудняется подтвердить ответ конкретными примерами;</w:t>
      </w:r>
    </w:p>
    <w:p w:rsidR="00072752" w:rsidRPr="00D02D3A" w:rsidRDefault="00072752" w:rsidP="00ED492C">
      <w:pPr>
        <w:numPr>
          <w:ilvl w:val="0"/>
          <w:numId w:val="28"/>
        </w:numPr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слабо отвечает на дополнительные вопросы учителя.</w:t>
      </w:r>
    </w:p>
    <w:p w:rsidR="00072752" w:rsidRPr="00D02D3A" w:rsidRDefault="00072752" w:rsidP="00ED492C">
      <w:pPr>
        <w:jc w:val="both"/>
        <w:rPr>
          <w:rFonts w:ascii="Times New Roman" w:hAnsi="Times New Roman"/>
          <w:sz w:val="24"/>
        </w:rPr>
      </w:pPr>
    </w:p>
    <w:p w:rsidR="00072752" w:rsidRPr="00D02D3A" w:rsidRDefault="00072752" w:rsidP="00ED492C">
      <w:pPr>
        <w:ind w:left="720"/>
        <w:jc w:val="both"/>
        <w:rPr>
          <w:rFonts w:ascii="Times New Roman" w:hAnsi="Times New Roman"/>
          <w:i/>
          <w:sz w:val="24"/>
        </w:rPr>
      </w:pPr>
      <w:r w:rsidRPr="00D02D3A">
        <w:rPr>
          <w:rFonts w:ascii="Times New Roman" w:hAnsi="Times New Roman"/>
          <w:i/>
          <w:sz w:val="24"/>
        </w:rPr>
        <w:t>Оценка «2» ставится, если учащийся:</w:t>
      </w:r>
    </w:p>
    <w:p w:rsidR="00072752" w:rsidRPr="00D02D3A" w:rsidRDefault="00072752" w:rsidP="00ED492C">
      <w:pPr>
        <w:numPr>
          <w:ilvl w:val="0"/>
          <w:numId w:val="26"/>
        </w:numPr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почти не усвоил учебный материал;</w:t>
      </w:r>
    </w:p>
    <w:p w:rsidR="00072752" w:rsidRPr="00D02D3A" w:rsidRDefault="00072752" w:rsidP="00ED492C">
      <w:pPr>
        <w:numPr>
          <w:ilvl w:val="0"/>
          <w:numId w:val="28"/>
        </w:numPr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не может изложить учебный материал своими словами;</w:t>
      </w:r>
    </w:p>
    <w:p w:rsidR="00072752" w:rsidRPr="00D02D3A" w:rsidRDefault="00072752" w:rsidP="00ED492C">
      <w:pPr>
        <w:numPr>
          <w:ilvl w:val="0"/>
          <w:numId w:val="26"/>
        </w:numPr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не может подтвердить ответ конкретными примерами;</w:t>
      </w:r>
    </w:p>
    <w:p w:rsidR="00072752" w:rsidRPr="00D02D3A" w:rsidRDefault="00072752" w:rsidP="00ED492C">
      <w:pPr>
        <w:numPr>
          <w:ilvl w:val="0"/>
          <w:numId w:val="28"/>
        </w:numPr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не отвечает на большую часть дополнительных вопросов учителя.</w:t>
      </w:r>
    </w:p>
    <w:p w:rsidR="00072752" w:rsidRPr="00D02D3A" w:rsidRDefault="00072752" w:rsidP="00ED492C">
      <w:pPr>
        <w:jc w:val="both"/>
        <w:rPr>
          <w:rFonts w:ascii="Times New Roman" w:hAnsi="Times New Roman"/>
          <w:sz w:val="24"/>
        </w:rPr>
      </w:pPr>
    </w:p>
    <w:p w:rsidR="00072752" w:rsidRPr="00D02D3A" w:rsidRDefault="00072752" w:rsidP="00ED492C">
      <w:pPr>
        <w:ind w:left="720"/>
        <w:jc w:val="both"/>
        <w:rPr>
          <w:rFonts w:ascii="Times New Roman" w:hAnsi="Times New Roman"/>
          <w:i/>
          <w:sz w:val="24"/>
        </w:rPr>
      </w:pPr>
      <w:r w:rsidRPr="00D02D3A">
        <w:rPr>
          <w:rFonts w:ascii="Times New Roman" w:hAnsi="Times New Roman"/>
          <w:i/>
          <w:sz w:val="24"/>
        </w:rPr>
        <w:t>Оценка «1» ставится, если учащийся:</w:t>
      </w:r>
    </w:p>
    <w:p w:rsidR="00072752" w:rsidRPr="00D02D3A" w:rsidRDefault="00072752" w:rsidP="00ED492C">
      <w:pPr>
        <w:numPr>
          <w:ilvl w:val="0"/>
          <w:numId w:val="26"/>
        </w:numPr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полностью не усвоил учебный материал;</w:t>
      </w:r>
    </w:p>
    <w:p w:rsidR="00072752" w:rsidRPr="00D02D3A" w:rsidRDefault="00072752" w:rsidP="00ED492C">
      <w:pPr>
        <w:numPr>
          <w:ilvl w:val="0"/>
          <w:numId w:val="28"/>
        </w:numPr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не может изложить учебный материал своими словами;</w:t>
      </w:r>
    </w:p>
    <w:p w:rsidR="00072752" w:rsidRPr="00D02D3A" w:rsidRDefault="00072752" w:rsidP="00ED492C">
      <w:pPr>
        <w:numPr>
          <w:ilvl w:val="0"/>
          <w:numId w:val="28"/>
        </w:numPr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не может ответить на дополнительные вопросы учителя.</w:t>
      </w:r>
    </w:p>
    <w:p w:rsidR="00072752" w:rsidRPr="00D02D3A" w:rsidRDefault="00072752" w:rsidP="00ED492C">
      <w:pPr>
        <w:jc w:val="both"/>
        <w:rPr>
          <w:rFonts w:ascii="Times New Roman" w:hAnsi="Times New Roman"/>
          <w:sz w:val="24"/>
        </w:rPr>
      </w:pPr>
    </w:p>
    <w:p w:rsidR="00072752" w:rsidRPr="00D02D3A" w:rsidRDefault="00072752" w:rsidP="00ED492C">
      <w:pPr>
        <w:jc w:val="both"/>
        <w:rPr>
          <w:rFonts w:ascii="Times New Roman" w:hAnsi="Times New Roman"/>
          <w:sz w:val="24"/>
        </w:rPr>
      </w:pPr>
    </w:p>
    <w:p w:rsidR="00072752" w:rsidRPr="00D02D3A" w:rsidRDefault="00072752" w:rsidP="00ED492C">
      <w:pPr>
        <w:numPr>
          <w:ilvl w:val="0"/>
          <w:numId w:val="27"/>
        </w:numPr>
        <w:jc w:val="center"/>
        <w:rPr>
          <w:rFonts w:ascii="Times New Roman" w:hAnsi="Times New Roman"/>
          <w:b/>
          <w:sz w:val="24"/>
        </w:rPr>
      </w:pPr>
      <w:r w:rsidRPr="00D02D3A">
        <w:rPr>
          <w:rFonts w:ascii="Times New Roman" w:hAnsi="Times New Roman"/>
          <w:b/>
          <w:sz w:val="24"/>
        </w:rPr>
        <w:t>При выполнении практических работ.</w:t>
      </w:r>
    </w:p>
    <w:p w:rsidR="00072752" w:rsidRPr="00D02D3A" w:rsidRDefault="00072752" w:rsidP="00ED492C">
      <w:pPr>
        <w:ind w:left="720"/>
        <w:rPr>
          <w:rFonts w:ascii="Times New Roman" w:hAnsi="Times New Roman"/>
          <w:b/>
          <w:sz w:val="24"/>
        </w:rPr>
      </w:pPr>
    </w:p>
    <w:p w:rsidR="00072752" w:rsidRPr="00D02D3A" w:rsidRDefault="00072752" w:rsidP="00ED492C">
      <w:pPr>
        <w:ind w:left="720"/>
        <w:jc w:val="both"/>
        <w:rPr>
          <w:rFonts w:ascii="Times New Roman" w:hAnsi="Times New Roman"/>
          <w:i/>
          <w:sz w:val="24"/>
        </w:rPr>
      </w:pPr>
      <w:r w:rsidRPr="00D02D3A">
        <w:rPr>
          <w:rFonts w:ascii="Times New Roman" w:hAnsi="Times New Roman"/>
          <w:i/>
          <w:sz w:val="24"/>
        </w:rPr>
        <w:t>Оценка «5» ставится, если учащийся:</w:t>
      </w:r>
    </w:p>
    <w:p w:rsidR="00072752" w:rsidRPr="00D02D3A" w:rsidRDefault="00072752" w:rsidP="00ED492C">
      <w:pPr>
        <w:numPr>
          <w:ilvl w:val="0"/>
          <w:numId w:val="30"/>
        </w:numPr>
        <w:ind w:left="709" w:hanging="425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творчески планирует выполнение работы;</w:t>
      </w:r>
    </w:p>
    <w:p w:rsidR="00072752" w:rsidRPr="00D02D3A" w:rsidRDefault="00072752" w:rsidP="00ED492C">
      <w:pPr>
        <w:numPr>
          <w:ilvl w:val="0"/>
          <w:numId w:val="30"/>
        </w:numPr>
        <w:ind w:left="709" w:hanging="425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самостоятельно и полностью использует знания программного материала;</w:t>
      </w:r>
    </w:p>
    <w:p w:rsidR="00072752" w:rsidRPr="00D02D3A" w:rsidRDefault="00072752" w:rsidP="00ED492C">
      <w:pPr>
        <w:numPr>
          <w:ilvl w:val="0"/>
          <w:numId w:val="30"/>
        </w:numPr>
        <w:ind w:left="709" w:hanging="425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правильно и аккуратно выполняет задания;</w:t>
      </w:r>
    </w:p>
    <w:p w:rsidR="00072752" w:rsidRPr="00D02D3A" w:rsidRDefault="00072752" w:rsidP="00ED492C">
      <w:pPr>
        <w:numPr>
          <w:ilvl w:val="0"/>
          <w:numId w:val="30"/>
        </w:numPr>
        <w:ind w:left="709" w:hanging="425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умеет пользоваться справочной литературой, наглядными пособиями, машинами, приспособлениями  и другими средствами.</w:t>
      </w:r>
    </w:p>
    <w:p w:rsidR="00072752" w:rsidRPr="00D02D3A" w:rsidRDefault="00072752" w:rsidP="00ED492C">
      <w:pPr>
        <w:rPr>
          <w:rFonts w:ascii="Times New Roman" w:hAnsi="Times New Roman"/>
          <w:sz w:val="24"/>
        </w:rPr>
      </w:pPr>
    </w:p>
    <w:p w:rsidR="00072752" w:rsidRPr="00D02D3A" w:rsidRDefault="00072752" w:rsidP="00ED492C">
      <w:pPr>
        <w:ind w:left="720"/>
        <w:jc w:val="both"/>
        <w:rPr>
          <w:rFonts w:ascii="Times New Roman" w:hAnsi="Times New Roman"/>
          <w:i/>
          <w:sz w:val="24"/>
        </w:rPr>
      </w:pPr>
      <w:r w:rsidRPr="00D02D3A">
        <w:rPr>
          <w:rFonts w:ascii="Times New Roman" w:hAnsi="Times New Roman"/>
          <w:i/>
          <w:sz w:val="24"/>
        </w:rPr>
        <w:t>Оценка «4» ставится, если учащийся:</w:t>
      </w:r>
    </w:p>
    <w:p w:rsidR="00072752" w:rsidRPr="00D02D3A" w:rsidRDefault="00072752" w:rsidP="00ED492C">
      <w:pPr>
        <w:numPr>
          <w:ilvl w:val="0"/>
          <w:numId w:val="30"/>
        </w:numPr>
        <w:ind w:left="709" w:hanging="425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правильно планирует выполнение работы;</w:t>
      </w:r>
    </w:p>
    <w:p w:rsidR="00072752" w:rsidRPr="00D02D3A" w:rsidRDefault="00072752" w:rsidP="00ED492C">
      <w:pPr>
        <w:numPr>
          <w:ilvl w:val="0"/>
          <w:numId w:val="30"/>
        </w:numPr>
        <w:ind w:left="709" w:hanging="425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самостоятельно и полностью использует знания программного материала;</w:t>
      </w:r>
    </w:p>
    <w:p w:rsidR="00072752" w:rsidRPr="00D02D3A" w:rsidRDefault="00072752" w:rsidP="00ED492C">
      <w:pPr>
        <w:numPr>
          <w:ilvl w:val="0"/>
          <w:numId w:val="30"/>
        </w:numPr>
        <w:ind w:left="709" w:hanging="425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в основном правильно и аккуратно выполняет задания;</w:t>
      </w:r>
    </w:p>
    <w:p w:rsidR="00072752" w:rsidRPr="00D02D3A" w:rsidRDefault="00072752" w:rsidP="00ED492C">
      <w:pPr>
        <w:numPr>
          <w:ilvl w:val="0"/>
          <w:numId w:val="30"/>
        </w:numPr>
        <w:ind w:left="709" w:hanging="425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умеет пользоваться справочной литературой, наглядными пособиями, машинами, приспособлениями  и другими средствами.</w:t>
      </w:r>
    </w:p>
    <w:p w:rsidR="00072752" w:rsidRPr="00D02D3A" w:rsidRDefault="00072752" w:rsidP="00ED492C">
      <w:pPr>
        <w:ind w:left="709"/>
        <w:rPr>
          <w:rFonts w:ascii="Times New Roman" w:hAnsi="Times New Roman"/>
          <w:sz w:val="24"/>
        </w:rPr>
      </w:pPr>
    </w:p>
    <w:p w:rsidR="00072752" w:rsidRPr="00D02D3A" w:rsidRDefault="00072752" w:rsidP="00ED492C">
      <w:pPr>
        <w:ind w:left="709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 xml:space="preserve"> </w:t>
      </w:r>
      <w:r w:rsidRPr="00D02D3A">
        <w:rPr>
          <w:rFonts w:ascii="Times New Roman" w:hAnsi="Times New Roman"/>
          <w:i/>
          <w:sz w:val="24"/>
        </w:rPr>
        <w:t>Оценка «3» ставится, если учащийся:</w:t>
      </w:r>
    </w:p>
    <w:p w:rsidR="00072752" w:rsidRPr="00D02D3A" w:rsidRDefault="00072752" w:rsidP="00ED492C">
      <w:pPr>
        <w:numPr>
          <w:ilvl w:val="0"/>
          <w:numId w:val="30"/>
        </w:numPr>
        <w:ind w:left="709" w:hanging="425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допускает ошибки при планировании  выполнения работы;</w:t>
      </w:r>
    </w:p>
    <w:p w:rsidR="00072752" w:rsidRPr="00D02D3A" w:rsidRDefault="00072752" w:rsidP="00ED492C">
      <w:pPr>
        <w:numPr>
          <w:ilvl w:val="0"/>
          <w:numId w:val="30"/>
        </w:numPr>
        <w:ind w:left="709" w:hanging="425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не может самостоятельно использовать значительную часть знаний программного материала;</w:t>
      </w:r>
    </w:p>
    <w:p w:rsidR="00072752" w:rsidRPr="00D02D3A" w:rsidRDefault="00072752" w:rsidP="00ED492C">
      <w:pPr>
        <w:numPr>
          <w:ilvl w:val="0"/>
          <w:numId w:val="30"/>
        </w:numPr>
        <w:ind w:left="709" w:hanging="425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допускает ошибки и не аккуратно выполняет задания;</w:t>
      </w:r>
    </w:p>
    <w:p w:rsidR="00072752" w:rsidRPr="00D02D3A" w:rsidRDefault="00072752" w:rsidP="00ED492C">
      <w:pPr>
        <w:numPr>
          <w:ilvl w:val="0"/>
          <w:numId w:val="30"/>
        </w:numPr>
        <w:ind w:left="709" w:hanging="425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затрудняется самостоятельно пользоваться справочной литературой, наглядными пособиями, машинами, приспособлениями  и другими средствами.</w:t>
      </w:r>
    </w:p>
    <w:p w:rsidR="00072752" w:rsidRPr="00D02D3A" w:rsidRDefault="00072752" w:rsidP="00ED492C">
      <w:pPr>
        <w:rPr>
          <w:rFonts w:ascii="Times New Roman" w:hAnsi="Times New Roman"/>
          <w:sz w:val="24"/>
        </w:rPr>
      </w:pPr>
    </w:p>
    <w:p w:rsidR="00072752" w:rsidRPr="00D02D3A" w:rsidRDefault="00072752" w:rsidP="00ED492C">
      <w:pPr>
        <w:ind w:left="720"/>
        <w:jc w:val="both"/>
        <w:rPr>
          <w:rFonts w:ascii="Times New Roman" w:hAnsi="Times New Roman"/>
          <w:i/>
          <w:sz w:val="24"/>
        </w:rPr>
      </w:pPr>
      <w:r w:rsidRPr="00D02D3A">
        <w:rPr>
          <w:rFonts w:ascii="Times New Roman" w:hAnsi="Times New Roman"/>
          <w:i/>
          <w:sz w:val="24"/>
        </w:rPr>
        <w:t>Оценка «2» ставится, если учащийся:</w:t>
      </w:r>
    </w:p>
    <w:p w:rsidR="00072752" w:rsidRPr="00D02D3A" w:rsidRDefault="00072752" w:rsidP="00ED492C">
      <w:pPr>
        <w:numPr>
          <w:ilvl w:val="0"/>
          <w:numId w:val="31"/>
        </w:numPr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не может правильно спланировать выполнение работы;</w:t>
      </w:r>
    </w:p>
    <w:p w:rsidR="00072752" w:rsidRPr="00D02D3A" w:rsidRDefault="00072752" w:rsidP="00ED492C">
      <w:pPr>
        <w:numPr>
          <w:ilvl w:val="0"/>
          <w:numId w:val="31"/>
        </w:numPr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не может использовать знаний программного материала;</w:t>
      </w:r>
    </w:p>
    <w:p w:rsidR="00072752" w:rsidRPr="00D02D3A" w:rsidRDefault="00072752" w:rsidP="00ED492C">
      <w:pPr>
        <w:numPr>
          <w:ilvl w:val="0"/>
          <w:numId w:val="31"/>
        </w:numPr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допускает грубые ошибки и не аккуратно выполняет задания;</w:t>
      </w:r>
    </w:p>
    <w:p w:rsidR="00072752" w:rsidRPr="00D02D3A" w:rsidRDefault="00072752" w:rsidP="00ED492C">
      <w:pPr>
        <w:numPr>
          <w:ilvl w:val="0"/>
          <w:numId w:val="31"/>
        </w:numPr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lastRenderedPageBreak/>
        <w:t>не может самостоятельно пользоваться справочной литературой, наглядными пособиями, машинами, приспособлениями  и другими средствами.</w:t>
      </w:r>
    </w:p>
    <w:p w:rsidR="00072752" w:rsidRPr="00D02D3A" w:rsidRDefault="00072752" w:rsidP="00ED492C">
      <w:pPr>
        <w:rPr>
          <w:rFonts w:ascii="Times New Roman" w:hAnsi="Times New Roman"/>
          <w:sz w:val="24"/>
        </w:rPr>
      </w:pPr>
    </w:p>
    <w:p w:rsidR="00072752" w:rsidRPr="00D02D3A" w:rsidRDefault="00072752" w:rsidP="00ED492C">
      <w:pPr>
        <w:ind w:left="720"/>
        <w:jc w:val="both"/>
        <w:rPr>
          <w:rFonts w:ascii="Times New Roman" w:hAnsi="Times New Roman"/>
          <w:i/>
          <w:sz w:val="24"/>
        </w:rPr>
      </w:pPr>
      <w:r w:rsidRPr="00D02D3A">
        <w:rPr>
          <w:rFonts w:ascii="Times New Roman" w:hAnsi="Times New Roman"/>
          <w:i/>
          <w:sz w:val="24"/>
        </w:rPr>
        <w:t>Оценка «1» ставится, если учащийся:</w:t>
      </w:r>
    </w:p>
    <w:p w:rsidR="00072752" w:rsidRPr="00D02D3A" w:rsidRDefault="00072752" w:rsidP="00ED492C">
      <w:pPr>
        <w:numPr>
          <w:ilvl w:val="0"/>
          <w:numId w:val="32"/>
        </w:numPr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не может спланировать выполнение работы;</w:t>
      </w:r>
    </w:p>
    <w:p w:rsidR="00072752" w:rsidRPr="00D02D3A" w:rsidRDefault="00072752" w:rsidP="00ED492C">
      <w:pPr>
        <w:numPr>
          <w:ilvl w:val="0"/>
          <w:numId w:val="32"/>
        </w:numPr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не может использовать знаний программного материала;</w:t>
      </w:r>
    </w:p>
    <w:p w:rsidR="00072752" w:rsidRPr="00D02D3A" w:rsidRDefault="00072752" w:rsidP="00ED492C">
      <w:pPr>
        <w:numPr>
          <w:ilvl w:val="0"/>
          <w:numId w:val="32"/>
        </w:numPr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>отказывается выполнять задания.</w:t>
      </w:r>
    </w:p>
    <w:p w:rsidR="00072752" w:rsidRPr="00D02D3A" w:rsidRDefault="00072752" w:rsidP="00ED492C">
      <w:pPr>
        <w:rPr>
          <w:rFonts w:ascii="Times New Roman" w:hAnsi="Times New Roman"/>
          <w:b/>
          <w:sz w:val="24"/>
        </w:rPr>
      </w:pPr>
    </w:p>
    <w:p w:rsidR="00072752" w:rsidRPr="00D02D3A" w:rsidRDefault="00072752" w:rsidP="00ED492C">
      <w:pPr>
        <w:rPr>
          <w:rFonts w:ascii="Times New Roman" w:hAnsi="Times New Roman"/>
          <w:b/>
          <w:sz w:val="24"/>
        </w:rPr>
      </w:pPr>
    </w:p>
    <w:p w:rsidR="00072752" w:rsidRPr="00D02D3A" w:rsidRDefault="00072752" w:rsidP="00ED492C">
      <w:pPr>
        <w:numPr>
          <w:ilvl w:val="0"/>
          <w:numId w:val="27"/>
        </w:numPr>
        <w:jc w:val="center"/>
        <w:rPr>
          <w:rFonts w:ascii="Times New Roman" w:hAnsi="Times New Roman"/>
          <w:b/>
          <w:sz w:val="24"/>
        </w:rPr>
      </w:pPr>
      <w:r w:rsidRPr="00D02D3A">
        <w:rPr>
          <w:rFonts w:ascii="Times New Roman" w:hAnsi="Times New Roman"/>
          <w:b/>
          <w:sz w:val="24"/>
        </w:rPr>
        <w:t>При выполнении творческих и проектных работ</w:t>
      </w:r>
    </w:p>
    <w:p w:rsidR="00072752" w:rsidRPr="00D02D3A" w:rsidRDefault="00072752" w:rsidP="00ED492C">
      <w:pPr>
        <w:ind w:left="720"/>
        <w:rPr>
          <w:rFonts w:ascii="Times New Roman" w:hAnsi="Times New Roman"/>
          <w:b/>
          <w:sz w:val="24"/>
        </w:rPr>
      </w:pPr>
    </w:p>
    <w:tbl>
      <w:tblPr>
        <w:tblW w:w="0" w:type="auto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2084"/>
        <w:gridCol w:w="2067"/>
        <w:gridCol w:w="1963"/>
        <w:gridCol w:w="2006"/>
        <w:gridCol w:w="1910"/>
      </w:tblGrid>
      <w:tr w:rsidR="00072752" w:rsidRPr="00D02D3A" w:rsidTr="00F60B79">
        <w:tc>
          <w:tcPr>
            <w:tcW w:w="2112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bCs w:val="0"/>
                <w:sz w:val="22"/>
                <w:szCs w:val="22"/>
              </w:rPr>
              <w:t>Технико-</w:t>
            </w:r>
            <w:r w:rsidRPr="00D02D3A">
              <w:rPr>
                <w:rFonts w:ascii="Times New Roman" w:hAnsi="Times New Roman"/>
                <w:bCs w:val="0"/>
                <w:spacing w:val="-3"/>
                <w:sz w:val="22"/>
                <w:szCs w:val="22"/>
              </w:rPr>
              <w:t xml:space="preserve">экономические </w:t>
            </w:r>
            <w:r w:rsidRPr="00D02D3A">
              <w:rPr>
                <w:rFonts w:ascii="Times New Roman" w:hAnsi="Times New Roman"/>
                <w:bCs w:val="0"/>
                <w:spacing w:val="-2"/>
                <w:sz w:val="22"/>
                <w:szCs w:val="22"/>
              </w:rPr>
              <w:t>требования</w:t>
            </w:r>
          </w:p>
        </w:tc>
        <w:tc>
          <w:tcPr>
            <w:tcW w:w="2072" w:type="dxa"/>
          </w:tcPr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bCs w:val="0"/>
                <w:i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bCs w:val="0"/>
                <w:i/>
                <w:sz w:val="22"/>
                <w:szCs w:val="22"/>
              </w:rPr>
              <w:t>Оценка «5»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i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bCs w:val="0"/>
                <w:i/>
                <w:sz w:val="22"/>
                <w:szCs w:val="22"/>
              </w:rPr>
              <w:t>ставится, если учащийся:</w:t>
            </w:r>
          </w:p>
        </w:tc>
        <w:tc>
          <w:tcPr>
            <w:tcW w:w="1916" w:type="dxa"/>
          </w:tcPr>
          <w:p w:rsidR="00072752" w:rsidRPr="00D02D3A" w:rsidRDefault="00072752" w:rsidP="00F60B79">
            <w:pPr>
              <w:shd w:val="clear" w:color="auto" w:fill="FFFFFF"/>
              <w:ind w:left="360"/>
              <w:jc w:val="center"/>
              <w:rPr>
                <w:rFonts w:ascii="Times New Roman" w:hAnsi="Times New Roman"/>
                <w:bCs w:val="0"/>
                <w:i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bCs w:val="0"/>
                <w:i/>
                <w:sz w:val="22"/>
                <w:szCs w:val="22"/>
              </w:rPr>
              <w:t>Оценка «4»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i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bCs w:val="0"/>
                <w:i/>
                <w:sz w:val="22"/>
                <w:szCs w:val="22"/>
              </w:rPr>
              <w:t>ставится, если учащийся:</w:t>
            </w:r>
          </w:p>
        </w:tc>
        <w:tc>
          <w:tcPr>
            <w:tcW w:w="2010" w:type="dxa"/>
          </w:tcPr>
          <w:p w:rsidR="00072752" w:rsidRPr="00D02D3A" w:rsidRDefault="00072752" w:rsidP="00F60B79">
            <w:pPr>
              <w:shd w:val="clear" w:color="auto" w:fill="FFFFFF"/>
              <w:ind w:left="408"/>
              <w:jc w:val="center"/>
              <w:rPr>
                <w:rFonts w:ascii="Times New Roman" w:hAnsi="Times New Roman"/>
                <w:bCs w:val="0"/>
                <w:i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bCs w:val="0"/>
                <w:i/>
                <w:sz w:val="22"/>
                <w:szCs w:val="22"/>
              </w:rPr>
              <w:t>Оценка «3»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i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bCs w:val="0"/>
                <w:i/>
                <w:sz w:val="22"/>
                <w:szCs w:val="22"/>
              </w:rPr>
              <w:t>ставится, если учащийся:</w:t>
            </w:r>
          </w:p>
        </w:tc>
        <w:tc>
          <w:tcPr>
            <w:tcW w:w="1920" w:type="dxa"/>
          </w:tcPr>
          <w:p w:rsidR="00072752" w:rsidRPr="00D02D3A" w:rsidRDefault="00072752" w:rsidP="00F60B79">
            <w:pPr>
              <w:shd w:val="clear" w:color="auto" w:fill="FFFFFF"/>
              <w:ind w:left="341"/>
              <w:jc w:val="center"/>
              <w:rPr>
                <w:rFonts w:ascii="Times New Roman" w:hAnsi="Times New Roman"/>
                <w:bCs w:val="0"/>
                <w:i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bCs w:val="0"/>
                <w:i/>
                <w:sz w:val="22"/>
                <w:szCs w:val="22"/>
              </w:rPr>
              <w:t>Оценка «2»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i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bCs w:val="0"/>
                <w:i/>
                <w:sz w:val="22"/>
                <w:szCs w:val="22"/>
              </w:rPr>
              <w:t>ставится, если учащийся:</w:t>
            </w:r>
          </w:p>
        </w:tc>
      </w:tr>
      <w:tr w:rsidR="00072752" w:rsidRPr="00D02D3A" w:rsidTr="00F60B79">
        <w:tc>
          <w:tcPr>
            <w:tcW w:w="2112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bCs w:val="0"/>
                <w:i/>
                <w:spacing w:val="-3"/>
                <w:sz w:val="22"/>
                <w:szCs w:val="22"/>
              </w:rPr>
              <w:t>Защита проекта</w:t>
            </w:r>
          </w:p>
        </w:tc>
        <w:tc>
          <w:tcPr>
            <w:tcW w:w="2072" w:type="dxa"/>
          </w:tcPr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pacing w:val="-2"/>
                <w:sz w:val="22"/>
                <w:szCs w:val="22"/>
              </w:rPr>
              <w:t xml:space="preserve">Обнаруживает </w:t>
            </w:r>
            <w:proofErr w:type="gramStart"/>
            <w:r w:rsidRPr="00D02D3A">
              <w:rPr>
                <w:rFonts w:ascii="Times New Roman" w:hAnsi="Times New Roman"/>
                <w:spacing w:val="-2"/>
                <w:sz w:val="22"/>
                <w:szCs w:val="22"/>
              </w:rPr>
              <w:t>полное</w:t>
            </w:r>
            <w:proofErr w:type="gramEnd"/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соответствие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pacing w:val="-2"/>
                <w:sz w:val="22"/>
                <w:szCs w:val="22"/>
              </w:rPr>
              <w:t>содержания доклада и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проделанной работы.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Правильно и четко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отвечает на все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поставленные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опросы. Умеет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самостоятельно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подтвердить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теоретические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положения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конкретными</w:t>
            </w:r>
          </w:p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примерами.</w:t>
            </w:r>
          </w:p>
        </w:tc>
        <w:tc>
          <w:tcPr>
            <w:tcW w:w="1916" w:type="dxa"/>
          </w:tcPr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pacing w:val="-1"/>
                <w:sz w:val="22"/>
                <w:szCs w:val="22"/>
              </w:rPr>
              <w:t xml:space="preserve">Обнаруживает, </w:t>
            </w:r>
            <w:proofErr w:type="gramStart"/>
            <w:r w:rsidRPr="00D02D3A">
              <w:rPr>
                <w:rFonts w:ascii="Times New Roman" w:hAnsi="Times New Roman"/>
                <w:spacing w:val="-1"/>
                <w:sz w:val="22"/>
                <w:szCs w:val="22"/>
              </w:rPr>
              <w:t>в</w:t>
            </w:r>
            <w:proofErr w:type="gramEnd"/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pacing w:val="-1"/>
                <w:sz w:val="22"/>
                <w:szCs w:val="22"/>
              </w:rPr>
              <w:t xml:space="preserve">основном, </w:t>
            </w:r>
            <w:proofErr w:type="gramStart"/>
            <w:r w:rsidRPr="00D02D3A">
              <w:rPr>
                <w:rFonts w:ascii="Times New Roman" w:hAnsi="Times New Roman"/>
                <w:spacing w:val="-1"/>
                <w:sz w:val="22"/>
                <w:szCs w:val="22"/>
              </w:rPr>
              <w:t>полное</w:t>
            </w:r>
            <w:proofErr w:type="gramEnd"/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соответствие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доклада и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проделанной</w:t>
            </w:r>
          </w:p>
          <w:p w:rsidR="00072752" w:rsidRPr="00D02D3A" w:rsidRDefault="00072752" w:rsidP="00F60B79">
            <w:pPr>
              <w:shd w:val="clear" w:color="auto" w:fill="FFFFFF"/>
              <w:ind w:right="-109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pacing w:val="-3"/>
                <w:sz w:val="22"/>
                <w:szCs w:val="22"/>
              </w:rPr>
              <w:t>работы. Правильно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pacing w:val="-1"/>
                <w:sz w:val="22"/>
                <w:szCs w:val="22"/>
              </w:rPr>
              <w:t>и четко отвечает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почти на все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поставленные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pacing w:val="-1"/>
                <w:sz w:val="22"/>
                <w:szCs w:val="22"/>
              </w:rPr>
              <w:t>вопросы. Умеет, в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основном,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pacing w:val="-1"/>
                <w:sz w:val="22"/>
                <w:szCs w:val="22"/>
              </w:rPr>
              <w:t>самостоятельно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подтвердить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теоретические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положения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конкретными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примерами</w:t>
            </w:r>
          </w:p>
        </w:tc>
        <w:tc>
          <w:tcPr>
            <w:tcW w:w="2010" w:type="dxa"/>
          </w:tcPr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pacing w:val="-1"/>
                <w:sz w:val="22"/>
                <w:szCs w:val="22"/>
              </w:rPr>
              <w:t>Обнаруживает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неполное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соответствие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доклада и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проделанной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pacing w:val="-3"/>
                <w:sz w:val="22"/>
                <w:szCs w:val="22"/>
              </w:rPr>
              <w:t>проектной работы.</w:t>
            </w:r>
          </w:p>
          <w:p w:rsidR="00072752" w:rsidRPr="00D02D3A" w:rsidRDefault="00072752" w:rsidP="00F60B79">
            <w:pPr>
              <w:shd w:val="clear" w:color="auto" w:fill="FFFFFF"/>
              <w:ind w:right="-82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Не может </w:t>
            </w:r>
            <w:r w:rsidRPr="00D02D3A">
              <w:rPr>
                <w:rFonts w:ascii="Times New Roman" w:hAnsi="Times New Roman"/>
                <w:spacing w:val="-3"/>
                <w:sz w:val="22"/>
                <w:szCs w:val="22"/>
              </w:rPr>
              <w:t xml:space="preserve">правиль </w:t>
            </w:r>
            <w:proofErr w:type="gramStart"/>
            <w:r w:rsidRPr="00D02D3A">
              <w:rPr>
                <w:rFonts w:ascii="Times New Roman" w:hAnsi="Times New Roman"/>
                <w:spacing w:val="-3"/>
                <w:sz w:val="22"/>
                <w:szCs w:val="22"/>
              </w:rPr>
              <w:t>-н</w:t>
            </w:r>
            <w:proofErr w:type="gramEnd"/>
            <w:r w:rsidRPr="00D02D3A">
              <w:rPr>
                <w:rFonts w:ascii="Times New Roman" w:hAnsi="Times New Roman"/>
                <w:spacing w:val="-3"/>
                <w:sz w:val="22"/>
                <w:szCs w:val="22"/>
              </w:rPr>
              <w:t>о и четко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ответить на отдельные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опросы.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Затрудняется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самостоятельно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подтвердить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теоретическое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положение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конкретными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примерами.</w:t>
            </w:r>
          </w:p>
        </w:tc>
        <w:tc>
          <w:tcPr>
            <w:tcW w:w="1920" w:type="dxa"/>
          </w:tcPr>
          <w:p w:rsidR="00072752" w:rsidRPr="00D02D3A" w:rsidRDefault="00072752" w:rsidP="00F60B79">
            <w:pPr>
              <w:shd w:val="clear" w:color="auto" w:fill="FFFFFF"/>
              <w:ind w:left="5" w:right="62" w:firstLine="14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pacing w:val="-2"/>
                <w:sz w:val="22"/>
                <w:szCs w:val="22"/>
              </w:rPr>
              <w:t xml:space="preserve">Обнаруживает </w:t>
            </w:r>
            <w:r w:rsidRPr="00D02D3A">
              <w:rPr>
                <w:rFonts w:ascii="Times New Roman" w:hAnsi="Times New Roman"/>
                <w:spacing w:val="-4"/>
                <w:sz w:val="22"/>
                <w:szCs w:val="22"/>
              </w:rPr>
              <w:t xml:space="preserve">незнание большей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>части</w:t>
            </w:r>
          </w:p>
          <w:p w:rsidR="00072752" w:rsidRPr="00D02D3A" w:rsidRDefault="00072752" w:rsidP="00F60B79">
            <w:pPr>
              <w:shd w:val="clear" w:color="auto" w:fill="FFFFFF"/>
              <w:ind w:left="5" w:right="62" w:firstLine="10"/>
              <w:jc w:val="center"/>
              <w:rPr>
                <w:rFonts w:ascii="Times New Roman" w:hAnsi="Times New Roman"/>
                <w:spacing w:val="-5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проделанной </w:t>
            </w:r>
            <w:r w:rsidRPr="00D02D3A">
              <w:rPr>
                <w:rFonts w:ascii="Times New Roman" w:hAnsi="Times New Roman"/>
                <w:spacing w:val="-5"/>
                <w:sz w:val="22"/>
                <w:szCs w:val="22"/>
              </w:rPr>
              <w:t>проектной работы.</w:t>
            </w:r>
          </w:p>
          <w:p w:rsidR="00072752" w:rsidRPr="00D02D3A" w:rsidRDefault="00072752" w:rsidP="00F60B79">
            <w:pPr>
              <w:shd w:val="clear" w:color="auto" w:fill="FFFFFF"/>
              <w:ind w:left="5" w:right="62" w:firstLine="10"/>
              <w:jc w:val="center"/>
              <w:rPr>
                <w:rFonts w:ascii="Times New Roman" w:hAnsi="Times New Roman"/>
                <w:spacing w:val="-4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Не может </w:t>
            </w:r>
            <w:r w:rsidRPr="00D02D3A">
              <w:rPr>
                <w:rFonts w:ascii="Times New Roman" w:hAnsi="Times New Roman"/>
                <w:spacing w:val="-5"/>
                <w:sz w:val="22"/>
                <w:szCs w:val="22"/>
              </w:rPr>
              <w:t xml:space="preserve">правильно и четко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ответить на </w:t>
            </w:r>
            <w:r w:rsidRPr="00D02D3A">
              <w:rPr>
                <w:rFonts w:ascii="Times New Roman" w:hAnsi="Times New Roman"/>
                <w:spacing w:val="-4"/>
                <w:sz w:val="22"/>
                <w:szCs w:val="22"/>
              </w:rPr>
              <w:t>многие вопросы.</w:t>
            </w:r>
          </w:p>
          <w:p w:rsidR="00072752" w:rsidRPr="00D02D3A" w:rsidRDefault="00072752" w:rsidP="00F60B79">
            <w:pPr>
              <w:shd w:val="clear" w:color="auto" w:fill="FFFFFF"/>
              <w:ind w:left="5" w:right="62" w:firstLine="10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Не может подтвердить теоретические положения конкретными примерами.</w:t>
            </w:r>
          </w:p>
        </w:tc>
      </w:tr>
      <w:tr w:rsidR="00072752" w:rsidRPr="00D02D3A" w:rsidTr="00F60B79">
        <w:tc>
          <w:tcPr>
            <w:tcW w:w="2112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bCs w:val="0"/>
                <w:i/>
                <w:spacing w:val="-4"/>
                <w:sz w:val="22"/>
                <w:szCs w:val="22"/>
              </w:rPr>
              <w:t xml:space="preserve">Оформление </w:t>
            </w:r>
            <w:r w:rsidRPr="00D02D3A">
              <w:rPr>
                <w:rFonts w:ascii="Times New Roman" w:hAnsi="Times New Roman"/>
                <w:bCs w:val="0"/>
                <w:i/>
                <w:sz w:val="22"/>
                <w:szCs w:val="22"/>
              </w:rPr>
              <w:t>проекта</w:t>
            </w:r>
          </w:p>
        </w:tc>
        <w:tc>
          <w:tcPr>
            <w:tcW w:w="2072" w:type="dxa"/>
          </w:tcPr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pacing w:val="-1"/>
                <w:sz w:val="22"/>
                <w:szCs w:val="22"/>
              </w:rPr>
              <w:t>Печатный вариант.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Соответствие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требованиям</w:t>
            </w:r>
          </w:p>
          <w:p w:rsidR="00072752" w:rsidRPr="00D02D3A" w:rsidRDefault="00072752" w:rsidP="00F60B79">
            <w:pPr>
              <w:shd w:val="clear" w:color="auto" w:fill="FFFFFF"/>
              <w:ind w:right="-75" w:hanging="88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последовательности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pacing w:val="-3"/>
                <w:sz w:val="22"/>
                <w:szCs w:val="22"/>
              </w:rPr>
              <w:t>выполнения проекта.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рамотное, полное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изложение всех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разделов.</w:t>
            </w:r>
          </w:p>
          <w:p w:rsidR="00072752" w:rsidRPr="00D02D3A" w:rsidRDefault="00072752" w:rsidP="00F60B79">
            <w:pPr>
              <w:shd w:val="clear" w:color="auto" w:fill="FFFFFF"/>
              <w:ind w:right="-75" w:hanging="99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Наличие и качество 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>наглядных</w:t>
            </w:r>
            <w:proofErr w:type="gramEnd"/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материалов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>(иллюстрации,</w:t>
            </w:r>
            <w:proofErr w:type="gramEnd"/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зарисовки,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pacing w:val="-2"/>
                <w:sz w:val="22"/>
                <w:szCs w:val="22"/>
              </w:rPr>
              <w:t>фотографии, схемы и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т.д.). Соответствие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технологических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разработок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современным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требованиям.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Эстетичность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ыполнения.</w:t>
            </w:r>
          </w:p>
        </w:tc>
        <w:tc>
          <w:tcPr>
            <w:tcW w:w="1916" w:type="dxa"/>
          </w:tcPr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pacing w:val="-4"/>
                <w:sz w:val="22"/>
                <w:szCs w:val="22"/>
              </w:rPr>
              <w:t>Печатный вариант.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Соответствие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требованиям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ыполнения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проекта.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рамотное, в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pacing w:val="-1"/>
                <w:sz w:val="22"/>
                <w:szCs w:val="22"/>
              </w:rPr>
              <w:t xml:space="preserve">основном, </w:t>
            </w:r>
            <w:proofErr w:type="gramStart"/>
            <w:r w:rsidRPr="00D02D3A">
              <w:rPr>
                <w:rFonts w:ascii="Times New Roman" w:hAnsi="Times New Roman"/>
                <w:spacing w:val="-1"/>
                <w:sz w:val="22"/>
                <w:szCs w:val="22"/>
              </w:rPr>
              <w:t>полное</w:t>
            </w:r>
            <w:proofErr w:type="gramEnd"/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pacing w:val="-1"/>
                <w:sz w:val="22"/>
                <w:szCs w:val="22"/>
              </w:rPr>
              <w:t>изложение всех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разделов.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Качественное,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pacing w:val="-1"/>
                <w:sz w:val="22"/>
                <w:szCs w:val="22"/>
              </w:rPr>
              <w:t>неполное количество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наглядных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материалов.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Соответствие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pacing w:val="-1"/>
                <w:sz w:val="22"/>
                <w:szCs w:val="22"/>
              </w:rPr>
              <w:t>технологических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разработок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современным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требованиям.</w:t>
            </w:r>
          </w:p>
        </w:tc>
        <w:tc>
          <w:tcPr>
            <w:tcW w:w="2010" w:type="dxa"/>
          </w:tcPr>
          <w:p w:rsidR="00072752" w:rsidRPr="00D02D3A" w:rsidRDefault="00072752" w:rsidP="00F60B79">
            <w:pPr>
              <w:shd w:val="clear" w:color="auto" w:fill="FFFFFF"/>
              <w:ind w:right="91" w:firstLine="91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pacing w:val="-4"/>
                <w:sz w:val="22"/>
                <w:szCs w:val="22"/>
              </w:rPr>
              <w:t xml:space="preserve">Печатный вариант.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Неполное соответствие требованиям </w:t>
            </w:r>
            <w:r w:rsidRPr="00D02D3A">
              <w:rPr>
                <w:rFonts w:ascii="Times New Roman" w:hAnsi="Times New Roman"/>
                <w:spacing w:val="-1"/>
                <w:sz w:val="22"/>
                <w:szCs w:val="22"/>
              </w:rPr>
              <w:t xml:space="preserve">проекта. Не совсем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грамотное изложение разделов. </w:t>
            </w:r>
            <w:r w:rsidRPr="00D02D3A">
              <w:rPr>
                <w:rFonts w:ascii="Times New Roman" w:hAnsi="Times New Roman"/>
                <w:spacing w:val="-1"/>
                <w:sz w:val="22"/>
                <w:szCs w:val="22"/>
              </w:rPr>
              <w:t xml:space="preserve">Некачественные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наглядные материалы. Неполное соответствие </w:t>
            </w:r>
            <w:r w:rsidRPr="00D02D3A">
              <w:rPr>
                <w:rFonts w:ascii="Times New Roman" w:hAnsi="Times New Roman"/>
                <w:spacing w:val="-1"/>
                <w:sz w:val="22"/>
                <w:szCs w:val="22"/>
              </w:rPr>
              <w:t xml:space="preserve">технологических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разработок </w:t>
            </w:r>
            <w:r w:rsidRPr="00D02D3A">
              <w:rPr>
                <w:rFonts w:ascii="Times New Roman" w:hAnsi="Times New Roman"/>
                <w:sz w:val="22"/>
                <w:szCs w:val="22"/>
                <w:lang w:val="en-US"/>
              </w:rPr>
              <w:t>v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современным требованиям.</w:t>
            </w:r>
          </w:p>
        </w:tc>
        <w:tc>
          <w:tcPr>
            <w:tcW w:w="1920" w:type="dxa"/>
          </w:tcPr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Рукописный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ариант.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pacing w:val="-5"/>
                <w:sz w:val="22"/>
                <w:szCs w:val="22"/>
              </w:rPr>
              <w:t>Не соответствие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требованиям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ыполнения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проекта.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Неграмотное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pacing w:val="-3"/>
                <w:sz w:val="22"/>
                <w:szCs w:val="22"/>
              </w:rPr>
              <w:t>изложение всех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разделов.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Отсутствие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наглядных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материалов.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Устаревшие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технологии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обработки.</w:t>
            </w:r>
          </w:p>
        </w:tc>
      </w:tr>
      <w:tr w:rsidR="00072752" w:rsidRPr="00D02D3A" w:rsidTr="00F60B79">
        <w:tc>
          <w:tcPr>
            <w:tcW w:w="2112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bCs w:val="0"/>
                <w:i/>
                <w:spacing w:val="-2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bCs w:val="0"/>
                <w:i/>
                <w:spacing w:val="-2"/>
                <w:sz w:val="22"/>
                <w:szCs w:val="22"/>
              </w:rPr>
              <w:t>Практичес</w:t>
            </w:r>
          </w:p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bCs w:val="0"/>
                <w:i/>
                <w:spacing w:val="-4"/>
                <w:sz w:val="22"/>
              </w:rPr>
            </w:pPr>
            <w:r w:rsidRPr="00D02D3A">
              <w:rPr>
                <w:rFonts w:ascii="Times New Roman" w:hAnsi="Times New Roman"/>
                <w:bCs w:val="0"/>
                <w:i/>
                <w:spacing w:val="-2"/>
                <w:sz w:val="22"/>
                <w:szCs w:val="22"/>
              </w:rPr>
              <w:t xml:space="preserve">кая </w:t>
            </w:r>
            <w:r w:rsidRPr="00D02D3A">
              <w:rPr>
                <w:rFonts w:ascii="Times New Roman" w:hAnsi="Times New Roman"/>
                <w:bCs w:val="0"/>
                <w:i/>
                <w:spacing w:val="-4"/>
                <w:sz w:val="22"/>
                <w:szCs w:val="22"/>
              </w:rPr>
              <w:t>направлен</w:t>
            </w:r>
          </w:p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bCs w:val="0"/>
                <w:i/>
                <w:spacing w:val="-4"/>
                <w:sz w:val="22"/>
                <w:szCs w:val="22"/>
              </w:rPr>
              <w:lastRenderedPageBreak/>
              <w:t>ность</w:t>
            </w:r>
          </w:p>
        </w:tc>
        <w:tc>
          <w:tcPr>
            <w:tcW w:w="2072" w:type="dxa"/>
          </w:tcPr>
          <w:p w:rsidR="00072752" w:rsidRPr="00D02D3A" w:rsidRDefault="00072752" w:rsidP="00F60B79">
            <w:pPr>
              <w:shd w:val="clear" w:color="auto" w:fill="FFFFFF"/>
              <w:ind w:right="14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pacing w:val="-2"/>
                <w:sz w:val="22"/>
                <w:szCs w:val="22"/>
              </w:rPr>
              <w:lastRenderedPageBreak/>
              <w:t xml:space="preserve">Выполненный продукт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lastRenderedPageBreak/>
              <w:t>соответствует и может</w:t>
            </w:r>
          </w:p>
          <w:p w:rsidR="00072752" w:rsidRPr="00D02D3A" w:rsidRDefault="00072752" w:rsidP="00F60B79">
            <w:pPr>
              <w:shd w:val="clear" w:color="auto" w:fill="FFFFFF"/>
              <w:ind w:right="14" w:firstLine="5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использоваться по назначению, </w:t>
            </w:r>
            <w:r w:rsidRPr="00D02D3A">
              <w:rPr>
                <w:rFonts w:ascii="Times New Roman" w:hAnsi="Times New Roman"/>
                <w:spacing w:val="-2"/>
                <w:sz w:val="22"/>
                <w:szCs w:val="22"/>
              </w:rPr>
              <w:t xml:space="preserve">предусмотренному при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>разработке проекта.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  <w:lang w:eastAsia="en-US"/>
              </w:rPr>
            </w:pPr>
          </w:p>
        </w:tc>
        <w:tc>
          <w:tcPr>
            <w:tcW w:w="1916" w:type="dxa"/>
          </w:tcPr>
          <w:p w:rsidR="00072752" w:rsidRPr="00D02D3A" w:rsidRDefault="00072752" w:rsidP="00F60B79">
            <w:pPr>
              <w:shd w:val="clear" w:color="auto" w:fill="FFFFFF"/>
              <w:ind w:right="77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pacing w:val="-2"/>
                <w:sz w:val="22"/>
                <w:szCs w:val="22"/>
              </w:rPr>
              <w:lastRenderedPageBreak/>
              <w:t xml:space="preserve">Выполненный продукт </w:t>
            </w:r>
            <w:r w:rsidRPr="00D02D3A">
              <w:rPr>
                <w:rFonts w:ascii="Times New Roman" w:hAnsi="Times New Roman"/>
                <w:spacing w:val="-3"/>
                <w:sz w:val="22"/>
                <w:szCs w:val="22"/>
              </w:rPr>
              <w:lastRenderedPageBreak/>
              <w:t xml:space="preserve">соответствует и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>может</w:t>
            </w:r>
          </w:p>
          <w:p w:rsidR="00072752" w:rsidRPr="00D02D3A" w:rsidRDefault="00072752" w:rsidP="00F60B79">
            <w:pPr>
              <w:shd w:val="clear" w:color="auto" w:fill="FFFFFF"/>
              <w:ind w:right="-136" w:hanging="141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pacing w:val="-3"/>
                <w:sz w:val="22"/>
                <w:szCs w:val="22"/>
              </w:rPr>
              <w:t xml:space="preserve">использоваться по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назначению и допущенные отклонения в проекте не имеют </w:t>
            </w:r>
            <w:r w:rsidRPr="00D02D3A">
              <w:rPr>
                <w:rFonts w:ascii="Times New Roman" w:hAnsi="Times New Roman"/>
                <w:spacing w:val="-1"/>
                <w:sz w:val="22"/>
                <w:szCs w:val="22"/>
              </w:rPr>
              <w:t xml:space="preserve">принципиального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>значения.</w:t>
            </w:r>
          </w:p>
        </w:tc>
        <w:tc>
          <w:tcPr>
            <w:tcW w:w="2010" w:type="dxa"/>
          </w:tcPr>
          <w:p w:rsidR="00072752" w:rsidRPr="00D02D3A" w:rsidRDefault="00072752" w:rsidP="00F60B79">
            <w:pPr>
              <w:shd w:val="clear" w:color="auto" w:fill="FFFFFF"/>
              <w:tabs>
                <w:tab w:val="left" w:pos="2019"/>
              </w:tabs>
              <w:ind w:hanging="80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pacing w:val="-2"/>
                <w:sz w:val="22"/>
                <w:szCs w:val="22"/>
              </w:rPr>
              <w:lastRenderedPageBreak/>
              <w:t xml:space="preserve">Выполненный продукт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имеет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отклонение от указанного назначения, </w:t>
            </w:r>
            <w:r w:rsidRPr="00D02D3A">
              <w:rPr>
                <w:rFonts w:ascii="Times New Roman" w:hAnsi="Times New Roman"/>
                <w:spacing w:val="-3"/>
                <w:sz w:val="22"/>
                <w:szCs w:val="22"/>
              </w:rPr>
              <w:t>предусмотренного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в 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>проекте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, но может </w:t>
            </w:r>
            <w:r w:rsidRPr="00D02D3A">
              <w:rPr>
                <w:rFonts w:ascii="Times New Roman" w:hAnsi="Times New Roman"/>
                <w:spacing w:val="-3"/>
                <w:sz w:val="22"/>
                <w:szCs w:val="22"/>
              </w:rPr>
              <w:t xml:space="preserve">использоваться в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>другом практическом применении.</w:t>
            </w:r>
          </w:p>
        </w:tc>
        <w:tc>
          <w:tcPr>
            <w:tcW w:w="1920" w:type="dxa"/>
          </w:tcPr>
          <w:p w:rsidR="00072752" w:rsidRPr="00D02D3A" w:rsidRDefault="00072752" w:rsidP="00F60B79">
            <w:pPr>
              <w:shd w:val="clear" w:color="auto" w:fill="FFFFFF"/>
              <w:ind w:right="77" w:hanging="5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pacing w:val="-2"/>
                <w:sz w:val="22"/>
                <w:szCs w:val="22"/>
              </w:rPr>
              <w:lastRenderedPageBreak/>
              <w:t xml:space="preserve">Выполненный продукт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не </w:t>
            </w:r>
            <w:r w:rsidRPr="00D02D3A">
              <w:rPr>
                <w:rFonts w:ascii="Times New Roman" w:hAnsi="Times New Roman"/>
                <w:spacing w:val="-2"/>
                <w:sz w:val="22"/>
                <w:szCs w:val="22"/>
              </w:rPr>
              <w:lastRenderedPageBreak/>
              <w:t xml:space="preserve">соответствует и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не может </w:t>
            </w:r>
            <w:r w:rsidRPr="00D02D3A">
              <w:rPr>
                <w:rFonts w:ascii="Times New Roman" w:hAnsi="Times New Roman"/>
                <w:spacing w:val="-4"/>
                <w:sz w:val="22"/>
                <w:szCs w:val="22"/>
              </w:rPr>
              <w:t xml:space="preserve">использоваться по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>назначению.</w:t>
            </w:r>
          </w:p>
        </w:tc>
      </w:tr>
      <w:tr w:rsidR="00072752" w:rsidRPr="00D02D3A" w:rsidTr="00F60B79">
        <w:tc>
          <w:tcPr>
            <w:tcW w:w="2112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i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i/>
                <w:sz w:val="22"/>
                <w:szCs w:val="22"/>
              </w:rPr>
              <w:lastRenderedPageBreak/>
              <w:t>Соответст</w:t>
            </w:r>
          </w:p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i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i/>
                <w:sz w:val="22"/>
                <w:szCs w:val="22"/>
              </w:rPr>
              <w:t>вие технологии выполнения</w:t>
            </w:r>
          </w:p>
        </w:tc>
        <w:tc>
          <w:tcPr>
            <w:tcW w:w="2072" w:type="dxa"/>
          </w:tcPr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pacing w:val="-2"/>
                <w:sz w:val="22"/>
                <w:szCs w:val="22"/>
              </w:rPr>
              <w:t>Работа выполнена в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соответствии 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>с</w:t>
            </w:r>
            <w:proofErr w:type="gramEnd"/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технологией.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Правильность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подбора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технологических</w:t>
            </w:r>
          </w:p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операций при проектировании</w:t>
            </w:r>
          </w:p>
        </w:tc>
        <w:tc>
          <w:tcPr>
            <w:tcW w:w="1916" w:type="dxa"/>
          </w:tcPr>
          <w:p w:rsidR="00072752" w:rsidRPr="00D02D3A" w:rsidRDefault="00072752" w:rsidP="00F60B79">
            <w:pPr>
              <w:shd w:val="clear" w:color="auto" w:fill="FFFFFF"/>
              <w:ind w:right="77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Работа выполнена в соответствии с технологией, отклонение от указанных  инструкционных карт не имеют принципиального значения</w:t>
            </w:r>
          </w:p>
        </w:tc>
        <w:tc>
          <w:tcPr>
            <w:tcW w:w="2010" w:type="dxa"/>
          </w:tcPr>
          <w:p w:rsidR="00072752" w:rsidRPr="00D02D3A" w:rsidRDefault="00072752" w:rsidP="00F60B79">
            <w:pPr>
              <w:shd w:val="clear" w:color="auto" w:fill="FFFFFF"/>
              <w:ind w:right="149" w:firstLine="10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Работа выполнена с отклонением от технологии, но продукт может быть использован по назначению</w:t>
            </w:r>
          </w:p>
        </w:tc>
        <w:tc>
          <w:tcPr>
            <w:tcW w:w="1920" w:type="dxa"/>
          </w:tcPr>
          <w:p w:rsidR="00072752" w:rsidRPr="00D02D3A" w:rsidRDefault="00072752" w:rsidP="00F60B79">
            <w:pPr>
              <w:shd w:val="clear" w:color="auto" w:fill="FFFFFF"/>
              <w:ind w:right="-143" w:hanging="5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Работа выполнена с грубыми отклонениями от  технологии, применялись не предусмотренные операции</w:t>
            </w:r>
          </w:p>
        </w:tc>
      </w:tr>
      <w:tr w:rsidR="00072752" w:rsidRPr="00D02D3A" w:rsidTr="00F60B79">
        <w:tc>
          <w:tcPr>
            <w:tcW w:w="2112" w:type="dxa"/>
          </w:tcPr>
          <w:p w:rsidR="00072752" w:rsidRPr="00D02D3A" w:rsidRDefault="00072752" w:rsidP="00F60B79">
            <w:pPr>
              <w:shd w:val="clear" w:color="auto" w:fill="FFFFFF"/>
              <w:ind w:left="202"/>
              <w:jc w:val="center"/>
              <w:rPr>
                <w:rFonts w:ascii="Times New Roman" w:hAnsi="Times New Roman"/>
                <w:i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bCs w:val="0"/>
                <w:i/>
                <w:sz w:val="22"/>
                <w:szCs w:val="22"/>
              </w:rPr>
              <w:t>Качество</w:t>
            </w:r>
          </w:p>
          <w:p w:rsidR="00072752" w:rsidRPr="00D02D3A" w:rsidRDefault="00072752" w:rsidP="00F60B79">
            <w:pPr>
              <w:shd w:val="clear" w:color="auto" w:fill="FFFFFF"/>
              <w:ind w:left="91"/>
              <w:jc w:val="center"/>
              <w:rPr>
                <w:rFonts w:ascii="Times New Roman" w:hAnsi="Times New Roman"/>
                <w:i/>
                <w:sz w:val="22"/>
              </w:rPr>
            </w:pPr>
            <w:r w:rsidRPr="00D02D3A">
              <w:rPr>
                <w:rFonts w:ascii="Times New Roman" w:hAnsi="Times New Roman"/>
                <w:bCs w:val="0"/>
                <w:i/>
                <w:spacing w:val="-4"/>
                <w:sz w:val="22"/>
                <w:szCs w:val="22"/>
              </w:rPr>
              <w:t>проектного</w:t>
            </w:r>
          </w:p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bCs w:val="0"/>
                <w:i/>
                <w:sz w:val="22"/>
                <w:szCs w:val="22"/>
              </w:rPr>
              <w:t>продукта</w:t>
            </w:r>
          </w:p>
        </w:tc>
        <w:tc>
          <w:tcPr>
            <w:tcW w:w="2072" w:type="dxa"/>
          </w:tcPr>
          <w:p w:rsidR="00072752" w:rsidRPr="00D02D3A" w:rsidRDefault="00072752" w:rsidP="00F60B79">
            <w:pPr>
              <w:shd w:val="clear" w:color="auto" w:fill="FFFFFF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Работа выполнена в соответствии требованиям.</w:t>
            </w:r>
          </w:p>
        </w:tc>
        <w:tc>
          <w:tcPr>
            <w:tcW w:w="1916" w:type="dxa"/>
          </w:tcPr>
          <w:p w:rsidR="00072752" w:rsidRPr="00D02D3A" w:rsidRDefault="00072752" w:rsidP="00F60B79">
            <w:pPr>
              <w:shd w:val="clear" w:color="auto" w:fill="FFFFFF"/>
              <w:ind w:right="77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Работа выполнена в соответствии требованиями, но качество ниже требуемого.</w:t>
            </w:r>
          </w:p>
        </w:tc>
        <w:tc>
          <w:tcPr>
            <w:tcW w:w="2010" w:type="dxa"/>
          </w:tcPr>
          <w:p w:rsidR="00072752" w:rsidRPr="00D02D3A" w:rsidRDefault="00072752" w:rsidP="00F60B79">
            <w:pPr>
              <w:shd w:val="clear" w:color="auto" w:fill="FFFFFF"/>
              <w:ind w:right="149" w:firstLine="5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Работа выполнена по требованиям с небольшими отклонениями.</w:t>
            </w:r>
          </w:p>
        </w:tc>
        <w:tc>
          <w:tcPr>
            <w:tcW w:w="1920" w:type="dxa"/>
          </w:tcPr>
          <w:p w:rsidR="00072752" w:rsidRPr="00D02D3A" w:rsidRDefault="00072752" w:rsidP="00F60B79">
            <w:pPr>
              <w:shd w:val="clear" w:color="auto" w:fill="FFFFFF"/>
              <w:ind w:right="77" w:hanging="5"/>
              <w:jc w:val="center"/>
              <w:rPr>
                <w:rFonts w:ascii="Times New Roman" w:hAnsi="Times New Roman"/>
                <w:sz w:val="22"/>
                <w:lang w:eastAsia="en-US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Работа выполнена с требованиями, не соответствует требованиям.</w:t>
            </w:r>
          </w:p>
        </w:tc>
      </w:tr>
    </w:tbl>
    <w:p w:rsidR="00072752" w:rsidRPr="00D02D3A" w:rsidRDefault="00072752" w:rsidP="00F60B79">
      <w:pPr>
        <w:ind w:left="720"/>
        <w:rPr>
          <w:rFonts w:ascii="Times New Roman" w:hAnsi="Times New Roman"/>
          <w:b/>
          <w:sz w:val="24"/>
        </w:rPr>
      </w:pPr>
    </w:p>
    <w:p w:rsidR="00072752" w:rsidRPr="00D02D3A" w:rsidRDefault="00072752" w:rsidP="00F60B79">
      <w:pPr>
        <w:ind w:left="720"/>
        <w:rPr>
          <w:rFonts w:ascii="Times New Roman" w:hAnsi="Times New Roman"/>
          <w:b/>
          <w:sz w:val="24"/>
        </w:rPr>
      </w:pPr>
    </w:p>
    <w:p w:rsidR="00072752" w:rsidRPr="00D02D3A" w:rsidRDefault="00072752" w:rsidP="00ED492C">
      <w:pPr>
        <w:numPr>
          <w:ilvl w:val="0"/>
          <w:numId w:val="27"/>
        </w:numPr>
        <w:jc w:val="center"/>
        <w:rPr>
          <w:rFonts w:ascii="Times New Roman" w:hAnsi="Times New Roman"/>
          <w:b/>
          <w:sz w:val="24"/>
        </w:rPr>
      </w:pPr>
      <w:r w:rsidRPr="00D02D3A">
        <w:rPr>
          <w:rFonts w:ascii="Times New Roman" w:hAnsi="Times New Roman"/>
          <w:b/>
          <w:sz w:val="24"/>
        </w:rPr>
        <w:t>При выполнении тестов, контрольных работ</w:t>
      </w:r>
    </w:p>
    <w:p w:rsidR="00072752" w:rsidRPr="00D02D3A" w:rsidRDefault="00072752" w:rsidP="00ED492C">
      <w:pPr>
        <w:ind w:left="720"/>
        <w:rPr>
          <w:rFonts w:ascii="Times New Roman" w:hAnsi="Times New Roman"/>
          <w:b/>
          <w:sz w:val="24"/>
        </w:rPr>
      </w:pPr>
    </w:p>
    <w:p w:rsidR="00072752" w:rsidRPr="00D02D3A" w:rsidRDefault="00072752" w:rsidP="00ED492C">
      <w:pPr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i/>
          <w:sz w:val="24"/>
        </w:rPr>
        <w:t xml:space="preserve">Оценка «5» ставится, если учащийся:     </w:t>
      </w:r>
      <w:r w:rsidRPr="00D02D3A">
        <w:rPr>
          <w:rFonts w:ascii="Times New Roman" w:hAnsi="Times New Roman"/>
          <w:sz w:val="24"/>
        </w:rPr>
        <w:t>выполнил   90 - 100 % работы</w:t>
      </w:r>
    </w:p>
    <w:p w:rsidR="00072752" w:rsidRPr="00D02D3A" w:rsidRDefault="00072752" w:rsidP="00ED492C">
      <w:pPr>
        <w:jc w:val="both"/>
        <w:rPr>
          <w:rFonts w:ascii="Times New Roman" w:hAnsi="Times New Roman"/>
          <w:i/>
          <w:sz w:val="24"/>
        </w:rPr>
      </w:pPr>
      <w:r w:rsidRPr="00D02D3A">
        <w:rPr>
          <w:rFonts w:ascii="Times New Roman" w:hAnsi="Times New Roman"/>
          <w:i/>
          <w:sz w:val="24"/>
        </w:rPr>
        <w:t xml:space="preserve">Оценка «4» ставится, если учащийся:     </w:t>
      </w:r>
      <w:r w:rsidRPr="00D02D3A">
        <w:rPr>
          <w:rFonts w:ascii="Times New Roman" w:hAnsi="Times New Roman"/>
          <w:sz w:val="24"/>
        </w:rPr>
        <w:t>выполнил   70 - 89 % работы</w:t>
      </w:r>
    </w:p>
    <w:p w:rsidR="00072752" w:rsidRPr="00D02D3A" w:rsidRDefault="00072752" w:rsidP="00ED492C">
      <w:pPr>
        <w:jc w:val="both"/>
        <w:rPr>
          <w:rFonts w:ascii="Times New Roman" w:hAnsi="Times New Roman"/>
          <w:i/>
          <w:sz w:val="24"/>
        </w:rPr>
      </w:pPr>
      <w:r w:rsidRPr="00D02D3A">
        <w:rPr>
          <w:rFonts w:ascii="Times New Roman" w:hAnsi="Times New Roman"/>
          <w:i/>
          <w:sz w:val="24"/>
        </w:rPr>
        <w:t xml:space="preserve">Оценка «3» ставится, если учащийся:     </w:t>
      </w:r>
      <w:r w:rsidRPr="00D02D3A">
        <w:rPr>
          <w:rFonts w:ascii="Times New Roman" w:hAnsi="Times New Roman"/>
          <w:sz w:val="24"/>
        </w:rPr>
        <w:t>выполнил   30 - 69 % работы</w:t>
      </w:r>
    </w:p>
    <w:p w:rsidR="00072752" w:rsidRPr="00D02D3A" w:rsidRDefault="00072752" w:rsidP="00ED492C">
      <w:pPr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i/>
          <w:sz w:val="24"/>
        </w:rPr>
        <w:t xml:space="preserve">Оценка «2» ставится, если учащийся:     </w:t>
      </w:r>
      <w:r w:rsidRPr="00D02D3A">
        <w:rPr>
          <w:rFonts w:ascii="Times New Roman" w:hAnsi="Times New Roman"/>
          <w:sz w:val="24"/>
        </w:rPr>
        <w:t>выполнил   до 30 % работы</w:t>
      </w:r>
    </w:p>
    <w:p w:rsidR="00072752" w:rsidRPr="00D02D3A" w:rsidRDefault="00072752" w:rsidP="00ED492C">
      <w:pPr>
        <w:rPr>
          <w:rFonts w:ascii="Times New Roman" w:hAnsi="Times New Roman"/>
          <w:sz w:val="24"/>
        </w:rPr>
      </w:pPr>
    </w:p>
    <w:p w:rsidR="00072752" w:rsidRPr="00D02D3A" w:rsidRDefault="00072752" w:rsidP="00ED492C">
      <w:pPr>
        <w:jc w:val="both"/>
        <w:rPr>
          <w:rFonts w:ascii="Times New Roman" w:hAnsi="Times New Roman"/>
          <w:b/>
          <w:sz w:val="24"/>
        </w:rPr>
      </w:pPr>
      <w:r w:rsidRPr="00D02D3A">
        <w:rPr>
          <w:rFonts w:ascii="Times New Roman" w:hAnsi="Times New Roman"/>
          <w:b/>
          <w:sz w:val="24"/>
        </w:rPr>
        <w:t>Контроль, виды контроля</w:t>
      </w:r>
    </w:p>
    <w:p w:rsidR="00072752" w:rsidRPr="00D02D3A" w:rsidRDefault="00072752" w:rsidP="00F60B79">
      <w:pPr>
        <w:ind w:firstLine="28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 xml:space="preserve">Используются следующие </w:t>
      </w:r>
      <w:r w:rsidRPr="00D02D3A">
        <w:rPr>
          <w:rFonts w:ascii="Times New Roman" w:hAnsi="Times New Roman"/>
          <w:b/>
          <w:sz w:val="24"/>
        </w:rPr>
        <w:t>формы и методы контроля усвоения материала</w:t>
      </w:r>
      <w:r w:rsidRPr="00D02D3A">
        <w:rPr>
          <w:rFonts w:ascii="Times New Roman" w:hAnsi="Times New Roman"/>
          <w:sz w:val="24"/>
        </w:rPr>
        <w:t>: устный контроль (индивидуальный опрос, устная проверка знаний); письменный контроль (контрольные работы, математические диктанты, тесты), проверка домашнего задания.</w:t>
      </w:r>
    </w:p>
    <w:p w:rsidR="00072752" w:rsidRPr="00D02D3A" w:rsidRDefault="00072752" w:rsidP="00ED492C">
      <w:pPr>
        <w:rPr>
          <w:rFonts w:ascii="Times New Roman" w:hAnsi="Times New Roman"/>
          <w:sz w:val="24"/>
        </w:rPr>
      </w:pPr>
    </w:p>
    <w:p w:rsidR="00072752" w:rsidRPr="00D02D3A" w:rsidRDefault="00072752" w:rsidP="00F60B79">
      <w:pPr>
        <w:jc w:val="center"/>
        <w:rPr>
          <w:rFonts w:ascii="Times New Roman" w:hAnsi="Times New Roman"/>
          <w:b/>
          <w:sz w:val="24"/>
        </w:rPr>
      </w:pPr>
      <w:r w:rsidRPr="00D02D3A">
        <w:rPr>
          <w:rFonts w:ascii="Times New Roman" w:hAnsi="Times New Roman"/>
          <w:b/>
          <w:sz w:val="24"/>
        </w:rPr>
        <w:t>График проведения контрольных работ по алгебре. 8 класс.</w:t>
      </w:r>
    </w:p>
    <w:p w:rsidR="00072752" w:rsidRPr="00D02D3A" w:rsidRDefault="00072752" w:rsidP="00F60B79">
      <w:pPr>
        <w:jc w:val="center"/>
        <w:rPr>
          <w:rFonts w:ascii="Times New Roman" w:hAnsi="Times New Roman"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381"/>
        <w:gridCol w:w="2386"/>
        <w:gridCol w:w="3110"/>
        <w:gridCol w:w="1694"/>
      </w:tblGrid>
      <w:tr w:rsidR="00072752" w:rsidRPr="00D02D3A" w:rsidTr="00F60B79">
        <w:tc>
          <w:tcPr>
            <w:tcW w:w="2392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№ урока</w:t>
            </w:r>
          </w:p>
        </w:tc>
        <w:tc>
          <w:tcPr>
            <w:tcW w:w="2393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№      контрольной работы</w:t>
            </w:r>
          </w:p>
        </w:tc>
        <w:tc>
          <w:tcPr>
            <w:tcW w:w="3120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Проверяемая тема</w:t>
            </w:r>
          </w:p>
        </w:tc>
        <w:tc>
          <w:tcPr>
            <w:tcW w:w="1697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Дата проведения</w:t>
            </w:r>
          </w:p>
        </w:tc>
      </w:tr>
      <w:tr w:rsidR="00072752" w:rsidRPr="00D02D3A" w:rsidTr="00F60B79">
        <w:tc>
          <w:tcPr>
            <w:tcW w:w="2392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19</w:t>
            </w:r>
          </w:p>
        </w:tc>
        <w:tc>
          <w:tcPr>
            <w:tcW w:w="2393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3120" w:type="dxa"/>
          </w:tcPr>
          <w:p w:rsidR="00072752" w:rsidRPr="00D02D3A" w:rsidRDefault="00072752" w:rsidP="007675CE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Десятичная система счисления. Основные геометрические понятия</w:t>
            </w:r>
          </w:p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1697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  <w:tr w:rsidR="00072752" w:rsidRPr="00D02D3A" w:rsidTr="00F60B79">
        <w:tc>
          <w:tcPr>
            <w:tcW w:w="2392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30</w:t>
            </w:r>
          </w:p>
        </w:tc>
        <w:tc>
          <w:tcPr>
            <w:tcW w:w="2393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3120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iCs/>
                <w:sz w:val="22"/>
                <w:szCs w:val="22"/>
              </w:rPr>
              <w:t>Округление чисел. Вычисления с многозначными числами</w:t>
            </w:r>
          </w:p>
        </w:tc>
        <w:tc>
          <w:tcPr>
            <w:tcW w:w="1697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b/>
                <w:sz w:val="22"/>
              </w:rPr>
            </w:pPr>
          </w:p>
        </w:tc>
      </w:tr>
      <w:tr w:rsidR="00072752" w:rsidRPr="00D02D3A" w:rsidTr="00F60B79">
        <w:tc>
          <w:tcPr>
            <w:tcW w:w="2392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49</w:t>
            </w:r>
          </w:p>
        </w:tc>
        <w:tc>
          <w:tcPr>
            <w:tcW w:w="2393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3120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iCs/>
                <w:sz w:val="22"/>
                <w:szCs w:val="22"/>
              </w:rPr>
              <w:t>Преобразование выражений. Математическая модель</w:t>
            </w:r>
          </w:p>
        </w:tc>
        <w:tc>
          <w:tcPr>
            <w:tcW w:w="1697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  <w:tr w:rsidR="00072752" w:rsidRPr="00D02D3A" w:rsidTr="00F60B79">
        <w:tc>
          <w:tcPr>
            <w:tcW w:w="2392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72</w:t>
            </w:r>
          </w:p>
        </w:tc>
        <w:tc>
          <w:tcPr>
            <w:tcW w:w="2393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3120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iCs/>
                <w:sz w:val="22"/>
                <w:szCs w:val="22"/>
              </w:rPr>
              <w:t>Обыкновенные дроби. Две задачи на дроби</w:t>
            </w:r>
          </w:p>
        </w:tc>
        <w:tc>
          <w:tcPr>
            <w:tcW w:w="1697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  <w:tr w:rsidR="00072752" w:rsidRPr="00D02D3A" w:rsidTr="00F60B79">
        <w:tc>
          <w:tcPr>
            <w:tcW w:w="2392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lastRenderedPageBreak/>
              <w:t>89</w:t>
            </w:r>
          </w:p>
        </w:tc>
        <w:tc>
          <w:tcPr>
            <w:tcW w:w="2393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5</w:t>
            </w:r>
          </w:p>
        </w:tc>
        <w:tc>
          <w:tcPr>
            <w:tcW w:w="3120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iCs/>
                <w:sz w:val="22"/>
                <w:szCs w:val="22"/>
              </w:rPr>
              <w:t>Сложение и вычитание обыкновенных дробей</w:t>
            </w:r>
          </w:p>
        </w:tc>
        <w:tc>
          <w:tcPr>
            <w:tcW w:w="1697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  <w:tr w:rsidR="00072752" w:rsidRPr="00D02D3A" w:rsidTr="00F60B79">
        <w:tc>
          <w:tcPr>
            <w:tcW w:w="2392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117</w:t>
            </w:r>
          </w:p>
        </w:tc>
        <w:tc>
          <w:tcPr>
            <w:tcW w:w="2393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  <w:tc>
          <w:tcPr>
            <w:tcW w:w="3120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еометрические фигуры</w:t>
            </w:r>
          </w:p>
        </w:tc>
        <w:tc>
          <w:tcPr>
            <w:tcW w:w="1697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  <w:tr w:rsidR="00072752" w:rsidRPr="00D02D3A" w:rsidTr="00F60B79">
        <w:tc>
          <w:tcPr>
            <w:tcW w:w="2392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138</w:t>
            </w:r>
          </w:p>
        </w:tc>
        <w:tc>
          <w:tcPr>
            <w:tcW w:w="2393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  <w:tc>
          <w:tcPr>
            <w:tcW w:w="3120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Десятичные дроби  Сложение и вычитание десятичных дробей</w:t>
            </w:r>
          </w:p>
        </w:tc>
        <w:tc>
          <w:tcPr>
            <w:tcW w:w="1697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  <w:tr w:rsidR="00072752" w:rsidRPr="00D02D3A" w:rsidTr="00F60B79">
        <w:tc>
          <w:tcPr>
            <w:tcW w:w="2392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158</w:t>
            </w:r>
          </w:p>
        </w:tc>
        <w:tc>
          <w:tcPr>
            <w:tcW w:w="2393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  <w:tc>
          <w:tcPr>
            <w:tcW w:w="3120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Умножение и деление десятичных дробей</w:t>
            </w:r>
          </w:p>
        </w:tc>
        <w:tc>
          <w:tcPr>
            <w:tcW w:w="1697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  <w:tr w:rsidR="00072752" w:rsidRPr="00D02D3A" w:rsidTr="00F60B79">
        <w:tc>
          <w:tcPr>
            <w:tcW w:w="2392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186</w:t>
            </w:r>
          </w:p>
        </w:tc>
        <w:tc>
          <w:tcPr>
            <w:tcW w:w="2393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3120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еометрические тела</w:t>
            </w:r>
          </w:p>
        </w:tc>
        <w:tc>
          <w:tcPr>
            <w:tcW w:w="1697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  <w:tr w:rsidR="00072752" w:rsidRPr="00D02D3A" w:rsidTr="00F60B79">
        <w:tc>
          <w:tcPr>
            <w:tcW w:w="2392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200-201</w:t>
            </w:r>
          </w:p>
        </w:tc>
        <w:tc>
          <w:tcPr>
            <w:tcW w:w="2393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10</w:t>
            </w:r>
          </w:p>
        </w:tc>
        <w:tc>
          <w:tcPr>
            <w:tcW w:w="3120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Итоговая</w:t>
            </w:r>
          </w:p>
        </w:tc>
        <w:tc>
          <w:tcPr>
            <w:tcW w:w="1697" w:type="dxa"/>
          </w:tcPr>
          <w:p w:rsidR="00072752" w:rsidRPr="00D02D3A" w:rsidRDefault="00072752" w:rsidP="00F60B79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</w:tbl>
    <w:p w:rsidR="00072752" w:rsidRPr="00D02D3A" w:rsidRDefault="00072752" w:rsidP="00F60B79">
      <w:pPr>
        <w:jc w:val="center"/>
        <w:rPr>
          <w:rFonts w:ascii="Times New Roman" w:hAnsi="Times New Roman"/>
          <w:b/>
          <w:sz w:val="24"/>
        </w:rPr>
      </w:pPr>
    </w:p>
    <w:p w:rsidR="00072752" w:rsidRPr="00D02D3A" w:rsidRDefault="00072752" w:rsidP="00F60B79">
      <w:pPr>
        <w:rPr>
          <w:rFonts w:ascii="Times New Roman" w:hAnsi="Times New Roman"/>
          <w:sz w:val="24"/>
        </w:rPr>
      </w:pPr>
    </w:p>
    <w:p w:rsidR="00072752" w:rsidRPr="00D02D3A" w:rsidRDefault="00072752" w:rsidP="000E180D">
      <w:pPr>
        <w:spacing w:after="120" w:line="300" w:lineRule="auto"/>
        <w:ind w:firstLine="284"/>
        <w:jc w:val="both"/>
        <w:rPr>
          <w:rFonts w:ascii="Times New Roman" w:hAnsi="Times New Roman"/>
          <w:sz w:val="24"/>
        </w:rPr>
      </w:pPr>
    </w:p>
    <w:p w:rsidR="00072752" w:rsidRPr="00D02D3A" w:rsidRDefault="00072752" w:rsidP="00085432">
      <w:pPr>
        <w:spacing w:after="120" w:line="300" w:lineRule="auto"/>
        <w:ind w:firstLine="709"/>
        <w:jc w:val="center"/>
        <w:rPr>
          <w:rFonts w:ascii="Times New Roman" w:hAnsi="Times New Roman"/>
          <w:b/>
          <w:bCs w:val="0"/>
          <w:sz w:val="24"/>
        </w:rPr>
      </w:pPr>
      <w:r w:rsidRPr="00D02D3A">
        <w:rPr>
          <w:rFonts w:ascii="Times New Roman" w:hAnsi="Times New Roman"/>
          <w:sz w:val="24"/>
        </w:rPr>
        <w:br w:type="page"/>
      </w:r>
      <w:r w:rsidRPr="00D02D3A">
        <w:rPr>
          <w:rFonts w:ascii="Times New Roman" w:hAnsi="Times New Roman"/>
          <w:b/>
          <w:bCs w:val="0"/>
          <w:sz w:val="24"/>
        </w:rPr>
        <w:lastRenderedPageBreak/>
        <w:t>УЧЕБНО-МЕТОДИЧЕСКОЕ И МАТЕРИАЛЬНО-ТЕХНИЧЕСКОЕ ОБЕСПЕЧЕНИЕ ОБРАЗОВАТЕЛЬНОГО ПРОЦЕССА</w:t>
      </w:r>
    </w:p>
    <w:p w:rsidR="00072752" w:rsidRPr="00D02D3A" w:rsidRDefault="00072752" w:rsidP="00085432">
      <w:pPr>
        <w:spacing w:after="120" w:line="300" w:lineRule="auto"/>
        <w:jc w:val="center"/>
        <w:rPr>
          <w:rFonts w:ascii="Times New Roman" w:hAnsi="Times New Roman"/>
          <w:b/>
          <w:i/>
          <w:sz w:val="24"/>
        </w:rPr>
      </w:pPr>
      <w:r w:rsidRPr="00D02D3A">
        <w:rPr>
          <w:rFonts w:ascii="Times New Roman" w:hAnsi="Times New Roman"/>
          <w:b/>
          <w:i/>
          <w:sz w:val="24"/>
        </w:rPr>
        <w:t>Состав УМК для 5 класса:</w:t>
      </w:r>
    </w:p>
    <w:p w:rsidR="00072752" w:rsidRPr="00D02D3A" w:rsidRDefault="00072752" w:rsidP="007F5F4E">
      <w:pPr>
        <w:numPr>
          <w:ilvl w:val="0"/>
          <w:numId w:val="1"/>
        </w:numPr>
        <w:tabs>
          <w:tab w:val="left" w:pos="5760"/>
        </w:tabs>
        <w:spacing w:after="120" w:line="300" w:lineRule="auto"/>
        <w:ind w:left="511" w:hanging="45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b/>
          <w:sz w:val="24"/>
        </w:rPr>
        <w:t>Математика. 5 кл.: учеб</w:t>
      </w:r>
      <w:proofErr w:type="gramStart"/>
      <w:r w:rsidRPr="00D02D3A">
        <w:rPr>
          <w:rFonts w:ascii="Times New Roman" w:hAnsi="Times New Roman"/>
          <w:b/>
          <w:sz w:val="24"/>
        </w:rPr>
        <w:t>.</w:t>
      </w:r>
      <w:proofErr w:type="gramEnd"/>
      <w:r w:rsidR="007106F3" w:rsidRPr="00D02D3A">
        <w:rPr>
          <w:rFonts w:ascii="Times New Roman" w:hAnsi="Times New Roman"/>
          <w:b/>
          <w:sz w:val="24"/>
        </w:rPr>
        <w:t xml:space="preserve"> </w:t>
      </w:r>
      <w:proofErr w:type="gramStart"/>
      <w:r w:rsidRPr="00D02D3A">
        <w:rPr>
          <w:rFonts w:ascii="Times New Roman" w:hAnsi="Times New Roman"/>
          <w:b/>
          <w:sz w:val="24"/>
        </w:rPr>
        <w:t>д</w:t>
      </w:r>
      <w:proofErr w:type="gramEnd"/>
      <w:r w:rsidRPr="00D02D3A">
        <w:rPr>
          <w:rFonts w:ascii="Times New Roman" w:hAnsi="Times New Roman"/>
          <w:b/>
          <w:sz w:val="24"/>
        </w:rPr>
        <w:t>ля</w:t>
      </w:r>
      <w:r w:rsidR="007106F3" w:rsidRPr="00D02D3A">
        <w:rPr>
          <w:rFonts w:ascii="Times New Roman" w:hAnsi="Times New Roman"/>
          <w:b/>
          <w:sz w:val="24"/>
        </w:rPr>
        <w:t xml:space="preserve"> </w:t>
      </w:r>
      <w:r w:rsidRPr="00D02D3A">
        <w:rPr>
          <w:rFonts w:ascii="Times New Roman" w:hAnsi="Times New Roman"/>
          <w:b/>
          <w:sz w:val="24"/>
        </w:rPr>
        <w:t>общеобразоват. учреждений</w:t>
      </w:r>
      <w:r w:rsidRPr="00D02D3A">
        <w:rPr>
          <w:rFonts w:ascii="Times New Roman" w:hAnsi="Times New Roman"/>
          <w:sz w:val="24"/>
        </w:rPr>
        <w:t xml:space="preserve"> [Текст] / И.И. Зубарева, А.Г. Мордкович.– 6-е изд., стер.– М.: Мнемозина, 2012.– 270 с.: ил. </w:t>
      </w:r>
    </w:p>
    <w:p w:rsidR="00072752" w:rsidRPr="00D02D3A" w:rsidRDefault="00072752" w:rsidP="007F5F4E">
      <w:pPr>
        <w:numPr>
          <w:ilvl w:val="0"/>
          <w:numId w:val="1"/>
        </w:numPr>
        <w:tabs>
          <w:tab w:val="left" w:pos="5760"/>
        </w:tabs>
        <w:spacing w:after="120" w:line="300" w:lineRule="auto"/>
        <w:ind w:left="511" w:hanging="45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b/>
          <w:sz w:val="24"/>
        </w:rPr>
        <w:t>Сборник задач и упражнений по математике для 5 класса</w:t>
      </w:r>
      <w:proofErr w:type="gramStart"/>
      <w:r w:rsidRPr="00D02D3A">
        <w:rPr>
          <w:rFonts w:ascii="Times New Roman" w:hAnsi="Times New Roman"/>
          <w:b/>
          <w:sz w:val="24"/>
        </w:rPr>
        <w:t>.п</w:t>
      </w:r>
      <w:proofErr w:type="gramEnd"/>
      <w:r w:rsidRPr="00D02D3A">
        <w:rPr>
          <w:rFonts w:ascii="Times New Roman" w:hAnsi="Times New Roman"/>
          <w:b/>
          <w:sz w:val="24"/>
        </w:rPr>
        <w:t>особие для общеобразовательных учреждений</w:t>
      </w:r>
      <w:r w:rsidRPr="00D02D3A">
        <w:rPr>
          <w:rFonts w:ascii="Times New Roman" w:hAnsi="Times New Roman"/>
          <w:sz w:val="24"/>
        </w:rPr>
        <w:t xml:space="preserve">: [Текст] / В.Г. Гамбарин, И.И. Зубарева.– </w:t>
      </w:r>
      <w:r w:rsidRPr="00D02D3A">
        <w:rPr>
          <w:rFonts w:ascii="Times New Roman" w:hAnsi="Times New Roman"/>
          <w:bCs w:val="0"/>
          <w:sz w:val="24"/>
        </w:rPr>
        <w:t xml:space="preserve">М.: Мнемозина, 2012. – 144 с. </w:t>
      </w:r>
    </w:p>
    <w:p w:rsidR="00072752" w:rsidRPr="00D02D3A" w:rsidRDefault="00072752" w:rsidP="007F5F4E">
      <w:pPr>
        <w:numPr>
          <w:ilvl w:val="0"/>
          <w:numId w:val="1"/>
        </w:numPr>
        <w:spacing w:after="120" w:line="300" w:lineRule="auto"/>
        <w:ind w:left="511" w:hanging="454"/>
        <w:jc w:val="both"/>
        <w:rPr>
          <w:rFonts w:ascii="Times New Roman" w:hAnsi="Times New Roman"/>
          <w:sz w:val="24"/>
        </w:rPr>
      </w:pPr>
      <w:proofErr w:type="gramStart"/>
      <w:r w:rsidRPr="00D02D3A">
        <w:rPr>
          <w:rFonts w:ascii="Times New Roman" w:hAnsi="Times New Roman"/>
          <w:b/>
          <w:sz w:val="24"/>
        </w:rPr>
        <w:t>Математика. 5-6 кл.: метод. пособие для учителя</w:t>
      </w:r>
      <w:r w:rsidRPr="00D02D3A">
        <w:rPr>
          <w:rFonts w:ascii="Times New Roman" w:hAnsi="Times New Roman"/>
          <w:sz w:val="24"/>
        </w:rPr>
        <w:t xml:space="preserve"> [Текст] </w:t>
      </w:r>
      <w:r w:rsidRPr="00D02D3A">
        <w:rPr>
          <w:rFonts w:ascii="Times New Roman" w:hAnsi="Times New Roman"/>
          <w:sz w:val="24"/>
        </w:rPr>
        <w:br/>
        <w:t>/ И.И. Зубарева, А.Г. Мордкович.– 2-е изд.– М.: Мнемозина, 2008.– 104 с.: ил., табл. (в 2012 г. выйдет дополненное издание)</w:t>
      </w:r>
      <w:proofErr w:type="gramEnd"/>
    </w:p>
    <w:p w:rsidR="00072752" w:rsidRPr="00D02D3A" w:rsidRDefault="00072752" w:rsidP="007F5F4E">
      <w:pPr>
        <w:numPr>
          <w:ilvl w:val="0"/>
          <w:numId w:val="1"/>
        </w:numPr>
        <w:spacing w:after="120" w:line="300" w:lineRule="auto"/>
        <w:ind w:left="511" w:hanging="45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b/>
          <w:sz w:val="24"/>
        </w:rPr>
        <w:t>Математика. 5 кл.: рабочая тетрадь № 1:</w:t>
      </w:r>
      <w:r w:rsidRPr="00D02D3A">
        <w:rPr>
          <w:rFonts w:ascii="Times New Roman" w:hAnsi="Times New Roman"/>
          <w:sz w:val="24"/>
        </w:rPr>
        <w:t>учеб</w:t>
      </w:r>
      <w:proofErr w:type="gramStart"/>
      <w:r w:rsidRPr="00D02D3A">
        <w:rPr>
          <w:rFonts w:ascii="Times New Roman" w:hAnsi="Times New Roman"/>
          <w:sz w:val="24"/>
        </w:rPr>
        <w:t>.п</w:t>
      </w:r>
      <w:proofErr w:type="gramEnd"/>
      <w:r w:rsidRPr="00D02D3A">
        <w:rPr>
          <w:rFonts w:ascii="Times New Roman" w:hAnsi="Times New Roman"/>
          <w:sz w:val="24"/>
        </w:rPr>
        <w:t>особие для общеобразоват. учреждений [Текст] / И.И. Зубарева.– 2-е изд.– М.: Мнемозина, 2012.– 64 с.</w:t>
      </w:r>
    </w:p>
    <w:p w:rsidR="00072752" w:rsidRPr="00D02D3A" w:rsidRDefault="00072752" w:rsidP="007F5F4E">
      <w:pPr>
        <w:numPr>
          <w:ilvl w:val="0"/>
          <w:numId w:val="1"/>
        </w:numPr>
        <w:spacing w:after="120" w:line="300" w:lineRule="auto"/>
        <w:ind w:left="511" w:hanging="45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b/>
          <w:sz w:val="24"/>
        </w:rPr>
        <w:t>Математика. 5 кл.: рабочая тетрадь № 2</w:t>
      </w:r>
      <w:r w:rsidRPr="00D02D3A">
        <w:rPr>
          <w:rFonts w:ascii="Times New Roman" w:hAnsi="Times New Roman"/>
          <w:sz w:val="24"/>
        </w:rPr>
        <w:t>: учеб</w:t>
      </w:r>
      <w:proofErr w:type="gramStart"/>
      <w:r w:rsidRPr="00D02D3A">
        <w:rPr>
          <w:rFonts w:ascii="Times New Roman" w:hAnsi="Times New Roman"/>
          <w:sz w:val="24"/>
        </w:rPr>
        <w:t>.п</w:t>
      </w:r>
      <w:proofErr w:type="gramEnd"/>
      <w:r w:rsidRPr="00D02D3A">
        <w:rPr>
          <w:rFonts w:ascii="Times New Roman" w:hAnsi="Times New Roman"/>
          <w:sz w:val="24"/>
        </w:rPr>
        <w:t>особие для общеобразоват. учреждений [Текст] / И.И. Зубарева.– 2-е изд.– М.: Мнемозина, 2012.– 68 с.: ил.</w:t>
      </w:r>
    </w:p>
    <w:p w:rsidR="00072752" w:rsidRPr="00D02D3A" w:rsidRDefault="00072752" w:rsidP="007F5F4E">
      <w:pPr>
        <w:numPr>
          <w:ilvl w:val="0"/>
          <w:numId w:val="1"/>
        </w:numPr>
        <w:spacing w:after="120" w:line="300" w:lineRule="auto"/>
        <w:ind w:left="511" w:hanging="45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b/>
          <w:sz w:val="24"/>
        </w:rPr>
        <w:t>Математика. 5 кл.: самостоятельные работы</w:t>
      </w:r>
      <w:r w:rsidRPr="00D02D3A">
        <w:rPr>
          <w:rFonts w:ascii="Times New Roman" w:hAnsi="Times New Roman"/>
          <w:sz w:val="24"/>
        </w:rPr>
        <w:t>: учеб</w:t>
      </w:r>
      <w:proofErr w:type="gramStart"/>
      <w:r w:rsidRPr="00D02D3A">
        <w:rPr>
          <w:rFonts w:ascii="Times New Roman" w:hAnsi="Times New Roman"/>
          <w:sz w:val="24"/>
        </w:rPr>
        <w:t>.п</w:t>
      </w:r>
      <w:proofErr w:type="gramEnd"/>
      <w:r w:rsidRPr="00D02D3A">
        <w:rPr>
          <w:rFonts w:ascii="Times New Roman" w:hAnsi="Times New Roman"/>
          <w:sz w:val="24"/>
        </w:rPr>
        <w:t xml:space="preserve">особие для общеобразоват. учреждение [Текст] / И.И. Зубарева, М.С. Мильштейн; М.Н. Шанцева; под ред. И.И. Зубаревой.– М.: Мнемозина, 2012.– 142 с. </w:t>
      </w:r>
    </w:p>
    <w:p w:rsidR="00072752" w:rsidRPr="00D02D3A" w:rsidRDefault="00072752" w:rsidP="007F5F4E">
      <w:pPr>
        <w:numPr>
          <w:ilvl w:val="0"/>
          <w:numId w:val="1"/>
        </w:numPr>
        <w:tabs>
          <w:tab w:val="left" w:pos="5760"/>
        </w:tabs>
        <w:spacing w:after="120" w:line="300" w:lineRule="auto"/>
        <w:ind w:left="511" w:hanging="45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b/>
          <w:sz w:val="24"/>
        </w:rPr>
        <w:t>Математика: 5 кл.: разноуровневые контрольные работы. 6 вариантов</w:t>
      </w:r>
      <w:r w:rsidRPr="00D02D3A">
        <w:rPr>
          <w:rFonts w:ascii="Times New Roman" w:hAnsi="Times New Roman"/>
          <w:sz w:val="24"/>
        </w:rPr>
        <w:t xml:space="preserve">: тетрадь для контрольных работ: учебное пособие для общеобразоват. учреждений [Текст] / И.И. Зубарева, И.П. Лепешонкова.– М.: Мнемозина, 2012. – 144 с. </w:t>
      </w:r>
    </w:p>
    <w:p w:rsidR="00072752" w:rsidRPr="00D02D3A" w:rsidRDefault="00072752" w:rsidP="007F5F4E">
      <w:pPr>
        <w:numPr>
          <w:ilvl w:val="0"/>
          <w:numId w:val="1"/>
        </w:numPr>
        <w:tabs>
          <w:tab w:val="left" w:pos="5760"/>
        </w:tabs>
        <w:spacing w:after="120" w:line="300" w:lineRule="auto"/>
        <w:ind w:left="511" w:hanging="45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b/>
          <w:sz w:val="24"/>
        </w:rPr>
        <w:t>Математика. 5 класс. Блицопрос</w:t>
      </w:r>
      <w:r w:rsidRPr="00D02D3A">
        <w:rPr>
          <w:rFonts w:ascii="Times New Roman" w:hAnsi="Times New Roman"/>
          <w:sz w:val="24"/>
        </w:rPr>
        <w:t xml:space="preserve">. [Текст] / Е.Е. Тульчинская.– М.: Мнемозина, 2012. </w:t>
      </w:r>
    </w:p>
    <w:p w:rsidR="00072752" w:rsidRPr="00D02D3A" w:rsidRDefault="00072752" w:rsidP="007F5F4E">
      <w:pPr>
        <w:numPr>
          <w:ilvl w:val="0"/>
          <w:numId w:val="1"/>
        </w:numPr>
        <w:tabs>
          <w:tab w:val="left" w:pos="5760"/>
        </w:tabs>
        <w:spacing w:after="120" w:line="300" w:lineRule="auto"/>
        <w:ind w:left="511" w:hanging="45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b/>
          <w:sz w:val="24"/>
        </w:rPr>
        <w:t>Математиика. 5-6 классы</w:t>
      </w:r>
      <w:proofErr w:type="gramStart"/>
      <w:r w:rsidRPr="00D02D3A">
        <w:rPr>
          <w:rFonts w:ascii="Times New Roman" w:hAnsi="Times New Roman"/>
          <w:b/>
          <w:sz w:val="24"/>
        </w:rPr>
        <w:t xml:space="preserve"> .</w:t>
      </w:r>
      <w:proofErr w:type="gramEnd"/>
      <w:r w:rsidRPr="00D02D3A">
        <w:rPr>
          <w:rFonts w:ascii="Times New Roman" w:hAnsi="Times New Roman"/>
          <w:b/>
          <w:sz w:val="24"/>
        </w:rPr>
        <w:t xml:space="preserve"> Тесты</w:t>
      </w:r>
      <w:r w:rsidRPr="00D02D3A">
        <w:rPr>
          <w:rFonts w:ascii="Times New Roman" w:hAnsi="Times New Roman"/>
          <w:sz w:val="24"/>
        </w:rPr>
        <w:t xml:space="preserve"> [Текст]./ Е.Е. Тульчинская.– М.: Мнемозина, 2012. </w:t>
      </w:r>
    </w:p>
    <w:p w:rsidR="00072752" w:rsidRPr="00D02D3A" w:rsidRDefault="00072752" w:rsidP="007F5F4E">
      <w:pPr>
        <w:numPr>
          <w:ilvl w:val="0"/>
          <w:numId w:val="1"/>
        </w:numPr>
        <w:tabs>
          <w:tab w:val="left" w:pos="5760"/>
        </w:tabs>
        <w:spacing w:after="120" w:line="300" w:lineRule="auto"/>
        <w:ind w:left="511" w:hanging="45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b/>
          <w:sz w:val="24"/>
        </w:rPr>
        <w:t>"Занятия математического кружка". 5 кл</w:t>
      </w:r>
      <w:r w:rsidRPr="00D02D3A">
        <w:rPr>
          <w:rFonts w:ascii="Times New Roman" w:hAnsi="Times New Roman"/>
          <w:sz w:val="24"/>
        </w:rPr>
        <w:t>. [Текст] / Е.Л. Мардахаева</w:t>
      </w:r>
      <w:proofErr w:type="gramStart"/>
      <w:r w:rsidRPr="00D02D3A">
        <w:rPr>
          <w:rFonts w:ascii="Times New Roman" w:hAnsi="Times New Roman"/>
          <w:sz w:val="24"/>
        </w:rPr>
        <w:t xml:space="preserve"> .</w:t>
      </w:r>
      <w:proofErr w:type="gramEnd"/>
      <w:r w:rsidRPr="00D02D3A">
        <w:rPr>
          <w:rFonts w:ascii="Times New Roman" w:hAnsi="Times New Roman"/>
          <w:sz w:val="24"/>
        </w:rPr>
        <w:t xml:space="preserve"> – М.: Мнемозина, 2012.</w:t>
      </w:r>
    </w:p>
    <w:p w:rsidR="00072752" w:rsidRPr="00D02D3A" w:rsidRDefault="00072752" w:rsidP="007F5F4E">
      <w:pPr>
        <w:numPr>
          <w:ilvl w:val="0"/>
          <w:numId w:val="1"/>
        </w:numPr>
        <w:tabs>
          <w:tab w:val="left" w:pos="5760"/>
        </w:tabs>
        <w:spacing w:after="120" w:line="300" w:lineRule="auto"/>
        <w:ind w:left="511" w:hanging="45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b/>
          <w:sz w:val="24"/>
        </w:rPr>
        <w:t>Математика. 5 класс. И.И. Зубарева</w:t>
      </w:r>
      <w:r w:rsidRPr="00D02D3A">
        <w:rPr>
          <w:rFonts w:ascii="Times New Roman" w:hAnsi="Times New Roman"/>
          <w:sz w:val="24"/>
        </w:rPr>
        <w:t xml:space="preserve"> [Электронный ресурс] / – мультимедийное сопровождение к учебнику, диск для ученика . 2012</w:t>
      </w:r>
    </w:p>
    <w:p w:rsidR="00072752" w:rsidRPr="00D02D3A" w:rsidRDefault="00072752" w:rsidP="007F5F4E">
      <w:pPr>
        <w:numPr>
          <w:ilvl w:val="0"/>
          <w:numId w:val="1"/>
        </w:numPr>
        <w:tabs>
          <w:tab w:val="left" w:pos="5760"/>
        </w:tabs>
        <w:spacing w:after="120" w:line="300" w:lineRule="auto"/>
        <w:ind w:left="511" w:hanging="45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b/>
          <w:sz w:val="24"/>
        </w:rPr>
        <w:t>Математика. 5 класс. И.И. Зубарева, М.С. Мильштейн, В.Г. Гамбарин</w:t>
      </w:r>
      <w:r w:rsidRPr="00D02D3A">
        <w:rPr>
          <w:rFonts w:ascii="Times New Roman" w:hAnsi="Times New Roman"/>
          <w:sz w:val="24"/>
        </w:rPr>
        <w:t>,  [Электронный ресурс] / – мультимедийное сопровождение к учебнику, диск для учителя . 2012</w:t>
      </w:r>
    </w:p>
    <w:p w:rsidR="00072752" w:rsidRPr="00D02D3A" w:rsidRDefault="00072752" w:rsidP="007F5F4E">
      <w:pPr>
        <w:numPr>
          <w:ilvl w:val="0"/>
          <w:numId w:val="1"/>
        </w:numPr>
        <w:tabs>
          <w:tab w:val="left" w:pos="5760"/>
        </w:tabs>
        <w:spacing w:after="120" w:line="300" w:lineRule="auto"/>
        <w:ind w:left="511" w:hanging="45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b/>
          <w:sz w:val="24"/>
        </w:rPr>
        <w:t>Математика. 5 класс. И.И. Зубарева</w:t>
      </w:r>
      <w:r w:rsidRPr="00D02D3A">
        <w:rPr>
          <w:rFonts w:ascii="Times New Roman" w:hAnsi="Times New Roman"/>
          <w:sz w:val="24"/>
        </w:rPr>
        <w:t xml:space="preserve"> [Электронный ресурс] / – мультимедийное сопровождение к учебнику, диск для ученика . 2012</w:t>
      </w:r>
    </w:p>
    <w:p w:rsidR="00072752" w:rsidRPr="00D02D3A" w:rsidRDefault="00072752" w:rsidP="007F5F4E">
      <w:pPr>
        <w:numPr>
          <w:ilvl w:val="0"/>
          <w:numId w:val="1"/>
        </w:numPr>
        <w:tabs>
          <w:tab w:val="left" w:pos="5760"/>
        </w:tabs>
        <w:spacing w:after="120" w:line="300" w:lineRule="auto"/>
        <w:ind w:left="511" w:hanging="45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b/>
          <w:sz w:val="24"/>
        </w:rPr>
        <w:t>Математика. 5 класс. И.И. Зубарева, М.С. Мильштейн, В.Г. Гамбарин</w:t>
      </w:r>
      <w:r w:rsidRPr="00D02D3A">
        <w:rPr>
          <w:rFonts w:ascii="Times New Roman" w:hAnsi="Times New Roman"/>
          <w:sz w:val="24"/>
        </w:rPr>
        <w:t>,  [Электронный ресурс] / – мультимедийное сопровождение к учебнику, диск для учителя . 2012</w:t>
      </w:r>
    </w:p>
    <w:p w:rsidR="00072752" w:rsidRPr="00D02D3A" w:rsidRDefault="00072752" w:rsidP="00085432">
      <w:pPr>
        <w:tabs>
          <w:tab w:val="left" w:pos="5760"/>
        </w:tabs>
        <w:spacing w:after="120" w:line="300" w:lineRule="auto"/>
        <w:jc w:val="center"/>
        <w:rPr>
          <w:rFonts w:ascii="Times New Roman" w:hAnsi="Times New Roman"/>
          <w:b/>
          <w:i/>
          <w:sz w:val="24"/>
        </w:rPr>
      </w:pPr>
      <w:r w:rsidRPr="00D02D3A">
        <w:rPr>
          <w:rFonts w:ascii="Times New Roman" w:hAnsi="Times New Roman"/>
          <w:b/>
          <w:i/>
          <w:sz w:val="24"/>
        </w:rPr>
        <w:lastRenderedPageBreak/>
        <w:t>Интернет-ресурсы</w:t>
      </w:r>
    </w:p>
    <w:p w:rsidR="00072752" w:rsidRPr="00D02D3A" w:rsidRDefault="00072752" w:rsidP="007F5F4E">
      <w:pPr>
        <w:numPr>
          <w:ilvl w:val="0"/>
          <w:numId w:val="1"/>
        </w:numPr>
        <w:tabs>
          <w:tab w:val="left" w:pos="5760"/>
        </w:tabs>
        <w:spacing w:after="120" w:line="300" w:lineRule="auto"/>
        <w:ind w:left="511" w:hanging="454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b/>
          <w:sz w:val="24"/>
        </w:rPr>
        <w:t>Комплект цифровых образовательных ресурсов к учебнику «Математика. 5 класс» авторов И.И. Зубаревой, А.Г. Мордковича, включающий методические рекомендации по использованию</w:t>
      </w:r>
      <w:r w:rsidRPr="00D02D3A">
        <w:rPr>
          <w:rFonts w:ascii="Times New Roman" w:hAnsi="Times New Roman"/>
          <w:sz w:val="24"/>
        </w:rPr>
        <w:t>. [Электронный ресурс] – учеб</w:t>
      </w:r>
      <w:proofErr w:type="gramStart"/>
      <w:r w:rsidRPr="00D02D3A">
        <w:rPr>
          <w:rFonts w:ascii="Times New Roman" w:hAnsi="Times New Roman"/>
          <w:sz w:val="24"/>
        </w:rPr>
        <w:t>.п</w:t>
      </w:r>
      <w:proofErr w:type="gramEnd"/>
      <w:r w:rsidRPr="00D02D3A">
        <w:rPr>
          <w:rFonts w:ascii="Times New Roman" w:hAnsi="Times New Roman"/>
          <w:sz w:val="24"/>
        </w:rPr>
        <w:t xml:space="preserve">особие для общеобразоват. учреждений, 2008 </w:t>
      </w:r>
      <w:hyperlink r:id="rId9" w:history="1">
        <w:r w:rsidRPr="00D02D3A">
          <w:rPr>
            <w:rStyle w:val="a3"/>
            <w:rFonts w:ascii="Times New Roman" w:hAnsi="Times New Roman"/>
            <w:sz w:val="24"/>
          </w:rPr>
          <w:t>http://school-collection.edu.ru/catalog/rubr/608887c4-68f4-410f-bbd4-618ad7929e22/?interface=pupil&amp;class[]=47&amp;subject[]=16/</w:t>
        </w:r>
      </w:hyperlink>
      <w:r w:rsidRPr="00D02D3A">
        <w:rPr>
          <w:rFonts w:ascii="Times New Roman" w:hAnsi="Times New Roman"/>
          <w:sz w:val="24"/>
        </w:rPr>
        <w:t xml:space="preserve"> И.И. Зубарева, М.С. Мильштейн, В.Г. Гамбарин, Е.Е. Тульчинская, Д.В.Немасов. </w:t>
      </w:r>
    </w:p>
    <w:p w:rsidR="00072752" w:rsidRPr="00D02D3A" w:rsidRDefault="00072752" w:rsidP="007F5F4E">
      <w:pPr>
        <w:numPr>
          <w:ilvl w:val="0"/>
          <w:numId w:val="1"/>
        </w:numPr>
        <w:tabs>
          <w:tab w:val="left" w:pos="5760"/>
        </w:tabs>
        <w:spacing w:after="120" w:line="300" w:lineRule="auto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b/>
          <w:sz w:val="24"/>
        </w:rPr>
        <w:t>Практика развивающего обучения</w:t>
      </w:r>
      <w:r w:rsidRPr="00D02D3A">
        <w:rPr>
          <w:rFonts w:ascii="Times New Roman" w:hAnsi="Times New Roman"/>
          <w:sz w:val="24"/>
        </w:rPr>
        <w:t xml:space="preserve">. Сайт методической поддержки УМК «ПРО», </w:t>
      </w:r>
      <w:r w:rsidRPr="00D02D3A">
        <w:rPr>
          <w:rFonts w:ascii="Times New Roman" w:hAnsi="Times New Roman"/>
          <w:sz w:val="24"/>
          <w:lang w:val="en-US"/>
        </w:rPr>
        <w:t>www</w:t>
      </w:r>
      <w:r w:rsidRPr="00D02D3A">
        <w:rPr>
          <w:rFonts w:ascii="Times New Roman" w:hAnsi="Times New Roman"/>
          <w:sz w:val="24"/>
        </w:rPr>
        <w:t xml:space="preserve">. </w:t>
      </w:r>
      <w:proofErr w:type="spellStart"/>
      <w:r w:rsidRPr="00D02D3A">
        <w:rPr>
          <w:rFonts w:ascii="Times New Roman" w:hAnsi="Times New Roman"/>
          <w:sz w:val="24"/>
          <w:lang w:val="en-US"/>
        </w:rPr>
        <w:t>ziimag</w:t>
      </w:r>
      <w:proofErr w:type="spellEnd"/>
      <w:r w:rsidRPr="00D02D3A">
        <w:rPr>
          <w:rFonts w:ascii="Times New Roman" w:hAnsi="Times New Roman"/>
          <w:sz w:val="24"/>
        </w:rPr>
        <w:t>.</w:t>
      </w:r>
      <w:proofErr w:type="spellStart"/>
      <w:r w:rsidRPr="00D02D3A">
        <w:rPr>
          <w:rFonts w:ascii="Times New Roman" w:hAnsi="Times New Roman"/>
          <w:sz w:val="24"/>
          <w:lang w:val="en-US"/>
        </w:rPr>
        <w:t>narod</w:t>
      </w:r>
      <w:proofErr w:type="spellEnd"/>
      <w:r w:rsidRPr="00D02D3A">
        <w:rPr>
          <w:rFonts w:ascii="Times New Roman" w:hAnsi="Times New Roman"/>
          <w:sz w:val="24"/>
        </w:rPr>
        <w:t>.</w:t>
      </w:r>
      <w:proofErr w:type="spellStart"/>
      <w:r w:rsidRPr="00D02D3A">
        <w:rPr>
          <w:rFonts w:ascii="Times New Roman" w:hAnsi="Times New Roman"/>
          <w:sz w:val="24"/>
          <w:lang w:val="en-US"/>
        </w:rPr>
        <w:t>ru</w:t>
      </w:r>
      <w:proofErr w:type="spellEnd"/>
      <w:r w:rsidRPr="00D02D3A">
        <w:rPr>
          <w:rFonts w:ascii="Times New Roman" w:hAnsi="Times New Roman"/>
          <w:sz w:val="24"/>
        </w:rPr>
        <w:t>.</w:t>
      </w:r>
    </w:p>
    <w:p w:rsidR="00072752" w:rsidRPr="00D02D3A" w:rsidRDefault="00072752" w:rsidP="007F5F4E">
      <w:pPr>
        <w:numPr>
          <w:ilvl w:val="0"/>
          <w:numId w:val="1"/>
        </w:numPr>
        <w:tabs>
          <w:tab w:val="left" w:pos="5760"/>
        </w:tabs>
        <w:spacing w:after="120" w:line="300" w:lineRule="auto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b/>
          <w:sz w:val="24"/>
        </w:rPr>
        <w:t>УМЦ «Арсенал Образования»</w:t>
      </w:r>
      <w:r w:rsidRPr="00D02D3A">
        <w:rPr>
          <w:rFonts w:ascii="Times New Roman" w:hAnsi="Times New Roman"/>
          <w:sz w:val="24"/>
        </w:rPr>
        <w:t xml:space="preserve">, вебинары  по вопросам методики обучения математике в 5-6 классах, </w:t>
      </w:r>
      <w:hyperlink r:id="rId10" w:history="1">
        <w:r w:rsidRPr="00D02D3A">
          <w:rPr>
            <w:rStyle w:val="a3"/>
            <w:rFonts w:ascii="Times New Roman" w:hAnsi="Times New Roman"/>
            <w:sz w:val="24"/>
          </w:rPr>
          <w:t>http://www.ars-edu.ru/vebinary/webinary-provodimie-sovmestno-s-izdatelstvom-mnemozina</w:t>
        </w:r>
      </w:hyperlink>
      <w:r w:rsidRPr="00D02D3A">
        <w:rPr>
          <w:rFonts w:ascii="Times New Roman" w:hAnsi="Times New Roman"/>
          <w:sz w:val="24"/>
        </w:rPr>
        <w:t>.</w:t>
      </w:r>
    </w:p>
    <w:p w:rsidR="00072752" w:rsidRPr="00D02D3A" w:rsidRDefault="00072752" w:rsidP="007F5F4E">
      <w:pPr>
        <w:numPr>
          <w:ilvl w:val="0"/>
          <w:numId w:val="1"/>
        </w:numPr>
        <w:tabs>
          <w:tab w:val="left" w:pos="5760"/>
        </w:tabs>
        <w:spacing w:after="120" w:line="300" w:lineRule="auto"/>
        <w:jc w:val="both"/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b/>
          <w:sz w:val="24"/>
        </w:rPr>
        <w:t>ИОЦ Мнемозина.</w:t>
      </w:r>
      <w:r w:rsidRPr="00D02D3A">
        <w:rPr>
          <w:rFonts w:ascii="Times New Roman" w:hAnsi="Times New Roman"/>
          <w:sz w:val="24"/>
          <w:lang w:val="en-US"/>
        </w:rPr>
        <w:t>www</w:t>
      </w:r>
      <w:r w:rsidRPr="00D02D3A">
        <w:rPr>
          <w:rFonts w:ascii="Times New Roman" w:hAnsi="Times New Roman"/>
          <w:sz w:val="24"/>
        </w:rPr>
        <w:t>.</w:t>
      </w:r>
      <w:proofErr w:type="spellStart"/>
      <w:r w:rsidRPr="00D02D3A">
        <w:rPr>
          <w:rFonts w:ascii="Times New Roman" w:hAnsi="Times New Roman"/>
          <w:sz w:val="24"/>
          <w:lang w:val="en-US"/>
        </w:rPr>
        <w:t>mnemozina</w:t>
      </w:r>
      <w:proofErr w:type="spellEnd"/>
      <w:r w:rsidRPr="00D02D3A">
        <w:rPr>
          <w:rFonts w:ascii="Times New Roman" w:hAnsi="Times New Roman"/>
          <w:sz w:val="24"/>
        </w:rPr>
        <w:t>.</w:t>
      </w:r>
      <w:proofErr w:type="spellStart"/>
      <w:r w:rsidRPr="00D02D3A">
        <w:rPr>
          <w:rFonts w:ascii="Times New Roman" w:hAnsi="Times New Roman"/>
          <w:sz w:val="24"/>
          <w:lang w:val="en-US"/>
        </w:rPr>
        <w:t>ru</w:t>
      </w:r>
      <w:proofErr w:type="spellEnd"/>
      <w:r w:rsidRPr="00D02D3A">
        <w:rPr>
          <w:rFonts w:ascii="Times New Roman" w:hAnsi="Times New Roman"/>
          <w:sz w:val="24"/>
        </w:rPr>
        <w:t>/</w:t>
      </w:r>
    </w:p>
    <w:p w:rsidR="00072752" w:rsidRPr="00D02D3A" w:rsidRDefault="00072752" w:rsidP="00085432">
      <w:pPr>
        <w:tabs>
          <w:tab w:val="left" w:pos="5760"/>
        </w:tabs>
        <w:spacing w:after="120" w:line="300" w:lineRule="auto"/>
        <w:jc w:val="both"/>
        <w:rPr>
          <w:rFonts w:ascii="Times New Roman" w:hAnsi="Times New Roman"/>
          <w:sz w:val="24"/>
        </w:rPr>
      </w:pPr>
    </w:p>
    <w:p w:rsidR="00072752" w:rsidRPr="00D02D3A" w:rsidRDefault="00072752" w:rsidP="00085432">
      <w:pPr>
        <w:spacing w:line="300" w:lineRule="auto"/>
        <w:ind w:firstLine="709"/>
        <w:jc w:val="both"/>
        <w:rPr>
          <w:rFonts w:ascii="Times New Roman" w:hAnsi="Times New Roman"/>
          <w:bCs w:val="0"/>
          <w:sz w:val="24"/>
        </w:rPr>
      </w:pPr>
    </w:p>
    <w:p w:rsidR="00072752" w:rsidRPr="00D02D3A" w:rsidRDefault="00072752" w:rsidP="007106F3">
      <w:pPr>
        <w:shd w:val="clear" w:color="auto" w:fill="FFFFFF"/>
        <w:spacing w:line="300" w:lineRule="auto"/>
        <w:jc w:val="center"/>
        <w:rPr>
          <w:rFonts w:ascii="Times New Roman" w:hAnsi="Times New Roman"/>
          <w:b/>
          <w:sz w:val="22"/>
          <w:szCs w:val="22"/>
        </w:rPr>
      </w:pPr>
      <w:r w:rsidRPr="00D02D3A">
        <w:rPr>
          <w:rFonts w:ascii="Times New Roman" w:hAnsi="Times New Roman"/>
          <w:bCs w:val="0"/>
          <w:sz w:val="24"/>
        </w:rPr>
        <w:br w:type="page"/>
      </w:r>
      <w:r w:rsidRPr="00D02D3A">
        <w:rPr>
          <w:rFonts w:ascii="Times New Roman" w:hAnsi="Times New Roman"/>
          <w:b/>
          <w:sz w:val="22"/>
          <w:szCs w:val="22"/>
        </w:rPr>
        <w:lastRenderedPageBreak/>
        <w:t>Стартовый контроль.</w:t>
      </w:r>
    </w:p>
    <w:p w:rsidR="00072752" w:rsidRPr="00D02D3A" w:rsidRDefault="00072752" w:rsidP="00863302">
      <w:pPr>
        <w:rPr>
          <w:rFonts w:ascii="Times New Roman" w:hAnsi="Times New Roman"/>
          <w:b/>
          <w:i/>
          <w:sz w:val="22"/>
          <w:szCs w:val="22"/>
        </w:rPr>
      </w:pPr>
      <w:r w:rsidRPr="00D02D3A">
        <w:rPr>
          <w:rFonts w:ascii="Times New Roman" w:hAnsi="Times New Roman"/>
          <w:b/>
          <w:i/>
          <w:sz w:val="22"/>
          <w:szCs w:val="22"/>
          <w:lang w:val="en-US"/>
        </w:rPr>
        <w:t>I</w:t>
      </w:r>
      <w:r w:rsidRPr="00D02D3A">
        <w:rPr>
          <w:rFonts w:ascii="Times New Roman" w:hAnsi="Times New Roman"/>
          <w:b/>
          <w:i/>
          <w:sz w:val="22"/>
          <w:szCs w:val="22"/>
        </w:rPr>
        <w:t xml:space="preserve"> вариант</w:t>
      </w:r>
    </w:p>
    <w:p w:rsidR="00072752" w:rsidRPr="00D02D3A" w:rsidRDefault="00072752" w:rsidP="00863302">
      <w:pPr>
        <w:rPr>
          <w:rFonts w:ascii="Times New Roman" w:hAnsi="Times New Roman"/>
          <w:b/>
          <w:i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2"/>
        <w:gridCol w:w="2393"/>
        <w:gridCol w:w="2393"/>
        <w:gridCol w:w="2393"/>
      </w:tblGrid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1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130200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1030200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13000200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13200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1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Найдите разность чисел 1224 и 68.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1292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83232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18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1156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1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Найдите произведение чисел 906 и 302.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273612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3000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604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1202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1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Дано выражение: 152 + (532 – 16 ∙ 5)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: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4. Какое действие выполняется третьим?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умножение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деление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сложение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вычитание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1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Решите уравнение: 87 + </w:t>
            </w:r>
            <w:r w:rsidRPr="00D02D3A">
              <w:rPr>
                <w:rFonts w:ascii="Times New Roman" w:hAnsi="Times New Roman"/>
                <w:i/>
                <w:sz w:val="22"/>
                <w:szCs w:val="22"/>
              </w:rPr>
              <w:t xml:space="preserve">х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>= 174.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2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87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251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15138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1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Решите уравнение: 68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: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02D3A">
              <w:rPr>
                <w:rFonts w:ascii="Times New Roman" w:hAnsi="Times New Roman"/>
                <w:i/>
                <w:sz w:val="22"/>
                <w:szCs w:val="22"/>
              </w:rPr>
              <w:t xml:space="preserve">х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>= 17.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1156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85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4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51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1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Найдите площадь прямоугольника, если его периметр равен 62 см, а его 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     длина – 19 см.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31 см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perscript"/>
              </w:rPr>
              <w:t>2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>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228 см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perscript"/>
              </w:rPr>
              <w:t>2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>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12 см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perscript"/>
              </w:rPr>
              <w:t>2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>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817 см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perscript"/>
              </w:rPr>
              <w:t>2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1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За 7 часов автомобиль проехал 385 км. Какой путь он проедет за 11 часов, двигаясь с той же скоростью?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389 км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66 км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другой ответ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605 км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1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Сколько минут в 13 часах 15 минутах?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1315 мин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795 мин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915 мин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2615 мин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1"/>
              </w:numPr>
              <w:rPr>
                <w:rFonts w:ascii="Times New Roman" w:hAnsi="Times New Roman"/>
                <w:sz w:val="22"/>
              </w:rPr>
            </w:pP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>На сколько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произведение чисел 203 и 69 больше частного чисел 45034 и 89?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на 234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на 18011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на 1000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на 13501.</w:t>
            </w:r>
          </w:p>
        </w:tc>
      </w:tr>
    </w:tbl>
    <w:p w:rsidR="00072752" w:rsidRPr="00D02D3A" w:rsidRDefault="00072752" w:rsidP="00863302">
      <w:pPr>
        <w:rPr>
          <w:rFonts w:ascii="Times New Roman" w:hAnsi="Times New Roman"/>
          <w:b/>
          <w:i/>
          <w:sz w:val="22"/>
          <w:szCs w:val="22"/>
        </w:rPr>
      </w:pPr>
    </w:p>
    <w:p w:rsidR="00072752" w:rsidRPr="00D02D3A" w:rsidRDefault="00072752" w:rsidP="00863302">
      <w:pPr>
        <w:rPr>
          <w:rFonts w:ascii="Times New Roman" w:hAnsi="Times New Roman"/>
          <w:b/>
          <w:i/>
          <w:sz w:val="22"/>
          <w:szCs w:val="22"/>
        </w:rPr>
      </w:pPr>
      <w:r w:rsidRPr="00D02D3A">
        <w:rPr>
          <w:rFonts w:ascii="Times New Roman" w:hAnsi="Times New Roman"/>
          <w:b/>
          <w:i/>
          <w:sz w:val="22"/>
          <w:szCs w:val="22"/>
          <w:lang w:val="en-US"/>
        </w:rPr>
        <w:t>II</w:t>
      </w:r>
      <w:r w:rsidRPr="00D02D3A">
        <w:rPr>
          <w:rFonts w:ascii="Times New Roman" w:hAnsi="Times New Roman"/>
          <w:b/>
          <w:i/>
          <w:sz w:val="22"/>
          <w:szCs w:val="22"/>
        </w:rPr>
        <w:t xml:space="preserve"> вариант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2"/>
        <w:gridCol w:w="2393"/>
        <w:gridCol w:w="2393"/>
        <w:gridCol w:w="2393"/>
      </w:tblGrid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2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Запишите число </w:t>
            </w:r>
            <w:r w:rsidRPr="00D02D3A">
              <w:rPr>
                <w:rFonts w:ascii="Times New Roman" w:hAnsi="Times New Roman"/>
                <w:i/>
                <w:sz w:val="22"/>
                <w:szCs w:val="22"/>
              </w:rPr>
              <w:t>двести восемь тысяч двадцать семь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28027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208027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20800027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208270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2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Найдите сумму чисел 1776 и 74.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1850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1702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131424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24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2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Найдите частное чисел 3857 и 19.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3876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3838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73283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203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2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Дано выражение: 5328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: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4 – 17 ∙ 29 + 36. Какое действие выполняется вторым?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сложение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вычитание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в) умножение; 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деление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2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Решите уравнение: </w:t>
            </w:r>
            <w:r w:rsidRPr="00D02D3A">
              <w:rPr>
                <w:rFonts w:ascii="Times New Roman" w:hAnsi="Times New Roman"/>
                <w:i/>
                <w:sz w:val="22"/>
                <w:szCs w:val="22"/>
              </w:rPr>
              <w:t xml:space="preserve">х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>– 63 = 189.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126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252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3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11907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2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Решите уравнение: </w:t>
            </w:r>
            <w:r w:rsidRPr="00D02D3A">
              <w:rPr>
                <w:rFonts w:ascii="Times New Roman" w:hAnsi="Times New Roman"/>
                <w:i/>
                <w:sz w:val="22"/>
                <w:szCs w:val="22"/>
              </w:rPr>
              <w:t xml:space="preserve">х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>∙</w:t>
            </w:r>
            <w:r w:rsidRPr="00D02D3A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>17 = 102.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1734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85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119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6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2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Найдите периметр прямоугольника, если его площадь равна 286 см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perscript"/>
              </w:rPr>
              <w:t>2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, а его 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     ширина – 13 см.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70 см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22 см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35 см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44 см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2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Мотоциклист ехал 8 часов со скоростью 56 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>км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/ ч. С 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>какой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скоростью он должен ехать, чтобы на то же расстояние потребовалось 7 часов? 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57 км / ч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64 км / ч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другой ответ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55 км / ч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2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Сколько секунд в 27 минутах 34 секундах?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61 с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2734 с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1034 с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1654 с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2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о сколько раз сумма чисел 13471 и 4596 больше разности чисел 348 и 259?</w:t>
            </w:r>
          </w:p>
        </w:tc>
      </w:tr>
      <w:tr w:rsidR="00072752" w:rsidRPr="00D02D3A" w:rsidTr="00F46744">
        <w:trPr>
          <w:trHeight w:val="197"/>
        </w:trPr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в 23 раза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в 203 раза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в 17978 раз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в 302 раза.</w:t>
            </w:r>
          </w:p>
        </w:tc>
      </w:tr>
    </w:tbl>
    <w:p w:rsidR="00072752" w:rsidRPr="00D02D3A" w:rsidRDefault="00072752" w:rsidP="00863302">
      <w:pPr>
        <w:rPr>
          <w:rFonts w:ascii="Times New Roman" w:hAnsi="Times New Roman"/>
          <w:b/>
          <w:i/>
          <w:sz w:val="22"/>
          <w:szCs w:val="22"/>
        </w:rPr>
      </w:pPr>
    </w:p>
    <w:p w:rsidR="00072752" w:rsidRPr="00D02D3A" w:rsidRDefault="00072752" w:rsidP="00863302">
      <w:pPr>
        <w:rPr>
          <w:rFonts w:ascii="Times New Roman" w:hAnsi="Times New Roman"/>
          <w:b/>
          <w:i/>
          <w:sz w:val="22"/>
          <w:szCs w:val="22"/>
        </w:rPr>
      </w:pPr>
      <w:r w:rsidRPr="00D02D3A">
        <w:rPr>
          <w:rFonts w:ascii="Times New Roman" w:hAnsi="Times New Roman"/>
          <w:b/>
          <w:i/>
          <w:sz w:val="22"/>
          <w:szCs w:val="22"/>
          <w:lang w:val="en-US"/>
        </w:rPr>
        <w:t>III</w:t>
      </w:r>
      <w:r w:rsidRPr="00D02D3A">
        <w:rPr>
          <w:rFonts w:ascii="Times New Roman" w:hAnsi="Times New Roman"/>
          <w:b/>
          <w:i/>
          <w:sz w:val="22"/>
          <w:szCs w:val="22"/>
        </w:rPr>
        <w:t xml:space="preserve"> вариант</w:t>
      </w:r>
    </w:p>
    <w:p w:rsidR="00072752" w:rsidRPr="00D02D3A" w:rsidRDefault="00072752" w:rsidP="00863302">
      <w:pPr>
        <w:rPr>
          <w:rFonts w:ascii="Times New Roman" w:hAnsi="Times New Roman"/>
          <w:b/>
          <w:i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2"/>
        <w:gridCol w:w="2393"/>
        <w:gridCol w:w="2393"/>
        <w:gridCol w:w="2393"/>
      </w:tblGrid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3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Запишите число </w:t>
            </w:r>
            <w:r w:rsidRPr="00D02D3A">
              <w:rPr>
                <w:rFonts w:ascii="Times New Roman" w:hAnsi="Times New Roman"/>
                <w:i/>
                <w:sz w:val="22"/>
                <w:szCs w:val="22"/>
              </w:rPr>
              <w:t>двадцать две тысячи триста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202300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22300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220300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22000300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3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lastRenderedPageBreak/>
              <w:t>Найдите разность чисел 1356 и 92.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1264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434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1348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1448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3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Найдите произведение чисел 625 и 125.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375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63589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78125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750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3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Дано выражение: 368 ∙ 26 – 46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: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(2 + 11). Какое действие выполняется последним?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умножение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деление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сложение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вычитание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3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Решите уравнение: </w:t>
            </w:r>
            <w:r w:rsidRPr="00D02D3A">
              <w:rPr>
                <w:rFonts w:ascii="Times New Roman" w:hAnsi="Times New Roman"/>
                <w:i/>
                <w:sz w:val="22"/>
                <w:szCs w:val="22"/>
              </w:rPr>
              <w:t>у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+ 68</w:t>
            </w:r>
            <w:r w:rsidRPr="00D02D3A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>= 204.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136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272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3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68204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3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Решите уравнение: 72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: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02D3A">
              <w:rPr>
                <w:rFonts w:ascii="Times New Roman" w:hAnsi="Times New Roman"/>
                <w:i/>
                <w:sz w:val="22"/>
                <w:szCs w:val="22"/>
              </w:rPr>
              <w:t xml:space="preserve">х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>= 24.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96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3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48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1728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3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Найдите площадь прямоугольника, если его периметр равен 70 см, а его 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     ширина – 14 см.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21 см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perscript"/>
              </w:rPr>
              <w:t>2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>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784 см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perscript"/>
              </w:rPr>
              <w:t>2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>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294 см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perscript"/>
              </w:rPr>
              <w:t>2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>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35 см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perscript"/>
              </w:rPr>
              <w:t>2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3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За 8 часов улитка проползла 296 мм. Какой путь она проделает за 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>следующие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5 часов, двигаясь с той же скоростью?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185 мм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другой ответ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293 мм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445 мм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3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Сколько минут в 18 часах 38 минутах?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1418 мин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938 мин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1838 мин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1118 мин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3"/>
              </w:numPr>
              <w:rPr>
                <w:rFonts w:ascii="Times New Roman" w:hAnsi="Times New Roman"/>
                <w:sz w:val="22"/>
              </w:rPr>
            </w:pP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>На сколько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произведение чисел 46 и 123 больше частного чисел 31768 и 38?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на 4822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на 6494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на 3587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на 13019.</w:t>
            </w:r>
          </w:p>
        </w:tc>
      </w:tr>
    </w:tbl>
    <w:p w:rsidR="00072752" w:rsidRPr="00D02D3A" w:rsidRDefault="00072752" w:rsidP="00863302">
      <w:pPr>
        <w:rPr>
          <w:rFonts w:ascii="Times New Roman" w:hAnsi="Times New Roman"/>
          <w:b/>
          <w:i/>
          <w:sz w:val="22"/>
          <w:szCs w:val="22"/>
        </w:rPr>
      </w:pPr>
    </w:p>
    <w:p w:rsidR="00072752" w:rsidRPr="00D02D3A" w:rsidRDefault="00072752" w:rsidP="00863302">
      <w:pPr>
        <w:rPr>
          <w:rFonts w:ascii="Times New Roman" w:hAnsi="Times New Roman"/>
          <w:b/>
          <w:i/>
          <w:sz w:val="22"/>
          <w:szCs w:val="22"/>
        </w:rPr>
      </w:pPr>
      <w:r w:rsidRPr="00D02D3A">
        <w:rPr>
          <w:rFonts w:ascii="Times New Roman" w:hAnsi="Times New Roman"/>
          <w:b/>
          <w:i/>
          <w:sz w:val="22"/>
          <w:szCs w:val="22"/>
          <w:lang w:val="en-US"/>
        </w:rPr>
        <w:t>IV</w:t>
      </w:r>
      <w:r w:rsidRPr="00D02D3A">
        <w:rPr>
          <w:rFonts w:ascii="Times New Roman" w:hAnsi="Times New Roman"/>
          <w:b/>
          <w:i/>
          <w:sz w:val="22"/>
          <w:szCs w:val="22"/>
        </w:rPr>
        <w:t xml:space="preserve"> вариант</w:t>
      </w:r>
    </w:p>
    <w:p w:rsidR="00072752" w:rsidRPr="00D02D3A" w:rsidRDefault="00072752" w:rsidP="00863302">
      <w:pPr>
        <w:rPr>
          <w:rFonts w:ascii="Times New Roman" w:hAnsi="Times New Roman"/>
          <w:b/>
          <w:i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2"/>
        <w:gridCol w:w="2393"/>
        <w:gridCol w:w="2393"/>
        <w:gridCol w:w="2393"/>
      </w:tblGrid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4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Запишите число </w:t>
            </w:r>
            <w:r w:rsidRPr="00D02D3A">
              <w:rPr>
                <w:rFonts w:ascii="Times New Roman" w:hAnsi="Times New Roman"/>
                <w:i/>
                <w:sz w:val="22"/>
                <w:szCs w:val="22"/>
              </w:rPr>
              <w:t>пятьдесят четыре тысячи шестьсот двадцать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546020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54000620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546200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54620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4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Найдите сумму чисел 1274 и 49.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62426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1225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26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1323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4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Найдите частное чисел 1682 и 29.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58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1711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1653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48778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4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Дано выражение: 2385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: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(8 + 18 – 17) ∙ 14. Какое действие выполняется третьим?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сложение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вычитание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в) умножение; 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деление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4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Решите уравнение: </w:t>
            </w:r>
            <w:r w:rsidRPr="00D02D3A">
              <w:rPr>
                <w:rFonts w:ascii="Times New Roman" w:hAnsi="Times New Roman"/>
                <w:i/>
                <w:sz w:val="22"/>
                <w:szCs w:val="22"/>
              </w:rPr>
              <w:t xml:space="preserve">х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>– 21 = 147.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3087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126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168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7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4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Решите уравнение: 29 ∙ </w:t>
            </w:r>
            <w:r w:rsidRPr="00D02D3A">
              <w:rPr>
                <w:rFonts w:ascii="Times New Roman" w:hAnsi="Times New Roman"/>
                <w:i/>
                <w:sz w:val="22"/>
                <w:szCs w:val="22"/>
              </w:rPr>
              <w:t xml:space="preserve">х 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= 116.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4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3364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145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87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4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Найдите периметр прямоугольника, если его площадь равна 420 см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perscript"/>
              </w:rPr>
              <w:t>2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, а  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     длина – 15 см.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45 см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86 см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58 см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30 см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4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Катер плыл 6 часов со скоростью 60 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>км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/ ч. С 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>какой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скоростью он должен плыть, чтобы затратить на тот же путь 5 часов? 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72 км / ч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61 км / ч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59 км / ч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другой ответ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4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Сколько секунд в 35 минутах 15 секундах?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3415 с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2156 с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1455 с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2115 с.</w:t>
            </w:r>
          </w:p>
        </w:tc>
      </w:tr>
      <w:tr w:rsidR="00072752" w:rsidRPr="00D02D3A" w:rsidTr="00F46744">
        <w:tc>
          <w:tcPr>
            <w:tcW w:w="9571" w:type="dxa"/>
            <w:gridSpan w:val="4"/>
          </w:tcPr>
          <w:p w:rsidR="00072752" w:rsidRPr="00D02D3A" w:rsidRDefault="00072752" w:rsidP="00863302">
            <w:pPr>
              <w:numPr>
                <w:ilvl w:val="0"/>
                <w:numId w:val="24"/>
              </w:num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о сколько раз разность чисел 82797 и 621 больше суммы чисел 57 и 199?</w:t>
            </w:r>
          </w:p>
        </w:tc>
      </w:tr>
      <w:tr w:rsidR="00072752" w:rsidRPr="00D02D3A" w:rsidTr="00F46744">
        <w:tc>
          <w:tcPr>
            <w:tcW w:w="2392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в 81920 раз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) в 321 раз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) в 123 раза;</w:t>
            </w:r>
          </w:p>
        </w:tc>
        <w:tc>
          <w:tcPr>
            <w:tcW w:w="2393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) в 231 раз.</w:t>
            </w:r>
          </w:p>
        </w:tc>
      </w:tr>
    </w:tbl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</w:p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</w:rPr>
      </w:pPr>
    </w:p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</w:rPr>
      </w:pPr>
    </w:p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</w:rPr>
      </w:pPr>
      <w:r w:rsidRPr="00D02D3A">
        <w:rPr>
          <w:rFonts w:ascii="Times New Roman" w:hAnsi="Times New Roman"/>
          <w:b/>
          <w:sz w:val="22"/>
          <w:szCs w:val="22"/>
        </w:rPr>
        <w:t xml:space="preserve">Повторение курса математики начальной школы - ключ </w:t>
      </w:r>
    </w:p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70"/>
        <w:gridCol w:w="870"/>
        <w:gridCol w:w="870"/>
        <w:gridCol w:w="870"/>
        <w:gridCol w:w="870"/>
        <w:gridCol w:w="870"/>
        <w:gridCol w:w="870"/>
        <w:gridCol w:w="870"/>
        <w:gridCol w:w="870"/>
        <w:gridCol w:w="870"/>
        <w:gridCol w:w="871"/>
      </w:tblGrid>
      <w:tr w:rsidR="00072752" w:rsidRPr="00D02D3A" w:rsidTr="000B7893"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№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1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2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3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4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5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6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7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8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9</w:t>
            </w:r>
          </w:p>
        </w:tc>
        <w:tc>
          <w:tcPr>
            <w:tcW w:w="871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10</w:t>
            </w:r>
          </w:p>
        </w:tc>
      </w:tr>
      <w:tr w:rsidR="00072752" w:rsidRPr="00D02D3A" w:rsidTr="000B7893"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-1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</w:t>
            </w:r>
          </w:p>
        </w:tc>
        <w:tc>
          <w:tcPr>
            <w:tcW w:w="871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</w:t>
            </w:r>
          </w:p>
        </w:tc>
      </w:tr>
      <w:tr w:rsidR="00072752" w:rsidRPr="00D02D3A" w:rsidTr="000B7893"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-2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</w:t>
            </w:r>
          </w:p>
        </w:tc>
        <w:tc>
          <w:tcPr>
            <w:tcW w:w="871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</w:t>
            </w:r>
          </w:p>
        </w:tc>
      </w:tr>
      <w:tr w:rsidR="00072752" w:rsidRPr="00D02D3A" w:rsidTr="000B7893"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-3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</w:t>
            </w:r>
          </w:p>
        </w:tc>
        <w:tc>
          <w:tcPr>
            <w:tcW w:w="871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</w:p>
        </w:tc>
      </w:tr>
      <w:tr w:rsidR="00072752" w:rsidRPr="00D02D3A" w:rsidTr="000B7893"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-4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г</w:t>
            </w:r>
          </w:p>
        </w:tc>
        <w:tc>
          <w:tcPr>
            <w:tcW w:w="871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б</w:t>
            </w:r>
          </w:p>
        </w:tc>
      </w:tr>
      <w:tr w:rsidR="00072752" w:rsidRPr="00D02D3A" w:rsidTr="000B7893"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870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871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</w:tr>
    </w:tbl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</w:p>
    <w:p w:rsidR="00072752" w:rsidRPr="00D02D3A" w:rsidRDefault="00072752" w:rsidP="00863302">
      <w:pPr>
        <w:jc w:val="center"/>
        <w:rPr>
          <w:rFonts w:ascii="Times New Roman" w:hAnsi="Times New Roman"/>
          <w:sz w:val="24"/>
        </w:rPr>
      </w:pPr>
    </w:p>
    <w:p w:rsidR="00072752" w:rsidRPr="00D02D3A" w:rsidRDefault="00072752" w:rsidP="00863302">
      <w:pPr>
        <w:tabs>
          <w:tab w:val="left" w:pos="7740"/>
        </w:tabs>
        <w:rPr>
          <w:rFonts w:ascii="Times New Roman" w:hAnsi="Times New Roman"/>
          <w:sz w:val="24"/>
        </w:rPr>
      </w:pPr>
      <w:r w:rsidRPr="00D02D3A">
        <w:rPr>
          <w:rFonts w:ascii="Times New Roman" w:hAnsi="Times New Roman"/>
          <w:sz w:val="24"/>
        </w:rPr>
        <w:tab/>
      </w:r>
    </w:p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  <w:u w:val="single"/>
        </w:rPr>
      </w:pPr>
      <w:r w:rsidRPr="00D02D3A">
        <w:rPr>
          <w:rFonts w:ascii="Times New Roman" w:hAnsi="Times New Roman"/>
          <w:b/>
          <w:sz w:val="22"/>
          <w:szCs w:val="22"/>
          <w:u w:val="single"/>
        </w:rPr>
        <w:t>Тест для промежуточного контроля по математике в 5 классе</w:t>
      </w:r>
    </w:p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  <w:u w:val="single"/>
        </w:rPr>
      </w:pPr>
      <w:r w:rsidRPr="00D02D3A">
        <w:rPr>
          <w:rFonts w:ascii="Times New Roman" w:hAnsi="Times New Roman"/>
          <w:b/>
          <w:sz w:val="22"/>
          <w:szCs w:val="22"/>
          <w:u w:val="single"/>
        </w:rPr>
        <w:t>1 вариант</w:t>
      </w:r>
    </w:p>
    <w:p w:rsidR="00072752" w:rsidRPr="00D02D3A" w:rsidRDefault="00072752" w:rsidP="00863302">
      <w:pPr>
        <w:rPr>
          <w:rFonts w:ascii="Times New Roman" w:hAnsi="Times New Roman"/>
          <w:b/>
          <w:sz w:val="22"/>
          <w:szCs w:val="22"/>
          <w:u w:val="single"/>
        </w:rPr>
      </w:pPr>
      <w:r w:rsidRPr="00D02D3A">
        <w:rPr>
          <w:rFonts w:ascii="Times New Roman" w:hAnsi="Times New Roman"/>
          <w:b/>
          <w:sz w:val="22"/>
          <w:szCs w:val="22"/>
          <w:u w:val="single"/>
        </w:rPr>
        <w:t>Часть</w:t>
      </w:r>
      <w:proofErr w:type="gramStart"/>
      <w:r w:rsidRPr="00D02D3A">
        <w:rPr>
          <w:rFonts w:ascii="Times New Roman" w:hAnsi="Times New Roman"/>
          <w:b/>
          <w:sz w:val="22"/>
          <w:szCs w:val="22"/>
          <w:u w:val="single"/>
        </w:rPr>
        <w:t>1</w:t>
      </w:r>
      <w:proofErr w:type="gramEnd"/>
    </w:p>
    <w:p w:rsidR="00072752" w:rsidRPr="00D02D3A" w:rsidRDefault="00072752" w:rsidP="00863302">
      <w:pPr>
        <w:tabs>
          <w:tab w:val="num" w:pos="720"/>
        </w:tabs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1. Из данных чисел выберите наименьшее:</w:t>
      </w:r>
    </w:p>
    <w:p w:rsidR="00072752" w:rsidRPr="00D02D3A" w:rsidRDefault="00072752" w:rsidP="00863302">
      <w:pPr>
        <w:tabs>
          <w:tab w:val="left" w:pos="0"/>
        </w:tabs>
        <w:ind w:left="360" w:hanging="360"/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а) 3 877 009;         в) 495 903;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б) 3 846 998;         г) 497 903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2.  Укажите верную запись числа три миллиона двадцать три тысячи: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а)320 003;  б)3 023 000;  в)3 230 000;   г) 3 000 023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3. Какая точка находится на координатном луче левее остальных: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а</w:t>
      </w:r>
      <w:proofErr w:type="gramStart"/>
      <w:r w:rsidRPr="00D02D3A">
        <w:rPr>
          <w:rFonts w:ascii="Times New Roman" w:hAnsi="Times New Roman"/>
          <w:sz w:val="22"/>
          <w:szCs w:val="22"/>
        </w:rPr>
        <w:t>)А</w:t>
      </w:r>
      <w:proofErr w:type="gramEnd"/>
      <w:r w:rsidRPr="00D02D3A">
        <w:rPr>
          <w:rFonts w:ascii="Times New Roman" w:hAnsi="Times New Roman"/>
          <w:sz w:val="22"/>
          <w:szCs w:val="22"/>
        </w:rPr>
        <w:t>(77) б)С(34)  в)Д(19)  г)</w:t>
      </w:r>
      <w:r w:rsidRPr="00D02D3A">
        <w:rPr>
          <w:rFonts w:ascii="Times New Roman" w:hAnsi="Times New Roman"/>
          <w:sz w:val="22"/>
          <w:szCs w:val="22"/>
          <w:lang w:val="en-US"/>
        </w:rPr>
        <w:t>F</w:t>
      </w:r>
      <w:r w:rsidRPr="00D02D3A">
        <w:rPr>
          <w:rFonts w:ascii="Times New Roman" w:hAnsi="Times New Roman"/>
          <w:sz w:val="22"/>
          <w:szCs w:val="22"/>
        </w:rPr>
        <w:t>(100)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4. Число 40 000 уменьши на 758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 xml:space="preserve">Ответ: 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5. В первый день в овощном ларьке продали 116 кг моркови, что на 35 кг меньше, чем во второй день. Сколько моркови продали во второй день?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 xml:space="preserve">Ответ: 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6. Если упростить выражение 32х  + 10х - х  то получится: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а) 42; б) 42х;  в) 42х – х;  г)41х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 xml:space="preserve">7. Скорость </w:t>
      </w:r>
      <w:proofErr w:type="gramStart"/>
      <w:r w:rsidRPr="00D02D3A">
        <w:rPr>
          <w:rFonts w:ascii="Times New Roman" w:hAnsi="Times New Roman"/>
          <w:sz w:val="22"/>
          <w:szCs w:val="22"/>
        </w:rPr>
        <w:t>теплохода</w:t>
      </w:r>
      <w:proofErr w:type="gramEnd"/>
      <w:r w:rsidRPr="00D02D3A">
        <w:rPr>
          <w:rFonts w:ascii="Times New Roman" w:hAnsi="Times New Roman"/>
          <w:sz w:val="22"/>
          <w:szCs w:val="22"/>
        </w:rPr>
        <w:t xml:space="preserve"> 36км/ч. На </w:t>
      </w:r>
      <w:proofErr w:type="gramStart"/>
      <w:r w:rsidRPr="00D02D3A">
        <w:rPr>
          <w:rFonts w:ascii="Times New Roman" w:hAnsi="Times New Roman"/>
          <w:sz w:val="22"/>
          <w:szCs w:val="22"/>
        </w:rPr>
        <w:t>каком</w:t>
      </w:r>
      <w:proofErr w:type="gramEnd"/>
      <w:r w:rsidRPr="00D02D3A">
        <w:rPr>
          <w:rFonts w:ascii="Times New Roman" w:hAnsi="Times New Roman"/>
          <w:sz w:val="22"/>
          <w:szCs w:val="22"/>
        </w:rPr>
        <w:t xml:space="preserve"> расстоянии от пристани он будет через 3ч: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а)12 км/ ч   б) 108км;  в) 12 км;  г) 39км.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8. Найдите площадь квадрата со стороной 5см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 xml:space="preserve">Ответ: 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9.  Найди частное чисел 13 608 и 243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Ответ: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10. Выбери верное равенство: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а) 32а = 32 000м</w:t>
      </w:r>
      <w:r w:rsidRPr="00D02D3A">
        <w:rPr>
          <w:rFonts w:ascii="Times New Roman" w:hAnsi="Times New Roman"/>
          <w:position w:val="-4"/>
          <w:sz w:val="22"/>
          <w:szCs w:val="22"/>
        </w:rPr>
        <w:object w:dxaOrig="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5.75pt" o:ole="">
            <v:imagedata r:id="rId11" o:title=""/>
          </v:shape>
          <o:OLEObject Type="Embed" ProgID="Equation.3" ShapeID="_x0000_i1025" DrawAspect="Content" ObjectID="_1488362554" r:id="rId12"/>
        </w:object>
      </w:r>
      <w:r w:rsidRPr="00D02D3A">
        <w:rPr>
          <w:rFonts w:ascii="Times New Roman" w:hAnsi="Times New Roman"/>
          <w:sz w:val="22"/>
          <w:szCs w:val="22"/>
        </w:rPr>
        <w:t>; б)32а = 320 000м</w:t>
      </w:r>
      <w:r w:rsidRPr="00D02D3A">
        <w:rPr>
          <w:rFonts w:ascii="Times New Roman" w:hAnsi="Times New Roman"/>
          <w:position w:val="-4"/>
          <w:sz w:val="22"/>
          <w:szCs w:val="22"/>
        </w:rPr>
        <w:object w:dxaOrig="160" w:dyaOrig="320">
          <v:shape id="_x0000_i1026" type="#_x0000_t75" style="width:8.25pt;height:15.75pt" o:ole="">
            <v:imagedata r:id="rId11" o:title=""/>
          </v:shape>
          <o:OLEObject Type="Embed" ProgID="Equation.3" ShapeID="_x0000_i1026" DrawAspect="Content" ObjectID="_1488362555" r:id="rId13"/>
        </w:object>
      </w:r>
      <w:r w:rsidRPr="00D02D3A">
        <w:rPr>
          <w:rFonts w:ascii="Times New Roman" w:hAnsi="Times New Roman"/>
          <w:sz w:val="22"/>
          <w:szCs w:val="22"/>
        </w:rPr>
        <w:t>;  в) 32а= 320 м</w:t>
      </w:r>
      <w:r w:rsidRPr="00D02D3A">
        <w:rPr>
          <w:rFonts w:ascii="Times New Roman" w:hAnsi="Times New Roman"/>
          <w:position w:val="-4"/>
          <w:sz w:val="22"/>
          <w:szCs w:val="22"/>
        </w:rPr>
        <w:object w:dxaOrig="160" w:dyaOrig="320">
          <v:shape id="_x0000_i1027" type="#_x0000_t75" style="width:8.25pt;height:15.75pt" o:ole="">
            <v:imagedata r:id="rId11" o:title=""/>
          </v:shape>
          <o:OLEObject Type="Embed" ProgID="Equation.3" ShapeID="_x0000_i1027" DrawAspect="Content" ObjectID="_1488362556" r:id="rId14"/>
        </w:object>
      </w:r>
      <w:r w:rsidRPr="00D02D3A">
        <w:rPr>
          <w:rFonts w:ascii="Times New Roman" w:hAnsi="Times New Roman"/>
          <w:sz w:val="22"/>
          <w:szCs w:val="22"/>
        </w:rPr>
        <w:t>;  г)32а = 3200м</w:t>
      </w:r>
      <w:r w:rsidRPr="00D02D3A">
        <w:rPr>
          <w:rFonts w:ascii="Times New Roman" w:hAnsi="Times New Roman"/>
          <w:position w:val="-4"/>
          <w:sz w:val="22"/>
          <w:szCs w:val="22"/>
        </w:rPr>
        <w:object w:dxaOrig="160" w:dyaOrig="320">
          <v:shape id="_x0000_i1028" type="#_x0000_t75" style="width:8.25pt;height:15.75pt" o:ole="">
            <v:imagedata r:id="rId11" o:title=""/>
          </v:shape>
          <o:OLEObject Type="Embed" ProgID="Equation.3" ShapeID="_x0000_i1028" DrawAspect="Content" ObjectID="_1488362557" r:id="rId15"/>
        </w:object>
      </w:r>
    </w:p>
    <w:p w:rsidR="00072752" w:rsidRPr="00D02D3A" w:rsidRDefault="00072752" w:rsidP="00863302">
      <w:pPr>
        <w:rPr>
          <w:rFonts w:ascii="Times New Roman" w:hAnsi="Times New Roman"/>
          <w:b/>
          <w:sz w:val="22"/>
          <w:szCs w:val="22"/>
          <w:u w:val="single"/>
        </w:rPr>
      </w:pPr>
      <w:r w:rsidRPr="00D02D3A">
        <w:rPr>
          <w:rFonts w:ascii="Times New Roman" w:hAnsi="Times New Roman"/>
          <w:b/>
          <w:sz w:val="22"/>
          <w:szCs w:val="22"/>
          <w:u w:val="single"/>
        </w:rPr>
        <w:t>Часть 2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1. Реши уравнение: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33х – 17х + 14 = 558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2. От прямоугольного участка земли площадью 1 га и шириной 40м отделили участок  площадью 28 соток. Каков периметр оставшегося участка?</w:t>
      </w:r>
    </w:p>
    <w:p w:rsidR="00072752" w:rsidRPr="00D02D3A" w:rsidRDefault="00973E01" w:rsidP="00863302">
      <w:pPr>
        <w:rPr>
          <w:rFonts w:ascii="Times New Roman" w:hAnsi="Times New Roman"/>
          <w:sz w:val="22"/>
          <w:szCs w:val="22"/>
        </w:rPr>
      </w:pPr>
      <w:r w:rsidRPr="00973E01">
        <w:rPr>
          <w:rFonts w:ascii="Times New Roman" w:hAnsi="Times New Roman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108pt;margin-top:5.1pt;width:36pt;height:27pt;z-index:251658752" stroked="f">
            <v:textbox style="mso-next-textbox:#_x0000_s1026">
              <w:txbxContent>
                <w:p w:rsidR="00543C5A" w:rsidRDefault="00543C5A" w:rsidP="00863302">
                  <w:r>
                    <w:t>40м</w:t>
                  </w:r>
                </w:p>
              </w:txbxContent>
            </v:textbox>
          </v:shape>
        </w:pict>
      </w:r>
      <w:r w:rsidRPr="00973E01">
        <w:rPr>
          <w:rFonts w:ascii="Times New Roman" w:hAnsi="Times New Roman"/>
          <w:noProof/>
        </w:rPr>
        <w:pict>
          <v:rect id="_x0000_s1027" style="position:absolute;margin-left:0;margin-top:5.1pt;width:99pt;height:27pt;z-index:251656704"/>
        </w:pict>
      </w:r>
      <w:r w:rsidRPr="00973E01">
        <w:rPr>
          <w:rFonts w:ascii="Times New Roman" w:hAnsi="Times New Roman"/>
          <w:noProof/>
        </w:rPr>
        <w:pict>
          <v:rect id="_x0000_s1028" style="position:absolute;margin-left:54pt;margin-top:5.1pt;width:45pt;height:27pt;z-index:251657728" fillcolor="black">
            <v:fill r:id="rId16" o:title="" type="pattern"/>
          </v:rect>
        </w:pic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</w:p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</w:rPr>
      </w:pPr>
      <w:r w:rsidRPr="00D02D3A">
        <w:rPr>
          <w:rFonts w:ascii="Times New Roman" w:hAnsi="Times New Roman"/>
          <w:b/>
          <w:sz w:val="22"/>
          <w:szCs w:val="22"/>
        </w:rPr>
        <w:t>Тест для промежуточного контроля по математике в 5 классе</w:t>
      </w:r>
    </w:p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</w:rPr>
      </w:pPr>
      <w:r w:rsidRPr="00D02D3A">
        <w:rPr>
          <w:rFonts w:ascii="Times New Roman" w:hAnsi="Times New Roman"/>
          <w:b/>
          <w:sz w:val="22"/>
          <w:szCs w:val="22"/>
        </w:rPr>
        <w:t>2 вариант</w:t>
      </w:r>
    </w:p>
    <w:p w:rsidR="00072752" w:rsidRPr="00D02D3A" w:rsidRDefault="00072752" w:rsidP="00863302">
      <w:pPr>
        <w:rPr>
          <w:rFonts w:ascii="Times New Roman" w:hAnsi="Times New Roman"/>
          <w:b/>
          <w:sz w:val="22"/>
          <w:szCs w:val="22"/>
          <w:u w:val="single"/>
        </w:rPr>
      </w:pPr>
      <w:r w:rsidRPr="00D02D3A">
        <w:rPr>
          <w:rFonts w:ascii="Times New Roman" w:hAnsi="Times New Roman"/>
          <w:b/>
          <w:sz w:val="22"/>
          <w:szCs w:val="22"/>
          <w:u w:val="single"/>
        </w:rPr>
        <w:t>Часть</w:t>
      </w:r>
      <w:proofErr w:type="gramStart"/>
      <w:r w:rsidRPr="00D02D3A">
        <w:rPr>
          <w:rFonts w:ascii="Times New Roman" w:hAnsi="Times New Roman"/>
          <w:b/>
          <w:sz w:val="22"/>
          <w:szCs w:val="22"/>
          <w:u w:val="single"/>
        </w:rPr>
        <w:t>1</w:t>
      </w:r>
      <w:proofErr w:type="gramEnd"/>
    </w:p>
    <w:p w:rsidR="00072752" w:rsidRPr="00D02D3A" w:rsidRDefault="00072752" w:rsidP="00863302">
      <w:pPr>
        <w:tabs>
          <w:tab w:val="num" w:pos="720"/>
        </w:tabs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1. Из данных чисел выберите наименьшее:</w:t>
      </w:r>
    </w:p>
    <w:p w:rsidR="00072752" w:rsidRPr="00D02D3A" w:rsidRDefault="00072752" w:rsidP="00863302">
      <w:pPr>
        <w:tabs>
          <w:tab w:val="left" w:pos="0"/>
        </w:tabs>
        <w:ind w:left="360" w:hanging="360"/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а) 877 119;         в) 1495 903;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б) 867 998;         г) 1497 903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2.  Укажите верную запись числа пять миллионов сорок одна тысяча: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а)500 041;  б)5 410 000;  в)3 000 041;   г) 5 041 000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3. Какая точка находится на координатном луче правее остальных: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а)</w:t>
      </w:r>
      <w:r w:rsidRPr="00D02D3A">
        <w:rPr>
          <w:rFonts w:ascii="Times New Roman" w:hAnsi="Times New Roman"/>
          <w:sz w:val="22"/>
          <w:szCs w:val="22"/>
          <w:lang w:val="en-US"/>
        </w:rPr>
        <w:t>M</w:t>
      </w:r>
      <w:r w:rsidRPr="00D02D3A">
        <w:rPr>
          <w:rFonts w:ascii="Times New Roman" w:hAnsi="Times New Roman"/>
          <w:sz w:val="22"/>
          <w:szCs w:val="22"/>
        </w:rPr>
        <w:t>(29) б</w:t>
      </w:r>
      <w:proofErr w:type="gramStart"/>
      <w:r w:rsidRPr="00D02D3A">
        <w:rPr>
          <w:rFonts w:ascii="Times New Roman" w:hAnsi="Times New Roman"/>
          <w:sz w:val="22"/>
          <w:szCs w:val="22"/>
        </w:rPr>
        <w:t>)С</w:t>
      </w:r>
      <w:proofErr w:type="gramEnd"/>
      <w:r w:rsidRPr="00D02D3A">
        <w:rPr>
          <w:rFonts w:ascii="Times New Roman" w:hAnsi="Times New Roman"/>
          <w:sz w:val="22"/>
          <w:szCs w:val="22"/>
        </w:rPr>
        <w:t>(63)  в)Е(48)  г)К(6)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4. Число 80 000 уменьши на 692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 xml:space="preserve">Ответ: 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5. За первый час автомобиль проехал 57 км, что на 12 км больше того, что оно проехал за второй час. Сколько километров проехал автомобиль за второй час?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 xml:space="preserve">Ответ: 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6. Если упростить выражение 29х  + 11х - х  то получится: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а) 39х; б) 40;  в) 40х – х;  г)40х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lastRenderedPageBreak/>
        <w:t>7. Сколько времени был в пути теплоход, скорость которого 30 км/ч, а расстояние между пристанями 360 км?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а)12 ч   б) 12км/ч;  в) 120 км/ч;  г) 1080км.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8. Найдите площадь квадрата со стороной 9см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 xml:space="preserve">Ответ: 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Ответ: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9.  Найди частное чисел 9193 и 317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Ответ: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10. Выбери верное равенство: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а) 17га = 1700м</w:t>
      </w:r>
      <w:r w:rsidRPr="00D02D3A">
        <w:rPr>
          <w:rFonts w:ascii="Times New Roman" w:hAnsi="Times New Roman"/>
          <w:position w:val="-4"/>
          <w:sz w:val="22"/>
          <w:szCs w:val="22"/>
        </w:rPr>
        <w:object w:dxaOrig="160" w:dyaOrig="320">
          <v:shape id="_x0000_i1029" type="#_x0000_t75" style="width:8.25pt;height:15.75pt" o:ole="">
            <v:imagedata r:id="rId11" o:title=""/>
          </v:shape>
          <o:OLEObject Type="Embed" ProgID="Equation.3" ShapeID="_x0000_i1029" DrawAspect="Content" ObjectID="_1488362558" r:id="rId17"/>
        </w:object>
      </w:r>
      <w:r w:rsidRPr="00D02D3A">
        <w:rPr>
          <w:rFonts w:ascii="Times New Roman" w:hAnsi="Times New Roman"/>
          <w:sz w:val="22"/>
          <w:szCs w:val="22"/>
        </w:rPr>
        <w:t>; б)17га = 170 000м</w:t>
      </w:r>
      <w:r w:rsidRPr="00D02D3A">
        <w:rPr>
          <w:rFonts w:ascii="Times New Roman" w:hAnsi="Times New Roman"/>
          <w:position w:val="-4"/>
          <w:sz w:val="22"/>
          <w:szCs w:val="22"/>
        </w:rPr>
        <w:object w:dxaOrig="160" w:dyaOrig="320">
          <v:shape id="_x0000_i1030" type="#_x0000_t75" style="width:8.25pt;height:15.75pt" o:ole="">
            <v:imagedata r:id="rId11" o:title=""/>
          </v:shape>
          <o:OLEObject Type="Embed" ProgID="Equation.3" ShapeID="_x0000_i1030" DrawAspect="Content" ObjectID="_1488362559" r:id="rId18"/>
        </w:object>
      </w:r>
      <w:r w:rsidRPr="00D02D3A">
        <w:rPr>
          <w:rFonts w:ascii="Times New Roman" w:hAnsi="Times New Roman"/>
          <w:sz w:val="22"/>
          <w:szCs w:val="22"/>
        </w:rPr>
        <w:t>;  в) 17га= 170 м</w:t>
      </w:r>
      <w:r w:rsidRPr="00D02D3A">
        <w:rPr>
          <w:rFonts w:ascii="Times New Roman" w:hAnsi="Times New Roman"/>
          <w:position w:val="-4"/>
          <w:sz w:val="22"/>
          <w:szCs w:val="22"/>
        </w:rPr>
        <w:object w:dxaOrig="160" w:dyaOrig="320">
          <v:shape id="_x0000_i1031" type="#_x0000_t75" style="width:8.25pt;height:15.75pt" o:ole="">
            <v:imagedata r:id="rId11" o:title=""/>
          </v:shape>
          <o:OLEObject Type="Embed" ProgID="Equation.3" ShapeID="_x0000_i1031" DrawAspect="Content" ObjectID="_1488362560" r:id="rId19"/>
        </w:object>
      </w:r>
      <w:r w:rsidRPr="00D02D3A">
        <w:rPr>
          <w:rFonts w:ascii="Times New Roman" w:hAnsi="Times New Roman"/>
          <w:sz w:val="22"/>
          <w:szCs w:val="22"/>
        </w:rPr>
        <w:t>;  г)17га = 17 000 000м</w:t>
      </w:r>
      <w:r w:rsidRPr="00D02D3A">
        <w:rPr>
          <w:rFonts w:ascii="Times New Roman" w:hAnsi="Times New Roman"/>
          <w:position w:val="-4"/>
          <w:sz w:val="22"/>
          <w:szCs w:val="22"/>
        </w:rPr>
        <w:object w:dxaOrig="160" w:dyaOrig="320">
          <v:shape id="_x0000_i1032" type="#_x0000_t75" style="width:8.25pt;height:15.75pt" o:ole="">
            <v:imagedata r:id="rId11" o:title=""/>
          </v:shape>
          <o:OLEObject Type="Embed" ProgID="Equation.3" ShapeID="_x0000_i1032" DrawAspect="Content" ObjectID="_1488362561" r:id="rId20"/>
        </w:object>
      </w:r>
    </w:p>
    <w:p w:rsidR="00072752" w:rsidRPr="00D02D3A" w:rsidRDefault="00072752" w:rsidP="00863302">
      <w:pPr>
        <w:rPr>
          <w:rFonts w:ascii="Times New Roman" w:hAnsi="Times New Roman"/>
          <w:b/>
          <w:sz w:val="22"/>
          <w:szCs w:val="22"/>
          <w:u w:val="single"/>
        </w:rPr>
      </w:pPr>
      <w:r w:rsidRPr="00D02D3A">
        <w:rPr>
          <w:rFonts w:ascii="Times New Roman" w:hAnsi="Times New Roman"/>
          <w:b/>
          <w:sz w:val="22"/>
          <w:szCs w:val="22"/>
          <w:u w:val="single"/>
        </w:rPr>
        <w:t>Часть 2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1. Реши уравнение: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42х +19 х -16  = 1448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 xml:space="preserve">2. От прямоугольного поля площадью 3га и шириной 50м  отделили прямоугольный участок площадью 75 соток. Чему равен периметр оставшегося участка? </w:t>
      </w:r>
    </w:p>
    <w:p w:rsidR="00072752" w:rsidRPr="00D02D3A" w:rsidRDefault="00973E01" w:rsidP="00863302">
      <w:pPr>
        <w:rPr>
          <w:rFonts w:ascii="Times New Roman" w:hAnsi="Times New Roman"/>
          <w:sz w:val="22"/>
          <w:szCs w:val="22"/>
        </w:rPr>
      </w:pPr>
      <w:r w:rsidRPr="00973E01">
        <w:rPr>
          <w:rFonts w:ascii="Times New Roman" w:hAnsi="Times New Roman"/>
          <w:noProof/>
        </w:rPr>
        <w:pict>
          <v:rect id="_x0000_s1029" style="position:absolute;margin-left:90pt;margin-top:4.5pt;width:1in;height:45pt;z-index:251660800" fillcolor="black">
            <v:fill r:id="rId16" o:title="" type="pattern"/>
          </v:rect>
        </w:pict>
      </w:r>
      <w:r w:rsidRPr="00973E01">
        <w:rPr>
          <w:rFonts w:ascii="Times New Roman" w:hAnsi="Times New Roman"/>
          <w:noProof/>
        </w:rPr>
        <w:pict>
          <v:rect id="_x0000_s1030" style="position:absolute;margin-left:0;margin-top:4.5pt;width:162pt;height:45pt;z-index:251659776"/>
        </w:pic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</w:p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</w:rPr>
      </w:pPr>
      <w:r w:rsidRPr="00D02D3A">
        <w:rPr>
          <w:rFonts w:ascii="Times New Roman" w:hAnsi="Times New Roman"/>
          <w:b/>
          <w:sz w:val="22"/>
          <w:szCs w:val="22"/>
        </w:rPr>
        <w:t>Критерии оценивания.</w:t>
      </w:r>
    </w:p>
    <w:p w:rsidR="00072752" w:rsidRPr="00D02D3A" w:rsidRDefault="00072752" w:rsidP="00863302">
      <w:pPr>
        <w:ind w:firstLine="360"/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 xml:space="preserve">Каждое задания </w:t>
      </w:r>
      <w:r w:rsidRPr="00D02D3A">
        <w:rPr>
          <w:rFonts w:ascii="Times New Roman" w:hAnsi="Times New Roman"/>
          <w:b/>
          <w:sz w:val="22"/>
          <w:szCs w:val="22"/>
        </w:rPr>
        <w:t>1 части</w:t>
      </w:r>
      <w:r w:rsidRPr="00D02D3A">
        <w:rPr>
          <w:rFonts w:ascii="Times New Roman" w:hAnsi="Times New Roman"/>
          <w:sz w:val="22"/>
          <w:szCs w:val="22"/>
        </w:rPr>
        <w:t xml:space="preserve">  оценивается в </w:t>
      </w:r>
      <w:r w:rsidRPr="00D02D3A">
        <w:rPr>
          <w:rFonts w:ascii="Times New Roman" w:hAnsi="Times New Roman"/>
          <w:b/>
          <w:sz w:val="22"/>
          <w:szCs w:val="22"/>
        </w:rPr>
        <w:t>1 балл</w:t>
      </w:r>
      <w:r w:rsidRPr="00D02D3A">
        <w:rPr>
          <w:rFonts w:ascii="Times New Roman" w:hAnsi="Times New Roman"/>
          <w:sz w:val="22"/>
          <w:szCs w:val="22"/>
        </w:rPr>
        <w:t>. Здесь ученику необходимо выбрать правильный ответ или записать полученный ответ  без описания решения.</w:t>
      </w:r>
    </w:p>
    <w:p w:rsidR="00072752" w:rsidRPr="00D02D3A" w:rsidRDefault="00072752" w:rsidP="00863302">
      <w:pPr>
        <w:ind w:firstLine="360"/>
        <w:rPr>
          <w:rFonts w:ascii="Times New Roman" w:hAnsi="Times New Roman"/>
          <w:sz w:val="22"/>
          <w:szCs w:val="22"/>
        </w:rPr>
      </w:pPr>
    </w:p>
    <w:p w:rsidR="00072752" w:rsidRPr="00D02D3A" w:rsidRDefault="00072752" w:rsidP="00863302">
      <w:pPr>
        <w:ind w:firstLine="360"/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 xml:space="preserve">При выполнении заданий </w:t>
      </w:r>
      <w:r w:rsidRPr="00D02D3A">
        <w:rPr>
          <w:rFonts w:ascii="Times New Roman" w:hAnsi="Times New Roman"/>
          <w:b/>
          <w:sz w:val="22"/>
          <w:szCs w:val="22"/>
        </w:rPr>
        <w:t>части 2</w:t>
      </w:r>
      <w:r w:rsidRPr="00D02D3A">
        <w:rPr>
          <w:rFonts w:ascii="Times New Roman" w:hAnsi="Times New Roman"/>
          <w:sz w:val="22"/>
          <w:szCs w:val="22"/>
        </w:rPr>
        <w:t xml:space="preserve"> учащиеся должны записать подробное решение.</w:t>
      </w:r>
    </w:p>
    <w:p w:rsidR="00072752" w:rsidRPr="00D02D3A" w:rsidRDefault="00072752" w:rsidP="00863302">
      <w:pPr>
        <w:ind w:firstLine="360"/>
        <w:rPr>
          <w:rFonts w:ascii="Times New Roman" w:hAnsi="Times New Roman"/>
          <w:sz w:val="22"/>
          <w:szCs w:val="22"/>
        </w:rPr>
      </w:pPr>
    </w:p>
    <w:p w:rsidR="00072752" w:rsidRPr="00D02D3A" w:rsidRDefault="00973E01" w:rsidP="00863302">
      <w:pPr>
        <w:rPr>
          <w:rFonts w:ascii="Times New Roman" w:hAnsi="Times New Roman"/>
          <w:sz w:val="22"/>
          <w:szCs w:val="22"/>
        </w:rPr>
      </w:pPr>
      <w:r w:rsidRPr="00973E01">
        <w:rPr>
          <w:rFonts w:ascii="Times New Roman" w:hAnsi="Times New Roman"/>
          <w:noProof/>
        </w:rPr>
        <w:pict>
          <v:shape id="_x0000_s1031" type="#_x0000_t202" style="position:absolute;margin-left:306pt;margin-top:3pt;width:171pt;height:53.4pt;z-index:251655680" stroked="f">
            <v:textbox>
              <w:txbxContent>
                <w:p w:rsidR="00543C5A" w:rsidRPr="006F4FEB" w:rsidRDefault="00543C5A" w:rsidP="00863302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6F4FEB">
                    <w:rPr>
                      <w:rFonts w:ascii="Arial" w:hAnsi="Arial" w:cs="Arial"/>
                      <w:sz w:val="20"/>
                      <w:szCs w:val="20"/>
                    </w:rPr>
                    <w:t>(в зависимости от полноты решения, отсутствия</w:t>
                  </w:r>
                  <w:r w:rsidRPr="00D9696C">
                    <w:rPr>
                      <w:rFonts w:ascii="Arial" w:hAnsi="Arial" w:cs="Arial"/>
                    </w:rPr>
                    <w:t xml:space="preserve"> </w:t>
                  </w:r>
                  <w:r w:rsidRPr="006F4FEB">
                    <w:rPr>
                      <w:rFonts w:ascii="Arial" w:hAnsi="Arial" w:cs="Arial"/>
                      <w:sz w:val="20"/>
                      <w:szCs w:val="20"/>
                    </w:rPr>
                    <w:t>недочётов в оформлении решения, несущественных ошибок)</w: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t>.</w:t>
                  </w:r>
                </w:p>
              </w:txbxContent>
            </v:textbox>
          </v:shape>
        </w:pict>
      </w:r>
    </w:p>
    <w:p w:rsidR="00072752" w:rsidRPr="00D02D3A" w:rsidRDefault="00973E01" w:rsidP="00863302">
      <w:pPr>
        <w:rPr>
          <w:rFonts w:ascii="Times New Roman" w:hAnsi="Times New Roman"/>
          <w:sz w:val="22"/>
          <w:szCs w:val="22"/>
        </w:rPr>
      </w:pPr>
      <w:r w:rsidRPr="00973E01">
        <w:rPr>
          <w:rFonts w:ascii="Times New Roman" w:hAnsi="Times New Roman"/>
          <w:noProof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32" type="#_x0000_t88" style="position:absolute;margin-left:297pt;margin-top:3pt;width:9pt;height:27pt;z-index:251654656"/>
        </w:pict>
      </w:r>
      <w:r w:rsidR="00072752" w:rsidRPr="00D02D3A">
        <w:rPr>
          <w:rFonts w:ascii="Times New Roman" w:hAnsi="Times New Roman"/>
          <w:sz w:val="22"/>
          <w:szCs w:val="22"/>
        </w:rPr>
        <w:t xml:space="preserve">Задания </w:t>
      </w:r>
      <w:r w:rsidR="00072752" w:rsidRPr="00D02D3A">
        <w:rPr>
          <w:rFonts w:ascii="Times New Roman" w:hAnsi="Times New Roman"/>
          <w:b/>
          <w:sz w:val="22"/>
          <w:szCs w:val="22"/>
        </w:rPr>
        <w:t>№1 части 2</w:t>
      </w:r>
      <w:r w:rsidR="00072752" w:rsidRPr="00D02D3A">
        <w:rPr>
          <w:rFonts w:ascii="Times New Roman" w:hAnsi="Times New Roman"/>
          <w:sz w:val="22"/>
          <w:szCs w:val="22"/>
        </w:rPr>
        <w:t xml:space="preserve"> оцениваются в </w:t>
      </w:r>
      <w:r w:rsidR="00072752" w:rsidRPr="00D02D3A">
        <w:rPr>
          <w:rFonts w:ascii="Times New Roman" w:hAnsi="Times New Roman"/>
          <w:b/>
          <w:sz w:val="22"/>
          <w:szCs w:val="22"/>
        </w:rPr>
        <w:t>1- 2 балла</w:t>
      </w:r>
      <w:r w:rsidR="00072752" w:rsidRPr="00D02D3A">
        <w:rPr>
          <w:rFonts w:ascii="Times New Roman" w:hAnsi="Times New Roman"/>
          <w:sz w:val="22"/>
          <w:szCs w:val="22"/>
        </w:rPr>
        <w:t xml:space="preserve">. 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 xml:space="preserve">Задания </w:t>
      </w:r>
      <w:r w:rsidRPr="00D02D3A">
        <w:rPr>
          <w:rFonts w:ascii="Times New Roman" w:hAnsi="Times New Roman"/>
          <w:b/>
          <w:sz w:val="22"/>
          <w:szCs w:val="22"/>
        </w:rPr>
        <w:t>№2</w:t>
      </w:r>
      <w:r w:rsidRPr="00D02D3A">
        <w:rPr>
          <w:rFonts w:ascii="Times New Roman" w:hAnsi="Times New Roman"/>
          <w:sz w:val="22"/>
          <w:szCs w:val="22"/>
        </w:rPr>
        <w:t xml:space="preserve"> </w:t>
      </w:r>
      <w:r w:rsidRPr="00D02D3A">
        <w:rPr>
          <w:rFonts w:ascii="Times New Roman" w:hAnsi="Times New Roman"/>
          <w:b/>
          <w:sz w:val="22"/>
          <w:szCs w:val="22"/>
        </w:rPr>
        <w:t>части</w:t>
      </w:r>
      <w:proofErr w:type="gramStart"/>
      <w:r w:rsidRPr="00D02D3A">
        <w:rPr>
          <w:rFonts w:ascii="Times New Roman" w:hAnsi="Times New Roman"/>
          <w:b/>
          <w:sz w:val="22"/>
          <w:szCs w:val="22"/>
        </w:rPr>
        <w:t>2</w:t>
      </w:r>
      <w:proofErr w:type="gramEnd"/>
      <w:r w:rsidRPr="00D02D3A">
        <w:rPr>
          <w:rFonts w:ascii="Times New Roman" w:hAnsi="Times New Roman"/>
          <w:sz w:val="22"/>
          <w:szCs w:val="22"/>
        </w:rPr>
        <w:t xml:space="preserve"> оцениваются в </w:t>
      </w:r>
      <w:r w:rsidRPr="00D02D3A">
        <w:rPr>
          <w:rFonts w:ascii="Times New Roman" w:hAnsi="Times New Roman"/>
          <w:b/>
          <w:sz w:val="22"/>
          <w:szCs w:val="22"/>
        </w:rPr>
        <w:t>2</w:t>
      </w:r>
      <w:r w:rsidRPr="00D02D3A">
        <w:rPr>
          <w:rFonts w:ascii="Times New Roman" w:hAnsi="Times New Roman"/>
          <w:sz w:val="22"/>
          <w:szCs w:val="22"/>
        </w:rPr>
        <w:t xml:space="preserve">- </w:t>
      </w:r>
      <w:r w:rsidRPr="00D02D3A">
        <w:rPr>
          <w:rFonts w:ascii="Times New Roman" w:hAnsi="Times New Roman"/>
          <w:b/>
          <w:sz w:val="22"/>
          <w:szCs w:val="22"/>
        </w:rPr>
        <w:t xml:space="preserve">3 балла 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Оценка «3» ставится, если ученик набрал 7-10 баллов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Оценка «4» ставится, если ученик набрал11-12 баллов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  <w:r w:rsidRPr="00D02D3A">
        <w:rPr>
          <w:rFonts w:ascii="Times New Roman" w:hAnsi="Times New Roman"/>
          <w:sz w:val="22"/>
          <w:szCs w:val="22"/>
        </w:rPr>
        <w:t>Оценка «5» ставится, если ученик набрал 15 баллов.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</w:p>
    <w:p w:rsidR="00072752" w:rsidRPr="00D02D3A" w:rsidRDefault="00072752" w:rsidP="00863302">
      <w:pPr>
        <w:rPr>
          <w:rFonts w:ascii="Times New Roman" w:hAnsi="Times New Roman"/>
          <w:b/>
          <w:sz w:val="22"/>
          <w:szCs w:val="22"/>
        </w:rPr>
      </w:pPr>
      <w:r w:rsidRPr="00D02D3A">
        <w:rPr>
          <w:rFonts w:ascii="Times New Roman" w:hAnsi="Times New Roman"/>
          <w:b/>
          <w:sz w:val="22"/>
          <w:szCs w:val="22"/>
        </w:rPr>
        <w:t>Время выполнения всей работы 40-45 мин.</w:t>
      </w:r>
    </w:p>
    <w:p w:rsidR="00072752" w:rsidRPr="00D02D3A" w:rsidRDefault="00072752" w:rsidP="00863302">
      <w:pPr>
        <w:tabs>
          <w:tab w:val="left" w:pos="7740"/>
        </w:tabs>
        <w:rPr>
          <w:rFonts w:ascii="Times New Roman" w:hAnsi="Times New Roman"/>
          <w:sz w:val="22"/>
          <w:szCs w:val="22"/>
        </w:rPr>
      </w:pP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</w:p>
    <w:p w:rsidR="00072752" w:rsidRPr="00D02D3A" w:rsidRDefault="00072752" w:rsidP="00863302">
      <w:pPr>
        <w:rPr>
          <w:rFonts w:ascii="Times New Roman" w:hAnsi="Times New Roman"/>
          <w:sz w:val="24"/>
        </w:rPr>
        <w:sectPr w:rsidR="00072752" w:rsidRPr="00D02D3A" w:rsidSect="002057B8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</w:rPr>
      </w:pPr>
      <w:r w:rsidRPr="00D02D3A">
        <w:rPr>
          <w:rFonts w:ascii="Times New Roman" w:hAnsi="Times New Roman"/>
          <w:b/>
          <w:sz w:val="22"/>
          <w:szCs w:val="22"/>
        </w:rPr>
        <w:lastRenderedPageBreak/>
        <w:t>Итоговый тестовый контроль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7011"/>
        <w:gridCol w:w="7036"/>
      </w:tblGrid>
      <w:tr w:rsidR="00072752" w:rsidRPr="00D02D3A" w:rsidTr="00F46744">
        <w:trPr>
          <w:trHeight w:val="8923"/>
        </w:trPr>
        <w:tc>
          <w:tcPr>
            <w:tcW w:w="7011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1 вариант</w:t>
            </w:r>
          </w:p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</w:p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Часть А.</w:t>
            </w:r>
          </w:p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     А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1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.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Сравните числа: 2,85 и 2,45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1)2,85 &lt; 2,45;              2) 2,45 &gt; 2,85  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3) 2,85 = 2,45;             4) 2,85 &gt; 2,45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2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.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Округлив 12,34 до десятых, получим…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1) 12,30;       2) 12,3;       3) 12;      4) 12,4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3.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Решите уравнение </w:t>
            </w:r>
            <w:r w:rsidRPr="00D02D3A">
              <w:rPr>
                <w:rFonts w:ascii="Times New Roman" w:hAnsi="Times New Roman"/>
                <w:position w:val="-10"/>
                <w:sz w:val="22"/>
                <w:szCs w:val="22"/>
              </w:rPr>
              <w:object w:dxaOrig="1359" w:dyaOrig="320">
                <v:shape id="_x0000_i1033" type="#_x0000_t75" style="width:85.5pt;height:20.25pt" o:ole="">
                  <v:imagedata r:id="rId21" o:title=""/>
                </v:shape>
                <o:OLEObject Type="Embed" ProgID="Equation.3" ShapeID="_x0000_i1033" DrawAspect="Content" ObjectID="_1488362562" r:id="rId22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>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Ответ:___________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  <w:lang w:val="en-US"/>
              </w:rPr>
              <w:t>A</w:t>
            </w:r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4.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Сумма  </w:t>
            </w:r>
            <w:r w:rsidRPr="00D02D3A">
              <w:rPr>
                <w:rFonts w:ascii="Times New Roman" w:hAnsi="Times New Roman"/>
                <w:position w:val="-24"/>
                <w:sz w:val="22"/>
                <w:szCs w:val="22"/>
              </w:rPr>
              <w:object w:dxaOrig="900" w:dyaOrig="620">
                <v:shape id="_x0000_i1034" type="#_x0000_t75" style="width:45pt;height:30.75pt" o:ole="">
                  <v:imagedata r:id="rId23" o:title=""/>
                </v:shape>
                <o:OLEObject Type="Embed" ProgID="Equation.3" ShapeID="_x0000_i1034" DrawAspect="Content" ObjectID="_1488362563" r:id="rId24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равна..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1) </w:t>
            </w:r>
            <w:r w:rsidRPr="00D02D3A">
              <w:rPr>
                <w:rFonts w:ascii="Times New Roman" w:hAnsi="Times New Roman"/>
                <w:position w:val="-24"/>
                <w:sz w:val="22"/>
                <w:szCs w:val="22"/>
              </w:rPr>
              <w:object w:dxaOrig="380" w:dyaOrig="620">
                <v:shape id="_x0000_i1035" type="#_x0000_t75" style="width:18.75pt;height:30.75pt" o:ole="">
                  <v:imagedata r:id="rId25" o:title=""/>
                </v:shape>
                <o:OLEObject Type="Embed" ProgID="Equation.3" ShapeID="_x0000_i1035" DrawAspect="Content" ObjectID="_1488362564" r:id="rId26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>;                   2) 6;                    3)</w:t>
            </w:r>
            <w:r w:rsidRPr="00D02D3A">
              <w:rPr>
                <w:rFonts w:ascii="Times New Roman" w:hAnsi="Times New Roman"/>
                <w:position w:val="-24"/>
                <w:sz w:val="22"/>
                <w:szCs w:val="22"/>
              </w:rPr>
              <w:object w:dxaOrig="340" w:dyaOrig="620">
                <v:shape id="_x0000_i1036" type="#_x0000_t75" style="width:17.25pt;height:30.75pt" o:ole="">
                  <v:imagedata r:id="rId27" o:title=""/>
                </v:shape>
                <o:OLEObject Type="Embed" ProgID="Equation.3" ShapeID="_x0000_i1036" DrawAspect="Content" ObjectID="_1488362565" r:id="rId28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>;                4)</w:t>
            </w:r>
            <w:r w:rsidRPr="00D02D3A">
              <w:rPr>
                <w:rFonts w:ascii="Times New Roman" w:hAnsi="Times New Roman"/>
                <w:position w:val="-24"/>
                <w:sz w:val="22"/>
                <w:szCs w:val="22"/>
              </w:rPr>
              <w:object w:dxaOrig="320" w:dyaOrig="620">
                <v:shape id="_x0000_i1037" type="#_x0000_t75" style="width:15.75pt;height:30.75pt" o:ole="">
                  <v:imagedata r:id="rId29" o:title=""/>
                </v:shape>
                <o:OLEObject Type="Embed" ProgID="Equation.3" ShapeID="_x0000_i1037" DrawAspect="Content" ObjectID="_1488362566" r:id="rId30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>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5.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Определите вид каждого угла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1) </w:t>
            </w:r>
            <w:r w:rsidRPr="00D02D3A">
              <w:rPr>
                <w:rFonts w:ascii="Times New Roman" w:hAnsi="Times New Roman"/>
                <w:position w:val="-6"/>
                <w:sz w:val="22"/>
                <w:szCs w:val="22"/>
              </w:rPr>
              <w:object w:dxaOrig="999" w:dyaOrig="320">
                <v:shape id="_x0000_i1038" type="#_x0000_t75" style="width:50.25pt;height:15.75pt" o:ole="">
                  <v:imagedata r:id="rId31" o:title=""/>
                </v:shape>
                <o:OLEObject Type="Embed" ProgID="Equation.DSMT4" ShapeID="_x0000_i1038" DrawAspect="Content" ObjectID="_1488362567" r:id="rId32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; 2) </w:t>
            </w:r>
            <w:r w:rsidRPr="00D02D3A">
              <w:rPr>
                <w:rFonts w:ascii="Times New Roman" w:hAnsi="Times New Roman"/>
                <w:position w:val="-6"/>
                <w:sz w:val="22"/>
                <w:szCs w:val="22"/>
              </w:rPr>
              <w:object w:dxaOrig="960" w:dyaOrig="320">
                <v:shape id="_x0000_i1039" type="#_x0000_t75" style="width:48pt;height:15.75pt" o:ole="">
                  <v:imagedata r:id="rId33" o:title=""/>
                </v:shape>
                <o:OLEObject Type="Embed" ProgID="Equation.DSMT4" ShapeID="_x0000_i1039" DrawAspect="Content" ObjectID="_1488362568" r:id="rId34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;  3) </w:t>
            </w:r>
            <w:r w:rsidRPr="00D02D3A">
              <w:rPr>
                <w:rFonts w:ascii="Times New Roman" w:hAnsi="Times New Roman"/>
                <w:position w:val="-6"/>
                <w:sz w:val="22"/>
                <w:szCs w:val="22"/>
              </w:rPr>
              <w:object w:dxaOrig="1100" w:dyaOrig="320">
                <v:shape id="_x0000_i1040" type="#_x0000_t75" style="width:54.75pt;height:15.75pt" o:ole="">
                  <v:imagedata r:id="rId35" o:title=""/>
                </v:shape>
                <o:OLEObject Type="Embed" ProgID="Equation.DSMT4" ShapeID="_x0000_i1040" DrawAspect="Content" ObjectID="_1488362569" r:id="rId36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; 4) </w:t>
            </w:r>
            <w:r w:rsidRPr="00D02D3A">
              <w:rPr>
                <w:rFonts w:ascii="Times New Roman" w:hAnsi="Times New Roman"/>
                <w:position w:val="-6"/>
                <w:sz w:val="22"/>
                <w:szCs w:val="22"/>
              </w:rPr>
              <w:object w:dxaOrig="1660" w:dyaOrig="320">
                <v:shape id="_x0000_i1041" type="#_x0000_t75" style="width:83.25pt;height:15.75pt" o:ole="">
                  <v:imagedata r:id="rId37" o:title=""/>
                </v:shape>
                <o:OLEObject Type="Embed" ProgID="Equation.DSMT4" ShapeID="_x0000_i1041" DrawAspect="Content" ObjectID="_1488362570" r:id="rId38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>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 острый;        б) развернутый;   в) тупой;   г) прямой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6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>. В библиотеке было 9550 книг. Детские книги составляли 32%. Сколько детских книг было в библиотеке?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Ответ:____________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7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. При переводе обыкновенной дроби </w:t>
            </w:r>
            <w:r w:rsidRPr="00D02D3A">
              <w:rPr>
                <w:rFonts w:ascii="Times New Roman" w:hAnsi="Times New Roman"/>
                <w:position w:val="-24"/>
                <w:sz w:val="22"/>
                <w:szCs w:val="22"/>
              </w:rPr>
              <w:object w:dxaOrig="240" w:dyaOrig="620">
                <v:shape id="_x0000_i1042" type="#_x0000_t75" style="width:12pt;height:30.75pt" o:ole="">
                  <v:imagedata r:id="rId39" o:title=""/>
                </v:shape>
                <o:OLEObject Type="Embed" ProgID="Equation.DSMT4" ShapeID="_x0000_i1042" DrawAspect="Content" ObjectID="_1488362571" r:id="rId40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в 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>десятичную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получается…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1) 0,25;                   2) 0,025;                   3)2,5;                  4)25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  <w:vertAlign w:val="subscript"/>
              </w:rPr>
            </w:pPr>
          </w:p>
        </w:tc>
        <w:tc>
          <w:tcPr>
            <w:tcW w:w="7036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8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. Упростите выражение </w:t>
            </w:r>
            <w:r w:rsidRPr="00D02D3A">
              <w:rPr>
                <w:rFonts w:ascii="Times New Roman" w:hAnsi="Times New Roman"/>
                <w:position w:val="-10"/>
                <w:sz w:val="22"/>
                <w:szCs w:val="22"/>
              </w:rPr>
              <w:object w:dxaOrig="1740" w:dyaOrig="320">
                <v:shape id="_x0000_i1043" type="#_x0000_t75" style="width:87pt;height:15.75pt" o:ole="">
                  <v:imagedata r:id="rId41" o:title=""/>
                </v:shape>
                <o:OLEObject Type="Embed" ProgID="Equation.DSMT4" ShapeID="_x0000_i1043" DrawAspect="Content" ObjectID="_1488362572" r:id="rId42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и найдите его значение 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>при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02D3A">
              <w:rPr>
                <w:rFonts w:ascii="Times New Roman" w:hAnsi="Times New Roman"/>
                <w:position w:val="-10"/>
                <w:sz w:val="22"/>
                <w:szCs w:val="22"/>
              </w:rPr>
              <w:object w:dxaOrig="859" w:dyaOrig="320">
                <v:shape id="_x0000_i1044" type="#_x0000_t75" style="width:42.75pt;height:15.75pt" o:ole="">
                  <v:imagedata r:id="rId43" o:title=""/>
                </v:shape>
                <o:OLEObject Type="Embed" ProgID="Equation.DSMT4" ShapeID="_x0000_i1044" DrawAspect="Content" ObjectID="_1488362573" r:id="rId44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>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Ответ:____________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9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>. Найдите среднее арифметическое чисел 34,5; 32,7; 30,9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1) 98,1;                   2) 32,7;                   3)327;                  4)3,27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10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. Найдите значение выражения </w:t>
            </w:r>
            <w:r w:rsidRPr="00D02D3A">
              <w:rPr>
                <w:rFonts w:ascii="Times New Roman" w:hAnsi="Times New Roman"/>
                <w:position w:val="-10"/>
                <w:sz w:val="22"/>
                <w:szCs w:val="22"/>
              </w:rPr>
              <w:object w:dxaOrig="1820" w:dyaOrig="320">
                <v:shape id="_x0000_i1045" type="#_x0000_t75" style="width:111pt;height:19.5pt" o:ole="">
                  <v:imagedata r:id="rId45" o:title=""/>
                </v:shape>
                <o:OLEObject Type="Embed" ProgID="Equation.DSMT4" ShapeID="_x0000_i1045" DrawAspect="Content" ObjectID="_1488362574" r:id="rId46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наиболее удобным способом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Ответ:____________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rPr>
                <w:rFonts w:ascii="Times New Roman" w:hAnsi="Times New Roman"/>
                <w:b/>
                <w:sz w:val="22"/>
              </w:rPr>
            </w:pPr>
          </w:p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Часть В.</w:t>
            </w:r>
          </w:p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   В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1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 (2 балла) Реши уравнение: </w:t>
            </w:r>
            <w:r w:rsidRPr="00D02D3A">
              <w:rPr>
                <w:rFonts w:ascii="Times New Roman" w:hAnsi="Times New Roman"/>
                <w:position w:val="-10"/>
                <w:sz w:val="22"/>
                <w:szCs w:val="22"/>
              </w:rPr>
              <w:object w:dxaOrig="2160" w:dyaOrig="320">
                <v:shape id="_x0000_i1046" type="#_x0000_t75" style="width:126pt;height:18.75pt" o:ole="">
                  <v:imagedata r:id="rId47" o:title=""/>
                </v:shape>
                <o:OLEObject Type="Embed" ProgID="Equation.3" ShapeID="_x0000_i1046" DrawAspect="Content" ObjectID="_1488362575" r:id="rId48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>.</w:t>
            </w:r>
          </w:p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jc w:val="both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   В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2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. (4 балла) Сумма двух чисел равна 67,5. 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>На сколько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второе</w:t>
            </w:r>
          </w:p>
          <w:p w:rsidR="00072752" w:rsidRPr="00D02D3A" w:rsidRDefault="00072752" w:rsidP="000B7893">
            <w:pPr>
              <w:jc w:val="both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       слагаемое меньше первого, если первое составляет </w:t>
            </w:r>
            <w:r w:rsidRPr="00D02D3A">
              <w:rPr>
                <w:rFonts w:ascii="Times New Roman" w:hAnsi="Times New Roman"/>
                <w:position w:val="-24"/>
                <w:sz w:val="22"/>
                <w:szCs w:val="22"/>
              </w:rPr>
              <w:object w:dxaOrig="220" w:dyaOrig="620">
                <v:shape id="_x0000_i1047" type="#_x0000_t75" style="width:11.25pt;height:30.75pt" o:ole="">
                  <v:imagedata r:id="rId49" o:title=""/>
                </v:shape>
                <o:OLEObject Type="Embed" ProgID="Equation.DSMT4" ShapeID="_x0000_i1047" DrawAspect="Content" ObjectID="_1488362576" r:id="rId50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>от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  <w:p w:rsidR="00072752" w:rsidRPr="00D02D3A" w:rsidRDefault="00072752" w:rsidP="000B7893">
            <w:pPr>
              <w:jc w:val="both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       суммы?</w:t>
            </w:r>
          </w:p>
          <w:p w:rsidR="00072752" w:rsidRPr="00D02D3A" w:rsidRDefault="00072752" w:rsidP="000B7893">
            <w:pPr>
              <w:jc w:val="both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jc w:val="both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  В</w:t>
            </w:r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3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>.   (6 баллов) Собственная скорость моторной лодки 6,7 км/ч,</w:t>
            </w:r>
          </w:p>
          <w:p w:rsidR="00072752" w:rsidRPr="00D02D3A" w:rsidRDefault="00072752" w:rsidP="000B7893">
            <w:pPr>
              <w:jc w:val="both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       скорость течения реки 1,2 км/ч. Лодка плыла 4ч 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>против</w:t>
            </w:r>
            <w:proofErr w:type="gramEnd"/>
          </w:p>
          <w:p w:rsidR="00072752" w:rsidRPr="00D02D3A" w:rsidRDefault="00072752" w:rsidP="000B7893">
            <w:pPr>
              <w:jc w:val="both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       течения и 2 ч по течению реки. Какой путь проплыла</w:t>
            </w:r>
          </w:p>
          <w:p w:rsidR="00072752" w:rsidRPr="00D02D3A" w:rsidRDefault="00072752" w:rsidP="000B7893">
            <w:pPr>
              <w:jc w:val="both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       моторная лодка за эти 6 часов?</w:t>
            </w:r>
          </w:p>
          <w:p w:rsidR="00072752" w:rsidRPr="00D02D3A" w:rsidRDefault="00072752" w:rsidP="000B7893">
            <w:pPr>
              <w:jc w:val="both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jc w:val="both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rPr>
                <w:rFonts w:ascii="Times New Roman" w:hAnsi="Times New Roman"/>
                <w:b/>
                <w:sz w:val="22"/>
              </w:rPr>
            </w:pPr>
          </w:p>
        </w:tc>
      </w:tr>
    </w:tbl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</w:rPr>
      </w:pPr>
      <w:r w:rsidRPr="00D02D3A">
        <w:rPr>
          <w:rFonts w:ascii="Times New Roman" w:hAnsi="Times New Roman"/>
          <w:b/>
          <w:sz w:val="22"/>
          <w:szCs w:val="22"/>
        </w:rPr>
        <w:lastRenderedPageBreak/>
        <w:t>Итоговый тестовый контроль</w:t>
      </w:r>
    </w:p>
    <w:p w:rsidR="00072752" w:rsidRPr="00D02D3A" w:rsidRDefault="00072752" w:rsidP="00863302">
      <w:pPr>
        <w:rPr>
          <w:rFonts w:ascii="Times New Roman" w:hAnsi="Times New Roman"/>
          <w:sz w:val="22"/>
          <w:szCs w:val="22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7291"/>
        <w:gridCol w:w="7387"/>
      </w:tblGrid>
      <w:tr w:rsidR="00072752" w:rsidRPr="00D02D3A" w:rsidTr="00F46744">
        <w:trPr>
          <w:trHeight w:val="8781"/>
        </w:trPr>
        <w:tc>
          <w:tcPr>
            <w:tcW w:w="7291" w:type="dxa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2 вариант</w:t>
            </w:r>
          </w:p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</w:p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Часть А.</w:t>
            </w:r>
          </w:p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    А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1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.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Сравните числа: 28,732 и 28,67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1) 28,732 &lt; 28,67;       2) 28,732 = 28,67; 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3)28,67 &gt; 28,732;        4) 28,732 &gt; 28,67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2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.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Округляя до десятков число 278,73, получим…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1) 280;       2) 270;       3) 278,7;      4) 278,8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3.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Решите уравнение </w:t>
            </w:r>
            <w:r w:rsidRPr="00D02D3A">
              <w:rPr>
                <w:rFonts w:ascii="Times New Roman" w:hAnsi="Times New Roman"/>
                <w:position w:val="-10"/>
                <w:sz w:val="22"/>
                <w:szCs w:val="22"/>
              </w:rPr>
              <w:object w:dxaOrig="1460" w:dyaOrig="320">
                <v:shape id="_x0000_i1048" type="#_x0000_t75" style="width:93pt;height:20.25pt" o:ole="">
                  <v:imagedata r:id="rId51" o:title=""/>
                </v:shape>
                <o:OLEObject Type="Embed" ProgID="Equation.3" ShapeID="_x0000_i1048" DrawAspect="Content" ObjectID="_1488362577" r:id="rId52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>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Ответ:___________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  <w:lang w:val="en-US"/>
              </w:rPr>
              <w:t>A</w:t>
            </w:r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4.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Разность  </w:t>
            </w:r>
            <w:r w:rsidRPr="00D02D3A">
              <w:rPr>
                <w:rFonts w:ascii="Times New Roman" w:hAnsi="Times New Roman"/>
                <w:position w:val="-24"/>
                <w:sz w:val="22"/>
                <w:szCs w:val="22"/>
              </w:rPr>
              <w:object w:dxaOrig="900" w:dyaOrig="620">
                <v:shape id="_x0000_i1049" type="#_x0000_t75" style="width:45pt;height:30.75pt" o:ole="">
                  <v:imagedata r:id="rId23" o:title=""/>
                </v:shape>
                <o:OLEObject Type="Embed" ProgID="Equation.3" ShapeID="_x0000_i1049" DrawAspect="Content" ObjectID="_1488362578" r:id="rId53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равна..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1) </w:t>
            </w:r>
            <w:r w:rsidRPr="00D02D3A">
              <w:rPr>
                <w:rFonts w:ascii="Times New Roman" w:hAnsi="Times New Roman"/>
                <w:position w:val="-24"/>
                <w:sz w:val="22"/>
                <w:szCs w:val="22"/>
              </w:rPr>
              <w:object w:dxaOrig="340" w:dyaOrig="620">
                <v:shape id="_x0000_i1050" type="#_x0000_t75" style="width:17.25pt;height:30.75pt" o:ole="">
                  <v:imagedata r:id="rId54" o:title=""/>
                </v:shape>
                <o:OLEObject Type="Embed" ProgID="Equation.3" ShapeID="_x0000_i1050" DrawAspect="Content" ObjectID="_1488362579" r:id="rId55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>;                   2)</w:t>
            </w:r>
            <w:r w:rsidRPr="00D02D3A">
              <w:rPr>
                <w:rFonts w:ascii="Times New Roman" w:hAnsi="Times New Roman"/>
                <w:position w:val="-24"/>
                <w:sz w:val="22"/>
                <w:szCs w:val="22"/>
              </w:rPr>
              <w:object w:dxaOrig="320" w:dyaOrig="620">
                <v:shape id="_x0000_i1051" type="#_x0000_t75" style="width:15.75pt;height:30.75pt" o:ole="">
                  <v:imagedata r:id="rId56" o:title=""/>
                </v:shape>
                <o:OLEObject Type="Embed" ProgID="Equation.DSMT4" ShapeID="_x0000_i1051" DrawAspect="Content" ObjectID="_1488362580" r:id="rId57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>;                    3)</w:t>
            </w:r>
            <w:r w:rsidRPr="00D02D3A">
              <w:rPr>
                <w:rFonts w:ascii="Times New Roman" w:hAnsi="Times New Roman"/>
                <w:position w:val="-24"/>
                <w:sz w:val="22"/>
                <w:szCs w:val="22"/>
              </w:rPr>
              <w:object w:dxaOrig="380" w:dyaOrig="620">
                <v:shape id="_x0000_i1052" type="#_x0000_t75" style="width:18.75pt;height:30.75pt" o:ole="">
                  <v:imagedata r:id="rId58" o:title=""/>
                </v:shape>
                <o:OLEObject Type="Embed" ProgID="Equation.3" ShapeID="_x0000_i1052" DrawAspect="Content" ObjectID="_1488362581" r:id="rId59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>;                4)6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5.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Определите вид каждого угла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1) </w:t>
            </w:r>
            <w:r w:rsidRPr="00D02D3A">
              <w:rPr>
                <w:rFonts w:ascii="Times New Roman" w:hAnsi="Times New Roman"/>
                <w:position w:val="-6"/>
                <w:sz w:val="22"/>
                <w:szCs w:val="22"/>
              </w:rPr>
              <w:object w:dxaOrig="999" w:dyaOrig="320">
                <v:shape id="_x0000_i1053" type="#_x0000_t75" style="width:50.25pt;height:15.75pt" o:ole="">
                  <v:imagedata r:id="rId31" o:title=""/>
                </v:shape>
                <o:OLEObject Type="Embed" ProgID="Equation.DSMT4" ShapeID="_x0000_i1053" DrawAspect="Content" ObjectID="_1488362582" r:id="rId60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; 2) </w:t>
            </w:r>
            <w:r w:rsidRPr="00D02D3A">
              <w:rPr>
                <w:rFonts w:ascii="Times New Roman" w:hAnsi="Times New Roman"/>
                <w:position w:val="-6"/>
                <w:sz w:val="22"/>
                <w:szCs w:val="22"/>
              </w:rPr>
              <w:object w:dxaOrig="960" w:dyaOrig="320">
                <v:shape id="_x0000_i1054" type="#_x0000_t75" style="width:48pt;height:15.75pt" o:ole="">
                  <v:imagedata r:id="rId33" o:title=""/>
                </v:shape>
                <o:OLEObject Type="Embed" ProgID="Equation.DSMT4" ShapeID="_x0000_i1054" DrawAspect="Content" ObjectID="_1488362583" r:id="rId61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;  3) </w:t>
            </w:r>
            <w:r w:rsidRPr="00D02D3A">
              <w:rPr>
                <w:rFonts w:ascii="Times New Roman" w:hAnsi="Times New Roman"/>
                <w:position w:val="-6"/>
                <w:sz w:val="22"/>
                <w:szCs w:val="22"/>
              </w:rPr>
              <w:object w:dxaOrig="1100" w:dyaOrig="320">
                <v:shape id="_x0000_i1055" type="#_x0000_t75" style="width:54.75pt;height:15.75pt" o:ole="">
                  <v:imagedata r:id="rId35" o:title=""/>
                </v:shape>
                <o:OLEObject Type="Embed" ProgID="Equation.DSMT4" ShapeID="_x0000_i1055" DrawAspect="Content" ObjectID="_1488362584" r:id="rId62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; 4) </w:t>
            </w:r>
            <w:r w:rsidRPr="00D02D3A">
              <w:rPr>
                <w:rFonts w:ascii="Times New Roman" w:hAnsi="Times New Roman"/>
                <w:position w:val="-6"/>
                <w:sz w:val="22"/>
                <w:szCs w:val="22"/>
              </w:rPr>
              <w:object w:dxaOrig="1660" w:dyaOrig="320">
                <v:shape id="_x0000_i1056" type="#_x0000_t75" style="width:83.25pt;height:15.75pt" o:ole="">
                  <v:imagedata r:id="rId37" o:title=""/>
                </v:shape>
                <o:OLEObject Type="Embed" ProgID="Equation.DSMT4" ShapeID="_x0000_i1056" DrawAspect="Content" ObjectID="_1488362585" r:id="rId63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>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)  тупой;        б) развернутый;   в) острый;   г) прямой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6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>. Площадь поля 500 га. Горохом засеяли 65% поля. Какую площадь поля засеяли горохом?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Ответ:____________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7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. При переводе обыкновенной дроби </w:t>
            </w:r>
            <w:r w:rsidRPr="00D02D3A">
              <w:rPr>
                <w:rFonts w:ascii="Times New Roman" w:hAnsi="Times New Roman"/>
                <w:position w:val="-24"/>
                <w:sz w:val="22"/>
                <w:szCs w:val="22"/>
              </w:rPr>
              <w:object w:dxaOrig="240" w:dyaOrig="620">
                <v:shape id="_x0000_i1057" type="#_x0000_t75" style="width:12pt;height:30.75pt" o:ole="">
                  <v:imagedata r:id="rId64" o:title=""/>
                </v:shape>
                <o:OLEObject Type="Embed" ProgID="Equation.DSMT4" ShapeID="_x0000_i1057" DrawAspect="Content" ObjectID="_1488362586" r:id="rId65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в 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>десятичную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получается…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1) 0,075;                   2) 0,75;                   3)7,5;                  4)75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  <w:vertAlign w:val="subscript"/>
              </w:rPr>
            </w:pPr>
          </w:p>
        </w:tc>
        <w:tc>
          <w:tcPr>
            <w:tcW w:w="7387" w:type="dxa"/>
          </w:tcPr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8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. Упростите выражение </w:t>
            </w:r>
            <w:r w:rsidRPr="00D02D3A">
              <w:rPr>
                <w:rFonts w:ascii="Times New Roman" w:hAnsi="Times New Roman"/>
                <w:position w:val="-24"/>
                <w:sz w:val="22"/>
                <w:szCs w:val="22"/>
              </w:rPr>
              <w:object w:dxaOrig="1860" w:dyaOrig="620">
                <v:shape id="_x0000_i1058" type="#_x0000_t75" style="width:93pt;height:30.75pt" o:ole="">
                  <v:imagedata r:id="rId66" o:title=""/>
                </v:shape>
                <o:OLEObject Type="Embed" ProgID="Equation.DSMT4" ShapeID="_x0000_i1058" DrawAspect="Content" ObjectID="_1488362587" r:id="rId67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и найдите его значение 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>при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D02D3A">
              <w:rPr>
                <w:rFonts w:ascii="Times New Roman" w:hAnsi="Times New Roman"/>
                <w:position w:val="-10"/>
                <w:sz w:val="22"/>
                <w:szCs w:val="22"/>
              </w:rPr>
              <w:object w:dxaOrig="859" w:dyaOrig="320">
                <v:shape id="_x0000_i1059" type="#_x0000_t75" style="width:42.75pt;height:15.75pt" o:ole="">
                  <v:imagedata r:id="rId43" o:title=""/>
                </v:shape>
                <o:OLEObject Type="Embed" ProgID="Equation.DSMT4" ShapeID="_x0000_i1059" DrawAspect="Content" ObjectID="_1488362588" r:id="rId68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>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Ответ:____________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9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>. Найдите среднее арифметическое чисел 13,8; 14,2; 14,3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1) 42,3;                   2) 14,1;                   3)141;                  4)1,41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А</w:t>
            </w:r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10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. Найдите значение выражения </w:t>
            </w:r>
            <w:r w:rsidRPr="00D02D3A">
              <w:rPr>
                <w:rFonts w:ascii="Times New Roman" w:hAnsi="Times New Roman"/>
                <w:position w:val="-10"/>
                <w:sz w:val="22"/>
                <w:szCs w:val="22"/>
              </w:rPr>
              <w:object w:dxaOrig="2220" w:dyaOrig="320">
                <v:shape id="_x0000_i1060" type="#_x0000_t75" style="width:134.25pt;height:19.5pt" o:ole="">
                  <v:imagedata r:id="rId69" o:title=""/>
                </v:shape>
                <o:OLEObject Type="Embed" ProgID="Equation.DSMT4" ShapeID="_x0000_i1060" DrawAspect="Content" ObjectID="_1488362589" r:id="rId70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наиболее удобным способом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Ответ:____________.</w:t>
            </w:r>
          </w:p>
          <w:p w:rsidR="00072752" w:rsidRPr="00D02D3A" w:rsidRDefault="00072752" w:rsidP="000B7893">
            <w:pPr>
              <w:ind w:left="360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rPr>
                <w:rFonts w:ascii="Times New Roman" w:hAnsi="Times New Roman"/>
                <w:b/>
                <w:sz w:val="22"/>
              </w:rPr>
            </w:pPr>
          </w:p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Часть В.</w:t>
            </w:r>
          </w:p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1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 (2 балла) Решите уравнение: </w:t>
            </w:r>
            <w:r w:rsidRPr="00D02D3A">
              <w:rPr>
                <w:rFonts w:ascii="Times New Roman" w:hAnsi="Times New Roman"/>
                <w:position w:val="-10"/>
                <w:sz w:val="22"/>
                <w:szCs w:val="22"/>
              </w:rPr>
              <w:object w:dxaOrig="1980" w:dyaOrig="320">
                <v:shape id="_x0000_i1061" type="#_x0000_t75" style="width:115.5pt;height:18.75pt" o:ole="">
                  <v:imagedata r:id="rId71" o:title=""/>
                </v:shape>
                <o:OLEObject Type="Embed" ProgID="Equation.3" ShapeID="_x0000_i1061" DrawAspect="Content" ObjectID="_1488362590" r:id="rId72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>.</w:t>
            </w:r>
          </w:p>
          <w:p w:rsidR="00072752" w:rsidRPr="00D02D3A" w:rsidRDefault="00072752" w:rsidP="000B7893">
            <w:pPr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jc w:val="both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2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. (4 балла) Сумма двух чисел равна 28,7. 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>На сколько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второе </w:t>
            </w:r>
          </w:p>
          <w:p w:rsidR="00072752" w:rsidRPr="00D02D3A" w:rsidRDefault="00072752" w:rsidP="000B7893">
            <w:pPr>
              <w:jc w:val="both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    слагаемое больше первого, если первое составляет </w:t>
            </w:r>
            <w:r w:rsidRPr="00D02D3A">
              <w:rPr>
                <w:rFonts w:ascii="Times New Roman" w:hAnsi="Times New Roman"/>
                <w:position w:val="-24"/>
                <w:sz w:val="22"/>
                <w:szCs w:val="22"/>
              </w:rPr>
              <w:object w:dxaOrig="240" w:dyaOrig="620">
                <v:shape id="_x0000_i1062" type="#_x0000_t75" style="width:12pt;height:30.75pt" o:ole="">
                  <v:imagedata r:id="rId73" o:title=""/>
                </v:shape>
                <o:OLEObject Type="Embed" ProgID="Equation.DSMT4" ShapeID="_x0000_i1062" DrawAspect="Content" ObjectID="_1488362591" r:id="rId74"/>
              </w:object>
            </w: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>от</w:t>
            </w:r>
            <w:proofErr w:type="gramEnd"/>
            <w:r w:rsidRPr="00D02D3A"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  <w:p w:rsidR="00072752" w:rsidRPr="00D02D3A" w:rsidRDefault="00072752" w:rsidP="000B7893">
            <w:pPr>
              <w:jc w:val="both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    суммы?</w:t>
            </w:r>
          </w:p>
          <w:p w:rsidR="00072752" w:rsidRPr="00D02D3A" w:rsidRDefault="00072752" w:rsidP="000B7893">
            <w:pPr>
              <w:jc w:val="both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jc w:val="both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В</w:t>
            </w:r>
            <w:r w:rsidRPr="00D02D3A">
              <w:rPr>
                <w:rFonts w:ascii="Times New Roman" w:hAnsi="Times New Roman"/>
                <w:sz w:val="22"/>
                <w:szCs w:val="22"/>
                <w:vertAlign w:val="subscript"/>
              </w:rPr>
              <w:t>3</w:t>
            </w:r>
            <w:r w:rsidRPr="00D02D3A">
              <w:rPr>
                <w:rFonts w:ascii="Times New Roman" w:hAnsi="Times New Roman"/>
                <w:sz w:val="22"/>
                <w:szCs w:val="22"/>
              </w:rPr>
              <w:t>. (6 баллов) Катер шел 3 ч против течения и 2 ч по течению.</w:t>
            </w:r>
          </w:p>
          <w:p w:rsidR="00072752" w:rsidRPr="00D02D3A" w:rsidRDefault="00072752" w:rsidP="000B7893">
            <w:pPr>
              <w:jc w:val="both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    Какой путь прошел катер за эти 5 ч,  если </w:t>
            </w:r>
            <w:proofErr w:type="gramStart"/>
            <w:r w:rsidRPr="00D02D3A">
              <w:rPr>
                <w:rFonts w:ascii="Times New Roman" w:hAnsi="Times New Roman"/>
                <w:sz w:val="22"/>
                <w:szCs w:val="22"/>
              </w:rPr>
              <w:t>собственная</w:t>
            </w:r>
            <w:proofErr w:type="gramEnd"/>
          </w:p>
          <w:p w:rsidR="00072752" w:rsidRPr="00D02D3A" w:rsidRDefault="00072752" w:rsidP="000B7893">
            <w:pPr>
              <w:jc w:val="both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 xml:space="preserve">     Скорость катера 18,6 км/ч, а скорость течения реки 1,3 км/ч?</w:t>
            </w:r>
          </w:p>
          <w:p w:rsidR="00072752" w:rsidRPr="00D02D3A" w:rsidRDefault="00072752" w:rsidP="000B7893">
            <w:pPr>
              <w:jc w:val="both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jc w:val="both"/>
              <w:rPr>
                <w:rFonts w:ascii="Times New Roman" w:hAnsi="Times New Roman"/>
                <w:sz w:val="22"/>
              </w:rPr>
            </w:pPr>
          </w:p>
          <w:p w:rsidR="00072752" w:rsidRPr="00D02D3A" w:rsidRDefault="00072752" w:rsidP="000B7893">
            <w:pPr>
              <w:rPr>
                <w:rFonts w:ascii="Times New Roman" w:hAnsi="Times New Roman"/>
                <w:b/>
                <w:sz w:val="22"/>
              </w:rPr>
            </w:pPr>
          </w:p>
        </w:tc>
      </w:tr>
    </w:tbl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</w:rPr>
      </w:pPr>
    </w:p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</w:rPr>
      </w:pPr>
    </w:p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</w:rPr>
      </w:pPr>
      <w:r w:rsidRPr="00D02D3A">
        <w:rPr>
          <w:rFonts w:ascii="Times New Roman" w:hAnsi="Times New Roman"/>
          <w:b/>
          <w:sz w:val="22"/>
          <w:szCs w:val="22"/>
          <w:lang w:val="en-US"/>
        </w:rPr>
        <w:t>5 КЛАСС</w:t>
      </w:r>
    </w:p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</w:rPr>
      </w:pPr>
      <w:r w:rsidRPr="00D02D3A">
        <w:rPr>
          <w:rFonts w:ascii="Times New Roman" w:hAnsi="Times New Roman"/>
          <w:b/>
          <w:sz w:val="22"/>
          <w:szCs w:val="22"/>
        </w:rPr>
        <w:t xml:space="preserve">Итоговый </w:t>
      </w:r>
      <w:r w:rsidRPr="00D02D3A">
        <w:rPr>
          <w:rFonts w:ascii="Times New Roman" w:hAnsi="Times New Roman"/>
          <w:b/>
          <w:sz w:val="22"/>
          <w:szCs w:val="22"/>
          <w:lang w:val="en-US"/>
        </w:rPr>
        <w:t xml:space="preserve"> </w:t>
      </w:r>
      <w:r w:rsidRPr="00D02D3A">
        <w:rPr>
          <w:rFonts w:ascii="Times New Roman" w:hAnsi="Times New Roman"/>
          <w:b/>
          <w:sz w:val="22"/>
          <w:szCs w:val="22"/>
        </w:rPr>
        <w:t>тестовый</w:t>
      </w:r>
      <w:r w:rsidRPr="00D02D3A">
        <w:rPr>
          <w:rFonts w:ascii="Times New Roman" w:hAnsi="Times New Roman"/>
          <w:b/>
          <w:sz w:val="22"/>
          <w:szCs w:val="22"/>
          <w:lang w:val="en-US"/>
        </w:rPr>
        <w:t xml:space="preserve"> </w:t>
      </w:r>
      <w:r w:rsidRPr="00D02D3A">
        <w:rPr>
          <w:rFonts w:ascii="Times New Roman" w:hAnsi="Times New Roman"/>
          <w:b/>
          <w:sz w:val="22"/>
          <w:szCs w:val="22"/>
        </w:rPr>
        <w:t xml:space="preserve"> контроль</w:t>
      </w:r>
    </w:p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</w:rPr>
      </w:pPr>
      <w:r w:rsidRPr="00D02D3A">
        <w:rPr>
          <w:rFonts w:ascii="Times New Roman" w:hAnsi="Times New Roman"/>
          <w:b/>
          <w:sz w:val="22"/>
          <w:szCs w:val="22"/>
        </w:rPr>
        <w:t>ОТВЕТЫ</w:t>
      </w:r>
    </w:p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447"/>
        <w:gridCol w:w="903"/>
        <w:gridCol w:w="903"/>
        <w:gridCol w:w="912"/>
        <w:gridCol w:w="903"/>
        <w:gridCol w:w="1877"/>
        <w:gridCol w:w="943"/>
        <w:gridCol w:w="903"/>
        <w:gridCol w:w="932"/>
        <w:gridCol w:w="903"/>
        <w:gridCol w:w="916"/>
        <w:gridCol w:w="932"/>
        <w:gridCol w:w="912"/>
        <w:gridCol w:w="932"/>
      </w:tblGrid>
      <w:tr w:rsidR="00072752" w:rsidRPr="00D02D3A" w:rsidTr="000B7893">
        <w:trPr>
          <w:trHeight w:val="787"/>
        </w:trPr>
        <w:tc>
          <w:tcPr>
            <w:tcW w:w="1541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  <w:vertAlign w:val="subscript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А</w:t>
            </w:r>
            <w:proofErr w:type="gramStart"/>
            <w:r w:rsidRPr="00D02D3A">
              <w:rPr>
                <w:rFonts w:ascii="Times New Roman" w:hAnsi="Times New Roman"/>
                <w:b/>
                <w:sz w:val="22"/>
                <w:szCs w:val="22"/>
                <w:vertAlign w:val="subscript"/>
              </w:rPr>
              <w:t>1</w:t>
            </w:r>
            <w:proofErr w:type="gramEnd"/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  <w:vertAlign w:val="subscript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А</w:t>
            </w:r>
            <w:proofErr w:type="gramStart"/>
            <w:r w:rsidRPr="00D02D3A">
              <w:rPr>
                <w:rFonts w:ascii="Times New Roman" w:hAnsi="Times New Roman"/>
                <w:b/>
                <w:sz w:val="22"/>
                <w:szCs w:val="22"/>
                <w:vertAlign w:val="subscript"/>
              </w:rPr>
              <w:t>2</w:t>
            </w:r>
            <w:proofErr w:type="gramEnd"/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  <w:vertAlign w:val="subscript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А</w:t>
            </w:r>
            <w:r w:rsidRPr="00D02D3A">
              <w:rPr>
                <w:rFonts w:ascii="Times New Roman" w:hAnsi="Times New Roman"/>
                <w:b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  <w:vertAlign w:val="subscript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А</w:t>
            </w:r>
            <w:proofErr w:type="gramStart"/>
            <w:r w:rsidRPr="00D02D3A">
              <w:rPr>
                <w:rFonts w:ascii="Times New Roman" w:hAnsi="Times New Roman"/>
                <w:b/>
                <w:sz w:val="22"/>
                <w:szCs w:val="22"/>
                <w:vertAlign w:val="subscript"/>
              </w:rPr>
              <w:t>4</w:t>
            </w:r>
            <w:proofErr w:type="gramEnd"/>
          </w:p>
        </w:tc>
        <w:tc>
          <w:tcPr>
            <w:tcW w:w="187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  <w:vertAlign w:val="subscript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А</w:t>
            </w:r>
            <w:r w:rsidRPr="00D02D3A">
              <w:rPr>
                <w:rFonts w:ascii="Times New Roman" w:hAnsi="Times New Roman"/>
                <w:b/>
                <w:sz w:val="22"/>
                <w:szCs w:val="22"/>
                <w:vertAlign w:val="subscript"/>
              </w:rPr>
              <w:t>5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  <w:vertAlign w:val="subscript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А</w:t>
            </w:r>
            <w:proofErr w:type="gramStart"/>
            <w:r w:rsidRPr="00D02D3A">
              <w:rPr>
                <w:rFonts w:ascii="Times New Roman" w:hAnsi="Times New Roman"/>
                <w:b/>
                <w:sz w:val="22"/>
                <w:szCs w:val="22"/>
                <w:vertAlign w:val="subscript"/>
              </w:rPr>
              <w:t>6</w:t>
            </w:r>
            <w:proofErr w:type="gramEnd"/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  <w:vertAlign w:val="subscript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А</w:t>
            </w:r>
            <w:proofErr w:type="gramStart"/>
            <w:r w:rsidRPr="00D02D3A">
              <w:rPr>
                <w:rFonts w:ascii="Times New Roman" w:hAnsi="Times New Roman"/>
                <w:b/>
                <w:sz w:val="22"/>
                <w:szCs w:val="22"/>
                <w:vertAlign w:val="subscript"/>
              </w:rPr>
              <w:t>7</w:t>
            </w:r>
            <w:proofErr w:type="gramEnd"/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  <w:vertAlign w:val="subscript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А</w:t>
            </w:r>
            <w:r w:rsidRPr="00D02D3A">
              <w:rPr>
                <w:rFonts w:ascii="Times New Roman" w:hAnsi="Times New Roman"/>
                <w:b/>
                <w:sz w:val="22"/>
                <w:szCs w:val="22"/>
                <w:vertAlign w:val="subscript"/>
              </w:rPr>
              <w:t>8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  <w:vertAlign w:val="subscript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А</w:t>
            </w:r>
            <w:proofErr w:type="gramStart"/>
            <w:r w:rsidRPr="00D02D3A">
              <w:rPr>
                <w:rFonts w:ascii="Times New Roman" w:hAnsi="Times New Roman"/>
                <w:b/>
                <w:sz w:val="22"/>
                <w:szCs w:val="22"/>
                <w:vertAlign w:val="subscript"/>
              </w:rPr>
              <w:t>9</w:t>
            </w:r>
            <w:proofErr w:type="gramEnd"/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  <w:vertAlign w:val="subscript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А</w:t>
            </w:r>
            <w:r w:rsidRPr="00D02D3A">
              <w:rPr>
                <w:rFonts w:ascii="Times New Roman" w:hAnsi="Times New Roman"/>
                <w:b/>
                <w:sz w:val="22"/>
                <w:szCs w:val="22"/>
                <w:vertAlign w:val="subscript"/>
              </w:rPr>
              <w:t>10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  <w:vertAlign w:val="subscript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В</w:t>
            </w:r>
            <w:proofErr w:type="gramStart"/>
            <w:r w:rsidRPr="00D02D3A">
              <w:rPr>
                <w:rFonts w:ascii="Times New Roman" w:hAnsi="Times New Roman"/>
                <w:b/>
                <w:sz w:val="22"/>
                <w:szCs w:val="22"/>
                <w:vertAlign w:val="subscript"/>
              </w:rPr>
              <w:t>1</w:t>
            </w:r>
            <w:proofErr w:type="gramEnd"/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  <w:vertAlign w:val="subscript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В</w:t>
            </w:r>
            <w:proofErr w:type="gramStart"/>
            <w:r w:rsidRPr="00D02D3A">
              <w:rPr>
                <w:rFonts w:ascii="Times New Roman" w:hAnsi="Times New Roman"/>
                <w:b/>
                <w:sz w:val="22"/>
                <w:szCs w:val="22"/>
                <w:vertAlign w:val="subscript"/>
              </w:rPr>
              <w:t>2</w:t>
            </w:r>
            <w:proofErr w:type="gramEnd"/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В3</w:t>
            </w:r>
          </w:p>
        </w:tc>
      </w:tr>
      <w:tr w:rsidR="00072752" w:rsidRPr="00D02D3A" w:rsidTr="000B7893">
        <w:trPr>
          <w:trHeight w:val="787"/>
        </w:trPr>
        <w:tc>
          <w:tcPr>
            <w:tcW w:w="1541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1 вариант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38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879" w:type="dxa"/>
            <w:vAlign w:val="center"/>
          </w:tcPr>
          <w:tbl>
            <w:tblPr>
              <w:tblW w:w="1643" w:type="dxa"/>
              <w:tblInd w:w="10" w:type="dxa"/>
              <w:tblBorders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410"/>
              <w:gridCol w:w="410"/>
              <w:gridCol w:w="413"/>
              <w:gridCol w:w="410"/>
            </w:tblGrid>
            <w:tr w:rsidR="00072752" w:rsidRPr="00D02D3A" w:rsidTr="000B7893">
              <w:trPr>
                <w:trHeight w:val="374"/>
              </w:trPr>
              <w:tc>
                <w:tcPr>
                  <w:tcW w:w="410" w:type="dxa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:rsidR="00072752" w:rsidRPr="00D02D3A" w:rsidRDefault="00072752" w:rsidP="000B7893">
                  <w:pPr>
                    <w:rPr>
                      <w:rFonts w:ascii="Times New Roman" w:hAnsi="Times New Roman"/>
                      <w:sz w:val="22"/>
                    </w:rPr>
                  </w:pPr>
                  <w:r w:rsidRPr="00D02D3A">
                    <w:rPr>
                      <w:rFonts w:ascii="Times New Roman" w:hAnsi="Times New Roman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410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2752" w:rsidRPr="00D02D3A" w:rsidRDefault="00072752" w:rsidP="000B7893">
                  <w:pPr>
                    <w:jc w:val="center"/>
                    <w:rPr>
                      <w:rFonts w:ascii="Times New Roman" w:hAnsi="Times New Roman"/>
                      <w:sz w:val="22"/>
                    </w:rPr>
                  </w:pPr>
                  <w:r w:rsidRPr="00D02D3A">
                    <w:rPr>
                      <w:rFonts w:ascii="Times New Roman" w:hAnsi="Times New Roman"/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413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2752" w:rsidRPr="00D02D3A" w:rsidRDefault="00072752" w:rsidP="000B7893">
                  <w:pPr>
                    <w:jc w:val="center"/>
                    <w:rPr>
                      <w:rFonts w:ascii="Times New Roman" w:hAnsi="Times New Roman"/>
                      <w:sz w:val="22"/>
                    </w:rPr>
                  </w:pPr>
                  <w:r w:rsidRPr="00D02D3A">
                    <w:rPr>
                      <w:rFonts w:ascii="Times New Roman" w:hAnsi="Times New Roman"/>
                      <w:sz w:val="22"/>
                      <w:szCs w:val="22"/>
                    </w:rPr>
                    <w:t>3</w:t>
                  </w:r>
                </w:p>
              </w:tc>
              <w:tc>
                <w:tcPr>
                  <w:tcW w:w="410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:rsidR="00072752" w:rsidRPr="00D02D3A" w:rsidRDefault="00072752" w:rsidP="000B7893">
                  <w:pPr>
                    <w:jc w:val="center"/>
                    <w:rPr>
                      <w:rFonts w:ascii="Times New Roman" w:hAnsi="Times New Roman"/>
                      <w:sz w:val="22"/>
                    </w:rPr>
                  </w:pPr>
                  <w:r w:rsidRPr="00D02D3A">
                    <w:rPr>
                      <w:rFonts w:ascii="Times New Roman" w:hAnsi="Times New Roman"/>
                      <w:sz w:val="22"/>
                      <w:szCs w:val="22"/>
                    </w:rPr>
                    <w:t>4</w:t>
                  </w:r>
                </w:p>
              </w:tc>
            </w:tr>
            <w:tr w:rsidR="00072752" w:rsidRPr="00D02D3A" w:rsidTr="000B7893">
              <w:trPr>
                <w:trHeight w:val="374"/>
              </w:trPr>
              <w:tc>
                <w:tcPr>
                  <w:tcW w:w="410" w:type="dxa"/>
                  <w:tcBorders>
                    <w:top w:val="single" w:sz="4" w:space="0" w:color="auto"/>
                    <w:right w:val="single" w:sz="4" w:space="0" w:color="auto"/>
                  </w:tcBorders>
                </w:tcPr>
                <w:p w:rsidR="00072752" w:rsidRPr="00D02D3A" w:rsidRDefault="00072752" w:rsidP="000B7893">
                  <w:pPr>
                    <w:jc w:val="center"/>
                    <w:rPr>
                      <w:rFonts w:ascii="Times New Roman" w:hAnsi="Times New Roman"/>
                      <w:sz w:val="22"/>
                    </w:rPr>
                  </w:pPr>
                  <w:r w:rsidRPr="00D02D3A">
                    <w:rPr>
                      <w:rFonts w:ascii="Times New Roman" w:hAnsi="Times New Roman"/>
                      <w:sz w:val="22"/>
                      <w:szCs w:val="22"/>
                    </w:rPr>
                    <w:t>г</w:t>
                  </w:r>
                </w:p>
              </w:tc>
              <w:tc>
                <w:tcPr>
                  <w:tcW w:w="410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072752" w:rsidRPr="00D02D3A" w:rsidRDefault="00072752" w:rsidP="000B7893">
                  <w:pPr>
                    <w:jc w:val="center"/>
                    <w:rPr>
                      <w:rFonts w:ascii="Times New Roman" w:hAnsi="Times New Roman"/>
                      <w:sz w:val="22"/>
                    </w:rPr>
                  </w:pPr>
                  <w:r w:rsidRPr="00D02D3A">
                    <w:rPr>
                      <w:rFonts w:ascii="Times New Roman" w:hAnsi="Times New Roman"/>
                      <w:sz w:val="22"/>
                      <w:szCs w:val="22"/>
                    </w:rPr>
                    <w:t>а</w:t>
                  </w:r>
                </w:p>
              </w:tc>
              <w:tc>
                <w:tcPr>
                  <w:tcW w:w="413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072752" w:rsidRPr="00D02D3A" w:rsidRDefault="00072752" w:rsidP="000B7893">
                  <w:pPr>
                    <w:jc w:val="center"/>
                    <w:rPr>
                      <w:rFonts w:ascii="Times New Roman" w:hAnsi="Times New Roman"/>
                      <w:sz w:val="22"/>
                    </w:rPr>
                  </w:pPr>
                  <w:r w:rsidRPr="00D02D3A">
                    <w:rPr>
                      <w:rFonts w:ascii="Times New Roman" w:hAnsi="Times New Roman"/>
                      <w:sz w:val="22"/>
                      <w:szCs w:val="22"/>
                    </w:rPr>
                    <w:t>б</w:t>
                  </w:r>
                </w:p>
              </w:tc>
              <w:tc>
                <w:tcPr>
                  <w:tcW w:w="410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:rsidR="00072752" w:rsidRPr="00D02D3A" w:rsidRDefault="00072752" w:rsidP="000B7893">
                  <w:pPr>
                    <w:jc w:val="center"/>
                    <w:rPr>
                      <w:rFonts w:ascii="Times New Roman" w:hAnsi="Times New Roman"/>
                      <w:sz w:val="22"/>
                    </w:rPr>
                  </w:pPr>
                  <w:r w:rsidRPr="00D02D3A">
                    <w:rPr>
                      <w:rFonts w:ascii="Times New Roman" w:hAnsi="Times New Roman"/>
                      <w:sz w:val="22"/>
                      <w:szCs w:val="22"/>
                    </w:rPr>
                    <w:t>в</w:t>
                  </w:r>
                </w:p>
              </w:tc>
            </w:tr>
          </w:tbl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3056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6,24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36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9,75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7,5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37,8</w:t>
            </w:r>
          </w:p>
        </w:tc>
      </w:tr>
      <w:tr w:rsidR="00072752" w:rsidRPr="00D02D3A" w:rsidTr="000B7893">
        <w:trPr>
          <w:trHeight w:val="787"/>
        </w:trPr>
        <w:tc>
          <w:tcPr>
            <w:tcW w:w="1541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2 вариант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5.6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879" w:type="dxa"/>
            <w:vAlign w:val="center"/>
          </w:tcPr>
          <w:tbl>
            <w:tblPr>
              <w:tblW w:w="1643" w:type="dxa"/>
              <w:tblInd w:w="10" w:type="dxa"/>
              <w:tblBorders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410"/>
              <w:gridCol w:w="410"/>
              <w:gridCol w:w="413"/>
              <w:gridCol w:w="410"/>
            </w:tblGrid>
            <w:tr w:rsidR="00072752" w:rsidRPr="00D02D3A" w:rsidTr="000B7893">
              <w:trPr>
                <w:trHeight w:val="374"/>
              </w:trPr>
              <w:tc>
                <w:tcPr>
                  <w:tcW w:w="410" w:type="dxa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:rsidR="00072752" w:rsidRPr="00D02D3A" w:rsidRDefault="00072752" w:rsidP="000B7893">
                  <w:pPr>
                    <w:rPr>
                      <w:rFonts w:ascii="Times New Roman" w:hAnsi="Times New Roman"/>
                      <w:sz w:val="22"/>
                    </w:rPr>
                  </w:pPr>
                  <w:r w:rsidRPr="00D02D3A">
                    <w:rPr>
                      <w:rFonts w:ascii="Times New Roman" w:hAnsi="Times New Roman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410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2752" w:rsidRPr="00D02D3A" w:rsidRDefault="00072752" w:rsidP="000B7893">
                  <w:pPr>
                    <w:jc w:val="center"/>
                    <w:rPr>
                      <w:rFonts w:ascii="Times New Roman" w:hAnsi="Times New Roman"/>
                      <w:sz w:val="22"/>
                    </w:rPr>
                  </w:pPr>
                  <w:r w:rsidRPr="00D02D3A">
                    <w:rPr>
                      <w:rFonts w:ascii="Times New Roman" w:hAnsi="Times New Roman"/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413" w:type="dxa"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72752" w:rsidRPr="00D02D3A" w:rsidRDefault="00072752" w:rsidP="000B7893">
                  <w:pPr>
                    <w:jc w:val="center"/>
                    <w:rPr>
                      <w:rFonts w:ascii="Times New Roman" w:hAnsi="Times New Roman"/>
                      <w:sz w:val="22"/>
                    </w:rPr>
                  </w:pPr>
                  <w:r w:rsidRPr="00D02D3A">
                    <w:rPr>
                      <w:rFonts w:ascii="Times New Roman" w:hAnsi="Times New Roman"/>
                      <w:sz w:val="22"/>
                      <w:szCs w:val="22"/>
                    </w:rPr>
                    <w:t>3</w:t>
                  </w:r>
                </w:p>
              </w:tc>
              <w:tc>
                <w:tcPr>
                  <w:tcW w:w="410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:rsidR="00072752" w:rsidRPr="00D02D3A" w:rsidRDefault="00072752" w:rsidP="000B7893">
                  <w:pPr>
                    <w:jc w:val="center"/>
                    <w:rPr>
                      <w:rFonts w:ascii="Times New Roman" w:hAnsi="Times New Roman"/>
                      <w:sz w:val="22"/>
                    </w:rPr>
                  </w:pPr>
                  <w:r w:rsidRPr="00D02D3A">
                    <w:rPr>
                      <w:rFonts w:ascii="Times New Roman" w:hAnsi="Times New Roman"/>
                      <w:sz w:val="22"/>
                      <w:szCs w:val="22"/>
                    </w:rPr>
                    <w:t>4</w:t>
                  </w:r>
                </w:p>
              </w:tc>
            </w:tr>
            <w:tr w:rsidR="00072752" w:rsidRPr="00D02D3A" w:rsidTr="000B7893">
              <w:trPr>
                <w:trHeight w:val="374"/>
              </w:trPr>
              <w:tc>
                <w:tcPr>
                  <w:tcW w:w="410" w:type="dxa"/>
                  <w:tcBorders>
                    <w:top w:val="single" w:sz="4" w:space="0" w:color="auto"/>
                    <w:right w:val="single" w:sz="4" w:space="0" w:color="auto"/>
                  </w:tcBorders>
                </w:tcPr>
                <w:p w:rsidR="00072752" w:rsidRPr="00D02D3A" w:rsidRDefault="00072752" w:rsidP="000B7893">
                  <w:pPr>
                    <w:jc w:val="center"/>
                    <w:rPr>
                      <w:rFonts w:ascii="Times New Roman" w:hAnsi="Times New Roman"/>
                      <w:sz w:val="22"/>
                    </w:rPr>
                  </w:pPr>
                  <w:r w:rsidRPr="00D02D3A">
                    <w:rPr>
                      <w:rFonts w:ascii="Times New Roman" w:hAnsi="Times New Roman"/>
                      <w:sz w:val="22"/>
                      <w:szCs w:val="22"/>
                    </w:rPr>
                    <w:t>г</w:t>
                  </w:r>
                </w:p>
              </w:tc>
              <w:tc>
                <w:tcPr>
                  <w:tcW w:w="410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072752" w:rsidRPr="00D02D3A" w:rsidRDefault="00072752" w:rsidP="000B7893">
                  <w:pPr>
                    <w:jc w:val="center"/>
                    <w:rPr>
                      <w:rFonts w:ascii="Times New Roman" w:hAnsi="Times New Roman"/>
                      <w:sz w:val="22"/>
                    </w:rPr>
                  </w:pPr>
                  <w:r w:rsidRPr="00D02D3A">
                    <w:rPr>
                      <w:rFonts w:ascii="Times New Roman" w:hAnsi="Times New Roman"/>
                      <w:sz w:val="22"/>
                      <w:szCs w:val="22"/>
                    </w:rPr>
                    <w:t>в</w:t>
                  </w:r>
                </w:p>
              </w:tc>
              <w:tc>
                <w:tcPr>
                  <w:tcW w:w="413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072752" w:rsidRPr="00D02D3A" w:rsidRDefault="00072752" w:rsidP="000B7893">
                  <w:pPr>
                    <w:jc w:val="center"/>
                    <w:rPr>
                      <w:rFonts w:ascii="Times New Roman" w:hAnsi="Times New Roman"/>
                      <w:sz w:val="22"/>
                    </w:rPr>
                  </w:pPr>
                  <w:r w:rsidRPr="00D02D3A">
                    <w:rPr>
                      <w:rFonts w:ascii="Times New Roman" w:hAnsi="Times New Roman"/>
                      <w:sz w:val="22"/>
                      <w:szCs w:val="22"/>
                    </w:rPr>
                    <w:t>б</w:t>
                  </w:r>
                </w:p>
              </w:tc>
              <w:tc>
                <w:tcPr>
                  <w:tcW w:w="410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:rsidR="00072752" w:rsidRPr="00D02D3A" w:rsidRDefault="00072752" w:rsidP="000B7893">
                  <w:pPr>
                    <w:jc w:val="center"/>
                    <w:rPr>
                      <w:rFonts w:ascii="Times New Roman" w:hAnsi="Times New Roman"/>
                      <w:sz w:val="22"/>
                    </w:rPr>
                  </w:pPr>
                  <w:r w:rsidRPr="00D02D3A">
                    <w:rPr>
                      <w:rFonts w:ascii="Times New Roman" w:hAnsi="Times New Roman"/>
                      <w:sz w:val="22"/>
                      <w:szCs w:val="22"/>
                    </w:rPr>
                    <w:t>а</w:t>
                  </w:r>
                </w:p>
              </w:tc>
            </w:tr>
          </w:tbl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325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9,36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8,14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4,1</w:t>
            </w:r>
          </w:p>
        </w:tc>
        <w:tc>
          <w:tcPr>
            <w:tcW w:w="1009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sz w:val="22"/>
              </w:rPr>
            </w:pPr>
            <w:r w:rsidRPr="00D02D3A">
              <w:rPr>
                <w:rFonts w:ascii="Times New Roman" w:hAnsi="Times New Roman"/>
                <w:sz w:val="22"/>
                <w:szCs w:val="22"/>
              </w:rPr>
              <w:t>91,7</w:t>
            </w:r>
          </w:p>
        </w:tc>
      </w:tr>
    </w:tbl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  <w:lang w:val="en-US"/>
        </w:rPr>
      </w:pPr>
    </w:p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  <w:lang w:val="en-US"/>
        </w:rPr>
      </w:pPr>
    </w:p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  <w:lang w:val="en-US"/>
        </w:rPr>
      </w:pPr>
    </w:p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</w:rPr>
      </w:pPr>
    </w:p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</w:rPr>
      </w:pPr>
      <w:r w:rsidRPr="00D02D3A">
        <w:rPr>
          <w:rFonts w:ascii="Times New Roman" w:hAnsi="Times New Roman"/>
          <w:b/>
          <w:sz w:val="22"/>
          <w:szCs w:val="22"/>
        </w:rPr>
        <w:t>КРИТЕРИИ ОЦЕНКИ</w:t>
      </w:r>
    </w:p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</w:rPr>
      </w:pPr>
    </w:p>
    <w:tbl>
      <w:tblPr>
        <w:tblW w:w="0" w:type="auto"/>
        <w:tblInd w:w="1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471"/>
        <w:gridCol w:w="5471"/>
      </w:tblGrid>
      <w:tr w:rsidR="00072752" w:rsidRPr="00D02D3A" w:rsidTr="000B7893">
        <w:trPr>
          <w:trHeight w:val="774"/>
        </w:trPr>
        <w:tc>
          <w:tcPr>
            <w:tcW w:w="5471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Количество набранных баллов</w:t>
            </w:r>
          </w:p>
        </w:tc>
        <w:tc>
          <w:tcPr>
            <w:tcW w:w="5471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sz w:val="22"/>
              </w:rPr>
            </w:pPr>
            <w:r w:rsidRPr="00D02D3A">
              <w:rPr>
                <w:rFonts w:ascii="Times New Roman" w:hAnsi="Times New Roman"/>
                <w:b/>
                <w:sz w:val="22"/>
                <w:szCs w:val="22"/>
              </w:rPr>
              <w:t>оценка</w:t>
            </w:r>
          </w:p>
        </w:tc>
      </w:tr>
      <w:tr w:rsidR="00072752" w:rsidRPr="00D02D3A" w:rsidTr="000B7893">
        <w:trPr>
          <w:trHeight w:val="771"/>
        </w:trPr>
        <w:tc>
          <w:tcPr>
            <w:tcW w:w="5471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color w:val="000000"/>
                <w:sz w:val="22"/>
                <w:lang w:val="en-US"/>
              </w:rPr>
            </w:pPr>
            <w:r w:rsidRPr="00D02D3A">
              <w:rPr>
                <w:rFonts w:ascii="Times New Roman" w:hAnsi="Times New Roman"/>
                <w:b/>
                <w:color w:val="000000"/>
                <w:sz w:val="22"/>
                <w:szCs w:val="22"/>
                <w:lang w:val="en-US"/>
              </w:rPr>
              <w:t>5 - 9</w:t>
            </w:r>
          </w:p>
        </w:tc>
        <w:tc>
          <w:tcPr>
            <w:tcW w:w="5471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color w:val="000000"/>
                <w:sz w:val="22"/>
              </w:rPr>
            </w:pPr>
            <w:r w:rsidRPr="00D02D3A">
              <w:rPr>
                <w:rFonts w:ascii="Times New Roman" w:hAnsi="Times New Roman"/>
                <w:b/>
                <w:color w:val="000000"/>
                <w:sz w:val="22"/>
                <w:szCs w:val="22"/>
                <w:lang w:val="en-US"/>
              </w:rPr>
              <w:t>3</w:t>
            </w:r>
          </w:p>
        </w:tc>
      </w:tr>
      <w:tr w:rsidR="00072752" w:rsidRPr="00D02D3A" w:rsidTr="000B7893">
        <w:trPr>
          <w:trHeight w:val="771"/>
        </w:trPr>
        <w:tc>
          <w:tcPr>
            <w:tcW w:w="5471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color w:val="000000"/>
                <w:sz w:val="22"/>
              </w:rPr>
            </w:pPr>
            <w:r w:rsidRPr="00D02D3A">
              <w:rPr>
                <w:rFonts w:ascii="Times New Roman" w:hAnsi="Times New Roman"/>
                <w:b/>
                <w:color w:val="000000"/>
                <w:sz w:val="22"/>
                <w:szCs w:val="22"/>
                <w:lang w:val="en-US"/>
              </w:rPr>
              <w:t>10 - 16</w:t>
            </w:r>
          </w:p>
        </w:tc>
        <w:tc>
          <w:tcPr>
            <w:tcW w:w="5471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color w:val="000000"/>
                <w:sz w:val="22"/>
              </w:rPr>
            </w:pPr>
            <w:r w:rsidRPr="00D02D3A">
              <w:rPr>
                <w:rFonts w:ascii="Times New Roman" w:hAnsi="Times New Roman"/>
                <w:b/>
                <w:color w:val="000000"/>
                <w:sz w:val="22"/>
                <w:szCs w:val="22"/>
              </w:rPr>
              <w:t>4</w:t>
            </w:r>
          </w:p>
        </w:tc>
      </w:tr>
      <w:tr w:rsidR="00072752" w:rsidRPr="00D02D3A" w:rsidTr="000B7893">
        <w:trPr>
          <w:trHeight w:val="771"/>
        </w:trPr>
        <w:tc>
          <w:tcPr>
            <w:tcW w:w="5471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color w:val="000000"/>
                <w:sz w:val="22"/>
              </w:rPr>
            </w:pPr>
            <w:r w:rsidRPr="00D02D3A">
              <w:rPr>
                <w:rFonts w:ascii="Times New Roman" w:hAnsi="Times New Roman"/>
                <w:b/>
                <w:color w:val="000000"/>
                <w:sz w:val="22"/>
                <w:szCs w:val="22"/>
                <w:lang w:val="en-US"/>
              </w:rPr>
              <w:t>17 -22</w:t>
            </w:r>
          </w:p>
        </w:tc>
        <w:tc>
          <w:tcPr>
            <w:tcW w:w="5471" w:type="dxa"/>
            <w:vAlign w:val="center"/>
          </w:tcPr>
          <w:p w:rsidR="00072752" w:rsidRPr="00D02D3A" w:rsidRDefault="00072752" w:rsidP="000B7893">
            <w:pPr>
              <w:jc w:val="center"/>
              <w:rPr>
                <w:rFonts w:ascii="Times New Roman" w:hAnsi="Times New Roman"/>
                <w:b/>
                <w:color w:val="000000"/>
                <w:sz w:val="22"/>
              </w:rPr>
            </w:pPr>
            <w:r w:rsidRPr="00D02D3A">
              <w:rPr>
                <w:rFonts w:ascii="Times New Roman" w:hAnsi="Times New Roman"/>
                <w:b/>
                <w:color w:val="000000"/>
                <w:sz w:val="22"/>
                <w:szCs w:val="22"/>
                <w:lang w:val="en-US"/>
              </w:rPr>
              <w:t>5</w:t>
            </w:r>
          </w:p>
        </w:tc>
      </w:tr>
    </w:tbl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</w:rPr>
      </w:pPr>
    </w:p>
    <w:p w:rsidR="00072752" w:rsidRPr="00D02D3A" w:rsidRDefault="00072752" w:rsidP="00863302">
      <w:pPr>
        <w:jc w:val="center"/>
        <w:rPr>
          <w:rFonts w:ascii="Times New Roman" w:hAnsi="Times New Roman"/>
          <w:b/>
          <w:sz w:val="22"/>
          <w:szCs w:val="22"/>
        </w:rPr>
      </w:pPr>
    </w:p>
    <w:sectPr w:rsidR="00072752" w:rsidRPr="00D02D3A" w:rsidSect="00863302">
      <w:pgSz w:w="16838" w:h="11906" w:orient="landscape"/>
      <w:pgMar w:top="851" w:right="1134" w:bottom="1701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43C5A" w:rsidRDefault="00543C5A" w:rsidP="00B32086">
      <w:r>
        <w:separator/>
      </w:r>
    </w:p>
  </w:endnote>
  <w:endnote w:type="continuationSeparator" w:id="1">
    <w:p w:rsidR="00543C5A" w:rsidRDefault="00543C5A" w:rsidP="00B3208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ndara">
    <w:panose1 w:val="020E0502030303020204"/>
    <w:charset w:val="CC"/>
    <w:family w:val="swiss"/>
    <w:pitch w:val="variable"/>
    <w:sig w:usb0="A00002EF" w:usb1="40002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TimesNewRomanPSMT"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3C5A" w:rsidRDefault="00973E01" w:rsidP="007F2399">
    <w:pPr>
      <w:pStyle w:val="a9"/>
      <w:framePr w:wrap="around" w:vAnchor="text" w:hAnchor="margin" w:xAlign="right" w:y="1"/>
      <w:rPr>
        <w:rStyle w:val="afa"/>
      </w:rPr>
    </w:pPr>
    <w:r>
      <w:rPr>
        <w:rStyle w:val="afa"/>
      </w:rPr>
      <w:fldChar w:fldCharType="begin"/>
    </w:r>
    <w:r w:rsidR="00543C5A">
      <w:rPr>
        <w:rStyle w:val="afa"/>
      </w:rPr>
      <w:instrText xml:space="preserve">PAGE  </w:instrText>
    </w:r>
    <w:r>
      <w:rPr>
        <w:rStyle w:val="afa"/>
      </w:rPr>
      <w:fldChar w:fldCharType="end"/>
    </w:r>
  </w:p>
  <w:p w:rsidR="00543C5A" w:rsidRDefault="00543C5A" w:rsidP="007F2399">
    <w:pPr>
      <w:pStyle w:val="a9"/>
      <w:ind w:right="360"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3C5A" w:rsidRDefault="00543C5A" w:rsidP="007F2399">
    <w:pPr>
      <w:pStyle w:val="a9"/>
      <w:ind w:right="360"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43C5A" w:rsidRDefault="00543C5A" w:rsidP="00B32086">
      <w:r>
        <w:separator/>
      </w:r>
    </w:p>
  </w:footnote>
  <w:footnote w:type="continuationSeparator" w:id="1">
    <w:p w:rsidR="00543C5A" w:rsidRDefault="00543C5A" w:rsidP="00B3208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singleLevel"/>
    <w:tmpl w:val="00000001"/>
    <w:name w:val="WW8Num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1">
    <w:nsid w:val="00000002"/>
    <w:multiLevelType w:val="singleLevel"/>
    <w:tmpl w:val="00000002"/>
    <w:name w:val="WW8Num2"/>
    <w:lvl w:ilvl="0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/>
      </w:rPr>
    </w:lvl>
  </w:abstractNum>
  <w:abstractNum w:abstractNumId="2">
    <w:nsid w:val="02A51FCB"/>
    <w:multiLevelType w:val="hybridMultilevel"/>
    <w:tmpl w:val="B142D20A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08584129"/>
    <w:multiLevelType w:val="hybridMultilevel"/>
    <w:tmpl w:val="A006991E"/>
    <w:lvl w:ilvl="0" w:tplc="3168B3E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0CC921C3"/>
    <w:multiLevelType w:val="singleLevel"/>
    <w:tmpl w:val="6E08A18C"/>
    <w:lvl w:ilvl="0">
      <w:start w:val="2"/>
      <w:numFmt w:val="decimal"/>
      <w:lvlText w:val="%1. "/>
      <w:legacy w:legacy="1" w:legacySpace="0" w:legacyIndent="360"/>
      <w:lvlJc w:val="left"/>
      <w:pPr>
        <w:ind w:left="360" w:hanging="360"/>
      </w:pPr>
      <w:rPr>
        <w:rFonts w:cs="Times New Roman"/>
        <w:b w:val="0"/>
        <w:i w:val="0"/>
        <w:sz w:val="26"/>
      </w:rPr>
    </w:lvl>
  </w:abstractNum>
  <w:abstractNum w:abstractNumId="5">
    <w:nsid w:val="0E271086"/>
    <w:multiLevelType w:val="hybridMultilevel"/>
    <w:tmpl w:val="0FB010C2"/>
    <w:lvl w:ilvl="0" w:tplc="111E0F10">
      <w:start w:val="1"/>
      <w:numFmt w:val="decimal"/>
      <w:lvlText w:val="%1."/>
      <w:lvlJc w:val="left"/>
      <w:pPr>
        <w:tabs>
          <w:tab w:val="num" w:pos="720"/>
        </w:tabs>
        <w:ind w:left="510" w:hanging="453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0FCE097E"/>
    <w:multiLevelType w:val="hybridMultilevel"/>
    <w:tmpl w:val="962CB1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>
    <w:nsid w:val="17F411E3"/>
    <w:multiLevelType w:val="multilevel"/>
    <w:tmpl w:val="DF16FEA0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222"/>
        </w:tabs>
        <w:ind w:left="1222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1942"/>
        </w:tabs>
        <w:ind w:left="1942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382"/>
        </w:tabs>
        <w:ind w:left="3382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102"/>
        </w:tabs>
        <w:ind w:left="4102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542"/>
        </w:tabs>
        <w:ind w:left="5542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262"/>
        </w:tabs>
        <w:ind w:left="6262" w:hanging="360"/>
      </w:pPr>
      <w:rPr>
        <w:rFonts w:cs="Times New Roman"/>
      </w:rPr>
    </w:lvl>
  </w:abstractNum>
  <w:abstractNum w:abstractNumId="8">
    <w:nsid w:val="19772372"/>
    <w:multiLevelType w:val="singleLevel"/>
    <w:tmpl w:val="95B4BC0A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cs="Times New Roman"/>
        <w:b w:val="0"/>
        <w:i w:val="0"/>
        <w:sz w:val="26"/>
      </w:rPr>
    </w:lvl>
  </w:abstractNum>
  <w:abstractNum w:abstractNumId="9">
    <w:nsid w:val="1EB96206"/>
    <w:multiLevelType w:val="hybridMultilevel"/>
    <w:tmpl w:val="3E803F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0">
    <w:nsid w:val="20EA5FC4"/>
    <w:multiLevelType w:val="hybridMultilevel"/>
    <w:tmpl w:val="0436E4D8"/>
    <w:lvl w:ilvl="0" w:tplc="F800A5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1905CA9"/>
    <w:multiLevelType w:val="hybridMultilevel"/>
    <w:tmpl w:val="FC4486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2">
    <w:nsid w:val="227D4891"/>
    <w:multiLevelType w:val="hybridMultilevel"/>
    <w:tmpl w:val="F438887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>
    <w:nsid w:val="2AFC464C"/>
    <w:multiLevelType w:val="hybridMultilevel"/>
    <w:tmpl w:val="27DCB07E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2AFD731C"/>
    <w:multiLevelType w:val="singleLevel"/>
    <w:tmpl w:val="95B4BC0A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cs="Times New Roman"/>
        <w:b w:val="0"/>
        <w:i w:val="0"/>
        <w:sz w:val="26"/>
      </w:rPr>
    </w:lvl>
  </w:abstractNum>
  <w:abstractNum w:abstractNumId="15">
    <w:nsid w:val="2BF165EB"/>
    <w:multiLevelType w:val="singleLevel"/>
    <w:tmpl w:val="95B4BC0A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cs="Times New Roman"/>
        <w:b w:val="0"/>
        <w:i w:val="0"/>
        <w:sz w:val="26"/>
      </w:rPr>
    </w:lvl>
  </w:abstractNum>
  <w:abstractNum w:abstractNumId="16">
    <w:nsid w:val="2EDA20A6"/>
    <w:multiLevelType w:val="hybridMultilevel"/>
    <w:tmpl w:val="646852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7">
    <w:nsid w:val="333663F3"/>
    <w:multiLevelType w:val="hybridMultilevel"/>
    <w:tmpl w:val="6C0C6C0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33D8148F"/>
    <w:multiLevelType w:val="hybridMultilevel"/>
    <w:tmpl w:val="2AD23FEC"/>
    <w:lvl w:ilvl="0" w:tplc="4F0E2364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9">
    <w:nsid w:val="36336F68"/>
    <w:multiLevelType w:val="singleLevel"/>
    <w:tmpl w:val="6E08A18C"/>
    <w:lvl w:ilvl="0">
      <w:start w:val="2"/>
      <w:numFmt w:val="decimal"/>
      <w:lvlText w:val="%1. "/>
      <w:legacy w:legacy="1" w:legacySpace="0" w:legacyIndent="360"/>
      <w:lvlJc w:val="left"/>
      <w:pPr>
        <w:ind w:left="360" w:hanging="360"/>
      </w:pPr>
      <w:rPr>
        <w:rFonts w:cs="Times New Roman"/>
        <w:b w:val="0"/>
        <w:i w:val="0"/>
        <w:sz w:val="26"/>
      </w:rPr>
    </w:lvl>
  </w:abstractNum>
  <w:abstractNum w:abstractNumId="20">
    <w:nsid w:val="392B7574"/>
    <w:multiLevelType w:val="hybridMultilevel"/>
    <w:tmpl w:val="7D50D90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1">
    <w:nsid w:val="3D1758FD"/>
    <w:multiLevelType w:val="hybridMultilevel"/>
    <w:tmpl w:val="8F0C335C"/>
    <w:lvl w:ilvl="0" w:tplc="219EEB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>
    <w:nsid w:val="409D1515"/>
    <w:multiLevelType w:val="singleLevel"/>
    <w:tmpl w:val="EC28565E"/>
    <w:lvl w:ilvl="0">
      <w:start w:val="3"/>
      <w:numFmt w:val="decimal"/>
      <w:lvlText w:val="%1. "/>
      <w:legacy w:legacy="1" w:legacySpace="0" w:legacyIndent="360"/>
      <w:lvlJc w:val="left"/>
      <w:pPr>
        <w:ind w:left="360" w:hanging="360"/>
      </w:pPr>
      <w:rPr>
        <w:rFonts w:cs="Times New Roman"/>
        <w:b w:val="0"/>
        <w:i w:val="0"/>
        <w:sz w:val="26"/>
      </w:rPr>
    </w:lvl>
  </w:abstractNum>
  <w:abstractNum w:abstractNumId="23">
    <w:nsid w:val="4AA44BC0"/>
    <w:multiLevelType w:val="hybridMultilevel"/>
    <w:tmpl w:val="99747C10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56776E26"/>
    <w:multiLevelType w:val="hybridMultilevel"/>
    <w:tmpl w:val="0A6E65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9972F69"/>
    <w:multiLevelType w:val="hybridMultilevel"/>
    <w:tmpl w:val="417A60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6">
    <w:nsid w:val="5D037338"/>
    <w:multiLevelType w:val="hybridMultilevel"/>
    <w:tmpl w:val="8522D3D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654260D5"/>
    <w:multiLevelType w:val="hybridMultilevel"/>
    <w:tmpl w:val="90BAB4A2"/>
    <w:lvl w:ilvl="0" w:tplc="FB5804B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679A5AEC"/>
    <w:multiLevelType w:val="singleLevel"/>
    <w:tmpl w:val="95B4BC0A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cs="Times New Roman"/>
        <w:b w:val="0"/>
        <w:i w:val="0"/>
        <w:sz w:val="26"/>
      </w:rPr>
    </w:lvl>
  </w:abstractNum>
  <w:abstractNum w:abstractNumId="29">
    <w:nsid w:val="6D2873F5"/>
    <w:multiLevelType w:val="hybridMultilevel"/>
    <w:tmpl w:val="5DBC5A6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0">
    <w:nsid w:val="6D906F73"/>
    <w:multiLevelType w:val="hybridMultilevel"/>
    <w:tmpl w:val="B0181326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>
    <w:nsid w:val="7449773C"/>
    <w:multiLevelType w:val="singleLevel"/>
    <w:tmpl w:val="6E08A18C"/>
    <w:lvl w:ilvl="0">
      <w:start w:val="2"/>
      <w:numFmt w:val="decimal"/>
      <w:lvlText w:val="%1. "/>
      <w:legacy w:legacy="1" w:legacySpace="0" w:legacyIndent="360"/>
      <w:lvlJc w:val="left"/>
      <w:pPr>
        <w:ind w:left="360" w:hanging="360"/>
      </w:pPr>
      <w:rPr>
        <w:rFonts w:cs="Times New Roman"/>
        <w:b w:val="0"/>
        <w:i w:val="0"/>
        <w:sz w:val="26"/>
      </w:rPr>
    </w:lvl>
  </w:abstractNum>
  <w:abstractNum w:abstractNumId="32">
    <w:nsid w:val="770D0A35"/>
    <w:multiLevelType w:val="singleLevel"/>
    <w:tmpl w:val="EC28565E"/>
    <w:lvl w:ilvl="0">
      <w:start w:val="3"/>
      <w:numFmt w:val="decimal"/>
      <w:lvlText w:val="%1. "/>
      <w:legacy w:legacy="1" w:legacySpace="0" w:legacyIndent="360"/>
      <w:lvlJc w:val="left"/>
      <w:pPr>
        <w:ind w:left="360" w:hanging="360"/>
      </w:pPr>
      <w:rPr>
        <w:rFonts w:cs="Times New Roman"/>
        <w:b w:val="0"/>
        <w:i w:val="0"/>
        <w:sz w:val="26"/>
      </w:rPr>
    </w:lvl>
  </w:abstractNum>
  <w:abstractNum w:abstractNumId="33">
    <w:nsid w:val="7E4B4643"/>
    <w:multiLevelType w:val="singleLevel"/>
    <w:tmpl w:val="6E08A18C"/>
    <w:lvl w:ilvl="0">
      <w:start w:val="2"/>
      <w:numFmt w:val="decimal"/>
      <w:lvlText w:val="%1. "/>
      <w:legacy w:legacy="1" w:legacySpace="0" w:legacyIndent="360"/>
      <w:lvlJc w:val="left"/>
      <w:pPr>
        <w:ind w:left="360" w:hanging="360"/>
      </w:pPr>
      <w:rPr>
        <w:rFonts w:cs="Times New Roman"/>
        <w:b w:val="0"/>
        <w:i w:val="0"/>
        <w:sz w:val="26"/>
      </w:rPr>
    </w:lvl>
  </w:abstractNum>
  <w:num w:numId="1">
    <w:abstractNumId w:val="5"/>
  </w:num>
  <w:num w:numId="2">
    <w:abstractNumId w:val="26"/>
  </w:num>
  <w:num w:numId="3">
    <w:abstractNumId w:val="24"/>
  </w:num>
  <w:num w:numId="4">
    <w:abstractNumId w:val="17"/>
  </w:num>
  <w:num w:numId="5">
    <w:abstractNumId w:val="18"/>
  </w:num>
  <w:num w:numId="6">
    <w:abstractNumId w:val="3"/>
  </w:num>
  <w:num w:numId="7">
    <w:abstractNumId w:val="21"/>
  </w:num>
  <w:num w:numId="8">
    <w:abstractNumId w:val="27"/>
  </w:num>
  <w:num w:numId="9">
    <w:abstractNumId w:val="10"/>
  </w:num>
  <w:num w:numId="10">
    <w:abstractNumId w:val="28"/>
  </w:num>
  <w:num w:numId="11">
    <w:abstractNumId w:val="15"/>
  </w:num>
  <w:num w:numId="12">
    <w:abstractNumId w:val="19"/>
  </w:num>
  <w:num w:numId="13">
    <w:abstractNumId w:val="33"/>
  </w:num>
  <w:num w:numId="14">
    <w:abstractNumId w:val="8"/>
  </w:num>
  <w:num w:numId="15">
    <w:abstractNumId w:val="14"/>
  </w:num>
  <w:num w:numId="16">
    <w:abstractNumId w:val="4"/>
  </w:num>
  <w:num w:numId="17">
    <w:abstractNumId w:val="31"/>
  </w:num>
  <w:num w:numId="18">
    <w:abstractNumId w:val="22"/>
  </w:num>
  <w:num w:numId="19">
    <w:abstractNumId w:val="32"/>
  </w:num>
  <w:num w:numId="20">
    <w:abstractNumId w:val="12"/>
  </w:num>
  <w:num w:numId="21">
    <w:abstractNumId w:val="2"/>
  </w:num>
  <w:num w:numId="22">
    <w:abstractNumId w:val="13"/>
  </w:num>
  <w:num w:numId="23">
    <w:abstractNumId w:val="23"/>
  </w:num>
  <w:num w:numId="24">
    <w:abstractNumId w:val="30"/>
  </w:num>
  <w:num w:numId="25">
    <w:abstractNumId w:val="7"/>
  </w:num>
  <w:num w:numId="26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26368"/>
    <w:rsid w:val="000110B7"/>
    <w:rsid w:val="000201BD"/>
    <w:rsid w:val="00040681"/>
    <w:rsid w:val="000420DB"/>
    <w:rsid w:val="00047769"/>
    <w:rsid w:val="00062290"/>
    <w:rsid w:val="00072752"/>
    <w:rsid w:val="00076507"/>
    <w:rsid w:val="00085432"/>
    <w:rsid w:val="00091414"/>
    <w:rsid w:val="000B7893"/>
    <w:rsid w:val="000E180D"/>
    <w:rsid w:val="000E71B4"/>
    <w:rsid w:val="000E765D"/>
    <w:rsid w:val="000F6C77"/>
    <w:rsid w:val="00103CD7"/>
    <w:rsid w:val="00126010"/>
    <w:rsid w:val="00131FAC"/>
    <w:rsid w:val="00153055"/>
    <w:rsid w:val="001646BD"/>
    <w:rsid w:val="00166A09"/>
    <w:rsid w:val="001808A6"/>
    <w:rsid w:val="001873CC"/>
    <w:rsid w:val="0019094F"/>
    <w:rsid w:val="001A7121"/>
    <w:rsid w:val="001B3E8C"/>
    <w:rsid w:val="001B6F21"/>
    <w:rsid w:val="00204FC5"/>
    <w:rsid w:val="002057B8"/>
    <w:rsid w:val="002136EC"/>
    <w:rsid w:val="002277EB"/>
    <w:rsid w:val="0023037C"/>
    <w:rsid w:val="00232237"/>
    <w:rsid w:val="002462F3"/>
    <w:rsid w:val="00250050"/>
    <w:rsid w:val="00277442"/>
    <w:rsid w:val="002863AA"/>
    <w:rsid w:val="002A23D2"/>
    <w:rsid w:val="002C5E61"/>
    <w:rsid w:val="002C6EA4"/>
    <w:rsid w:val="002D23D1"/>
    <w:rsid w:val="00326368"/>
    <w:rsid w:val="003514F8"/>
    <w:rsid w:val="00357B37"/>
    <w:rsid w:val="0036367B"/>
    <w:rsid w:val="00384B87"/>
    <w:rsid w:val="00391258"/>
    <w:rsid w:val="0039335C"/>
    <w:rsid w:val="003B1D40"/>
    <w:rsid w:val="003B4B04"/>
    <w:rsid w:val="003B66E0"/>
    <w:rsid w:val="003C145F"/>
    <w:rsid w:val="003C70C3"/>
    <w:rsid w:val="003D1B45"/>
    <w:rsid w:val="003D536D"/>
    <w:rsid w:val="003E15D5"/>
    <w:rsid w:val="003F66A3"/>
    <w:rsid w:val="00403065"/>
    <w:rsid w:val="00427D1E"/>
    <w:rsid w:val="00431250"/>
    <w:rsid w:val="00440455"/>
    <w:rsid w:val="004459C8"/>
    <w:rsid w:val="004603D8"/>
    <w:rsid w:val="00460FFA"/>
    <w:rsid w:val="0046399F"/>
    <w:rsid w:val="00463E17"/>
    <w:rsid w:val="00464FA4"/>
    <w:rsid w:val="00471DD4"/>
    <w:rsid w:val="00473AC6"/>
    <w:rsid w:val="0049035D"/>
    <w:rsid w:val="004D4E6C"/>
    <w:rsid w:val="004D5E12"/>
    <w:rsid w:val="004E4E45"/>
    <w:rsid w:val="0050072B"/>
    <w:rsid w:val="00512D49"/>
    <w:rsid w:val="00515540"/>
    <w:rsid w:val="00523449"/>
    <w:rsid w:val="00534EB8"/>
    <w:rsid w:val="005414E4"/>
    <w:rsid w:val="00543C5A"/>
    <w:rsid w:val="00543E37"/>
    <w:rsid w:val="00553E63"/>
    <w:rsid w:val="00556293"/>
    <w:rsid w:val="00573BA4"/>
    <w:rsid w:val="00575EFD"/>
    <w:rsid w:val="00582CE7"/>
    <w:rsid w:val="005B341F"/>
    <w:rsid w:val="005B7832"/>
    <w:rsid w:val="005D347B"/>
    <w:rsid w:val="005D4E90"/>
    <w:rsid w:val="005E09F2"/>
    <w:rsid w:val="005E66BD"/>
    <w:rsid w:val="005E7A8F"/>
    <w:rsid w:val="005F1F57"/>
    <w:rsid w:val="005F7987"/>
    <w:rsid w:val="00604588"/>
    <w:rsid w:val="006170F5"/>
    <w:rsid w:val="00617F49"/>
    <w:rsid w:val="00644C7A"/>
    <w:rsid w:val="0064557D"/>
    <w:rsid w:val="00647D09"/>
    <w:rsid w:val="006504C6"/>
    <w:rsid w:val="00652C1E"/>
    <w:rsid w:val="0066014C"/>
    <w:rsid w:val="00676CE9"/>
    <w:rsid w:val="00680289"/>
    <w:rsid w:val="00680360"/>
    <w:rsid w:val="006862A7"/>
    <w:rsid w:val="006D51B9"/>
    <w:rsid w:val="006D673F"/>
    <w:rsid w:val="006E3D8D"/>
    <w:rsid w:val="006E558D"/>
    <w:rsid w:val="006F4FEB"/>
    <w:rsid w:val="00702E5D"/>
    <w:rsid w:val="007106F3"/>
    <w:rsid w:val="00716B71"/>
    <w:rsid w:val="007244A1"/>
    <w:rsid w:val="00736A80"/>
    <w:rsid w:val="00746D1C"/>
    <w:rsid w:val="00746FC8"/>
    <w:rsid w:val="00751651"/>
    <w:rsid w:val="007544E6"/>
    <w:rsid w:val="007576DB"/>
    <w:rsid w:val="007675CE"/>
    <w:rsid w:val="00790946"/>
    <w:rsid w:val="007C1920"/>
    <w:rsid w:val="007D10C8"/>
    <w:rsid w:val="007E561B"/>
    <w:rsid w:val="007F2399"/>
    <w:rsid w:val="007F45B1"/>
    <w:rsid w:val="007F5F4E"/>
    <w:rsid w:val="007F65C4"/>
    <w:rsid w:val="007F669E"/>
    <w:rsid w:val="008006BA"/>
    <w:rsid w:val="0081101E"/>
    <w:rsid w:val="00811E3B"/>
    <w:rsid w:val="00822F71"/>
    <w:rsid w:val="00833B79"/>
    <w:rsid w:val="008376E6"/>
    <w:rsid w:val="00847804"/>
    <w:rsid w:val="00850287"/>
    <w:rsid w:val="008503E5"/>
    <w:rsid w:val="00863302"/>
    <w:rsid w:val="0086629B"/>
    <w:rsid w:val="00874B31"/>
    <w:rsid w:val="00877BD4"/>
    <w:rsid w:val="008837B1"/>
    <w:rsid w:val="008922AD"/>
    <w:rsid w:val="00897685"/>
    <w:rsid w:val="008C3CBB"/>
    <w:rsid w:val="008C77C3"/>
    <w:rsid w:val="008C7C7C"/>
    <w:rsid w:val="008F52C0"/>
    <w:rsid w:val="009119AB"/>
    <w:rsid w:val="00923794"/>
    <w:rsid w:val="00925EF2"/>
    <w:rsid w:val="00941837"/>
    <w:rsid w:val="00943D4D"/>
    <w:rsid w:val="0094679E"/>
    <w:rsid w:val="00962017"/>
    <w:rsid w:val="009635BE"/>
    <w:rsid w:val="00971321"/>
    <w:rsid w:val="0097167F"/>
    <w:rsid w:val="00973E01"/>
    <w:rsid w:val="009746B4"/>
    <w:rsid w:val="00980A90"/>
    <w:rsid w:val="00995746"/>
    <w:rsid w:val="009B65B1"/>
    <w:rsid w:val="009D27E9"/>
    <w:rsid w:val="009E057E"/>
    <w:rsid w:val="009F17CF"/>
    <w:rsid w:val="00A019B9"/>
    <w:rsid w:val="00A072F6"/>
    <w:rsid w:val="00A1278C"/>
    <w:rsid w:val="00A13125"/>
    <w:rsid w:val="00A278EA"/>
    <w:rsid w:val="00A30D39"/>
    <w:rsid w:val="00A3798C"/>
    <w:rsid w:val="00A432A4"/>
    <w:rsid w:val="00A43ECE"/>
    <w:rsid w:val="00A62563"/>
    <w:rsid w:val="00A67BF7"/>
    <w:rsid w:val="00A87FA9"/>
    <w:rsid w:val="00A94789"/>
    <w:rsid w:val="00A94E8B"/>
    <w:rsid w:val="00A97BF7"/>
    <w:rsid w:val="00AA4C85"/>
    <w:rsid w:val="00AC1F10"/>
    <w:rsid w:val="00AD1C52"/>
    <w:rsid w:val="00AD1F9C"/>
    <w:rsid w:val="00AD2DB4"/>
    <w:rsid w:val="00AE5891"/>
    <w:rsid w:val="00AF2FF5"/>
    <w:rsid w:val="00AF7DD8"/>
    <w:rsid w:val="00B008FF"/>
    <w:rsid w:val="00B0514C"/>
    <w:rsid w:val="00B0535D"/>
    <w:rsid w:val="00B17DFB"/>
    <w:rsid w:val="00B32086"/>
    <w:rsid w:val="00B9528A"/>
    <w:rsid w:val="00B97F2E"/>
    <w:rsid w:val="00BC5895"/>
    <w:rsid w:val="00BD616E"/>
    <w:rsid w:val="00BD7C59"/>
    <w:rsid w:val="00BF4FD8"/>
    <w:rsid w:val="00C1565E"/>
    <w:rsid w:val="00C568A6"/>
    <w:rsid w:val="00C72055"/>
    <w:rsid w:val="00C772F8"/>
    <w:rsid w:val="00C872BA"/>
    <w:rsid w:val="00C9141D"/>
    <w:rsid w:val="00CA1E8E"/>
    <w:rsid w:val="00CC6573"/>
    <w:rsid w:val="00CE14DC"/>
    <w:rsid w:val="00CE24AB"/>
    <w:rsid w:val="00D0048C"/>
    <w:rsid w:val="00D02D3A"/>
    <w:rsid w:val="00D46ACF"/>
    <w:rsid w:val="00D548FE"/>
    <w:rsid w:val="00D60D61"/>
    <w:rsid w:val="00D7143B"/>
    <w:rsid w:val="00D72BAA"/>
    <w:rsid w:val="00D764E4"/>
    <w:rsid w:val="00D9696C"/>
    <w:rsid w:val="00DC3F2E"/>
    <w:rsid w:val="00DC4580"/>
    <w:rsid w:val="00DF27DC"/>
    <w:rsid w:val="00E02F49"/>
    <w:rsid w:val="00E3167B"/>
    <w:rsid w:val="00E35162"/>
    <w:rsid w:val="00E519EB"/>
    <w:rsid w:val="00E553A7"/>
    <w:rsid w:val="00E8347A"/>
    <w:rsid w:val="00E90234"/>
    <w:rsid w:val="00E94508"/>
    <w:rsid w:val="00EA4ADB"/>
    <w:rsid w:val="00EA546D"/>
    <w:rsid w:val="00EB5A63"/>
    <w:rsid w:val="00ED492C"/>
    <w:rsid w:val="00ED7136"/>
    <w:rsid w:val="00EE3EA5"/>
    <w:rsid w:val="00EE687B"/>
    <w:rsid w:val="00F1327F"/>
    <w:rsid w:val="00F153D7"/>
    <w:rsid w:val="00F21743"/>
    <w:rsid w:val="00F46744"/>
    <w:rsid w:val="00F516E7"/>
    <w:rsid w:val="00F60B79"/>
    <w:rsid w:val="00F63FD6"/>
    <w:rsid w:val="00F6433B"/>
    <w:rsid w:val="00F6610A"/>
    <w:rsid w:val="00F84FCE"/>
    <w:rsid w:val="00F854E2"/>
    <w:rsid w:val="00F9431A"/>
    <w:rsid w:val="00FC2965"/>
    <w:rsid w:val="00FE4649"/>
    <w:rsid w:val="00FF78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7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a">
    <w:name w:val="Normal"/>
    <w:qFormat/>
    <w:rsid w:val="00085432"/>
    <w:rPr>
      <w:rFonts w:ascii="Century Schoolbook" w:eastAsia="Times New Roman" w:hAnsi="Century Schoolbook"/>
      <w:bCs/>
      <w:sz w:val="25"/>
      <w:szCs w:val="24"/>
    </w:rPr>
  </w:style>
  <w:style w:type="paragraph" w:styleId="1">
    <w:name w:val="heading 1"/>
    <w:basedOn w:val="a"/>
    <w:next w:val="a"/>
    <w:link w:val="10"/>
    <w:uiPriority w:val="99"/>
    <w:qFormat/>
    <w:rsid w:val="00085432"/>
    <w:pPr>
      <w:keepNext/>
      <w:spacing w:line="336" w:lineRule="auto"/>
      <w:ind w:firstLine="709"/>
      <w:jc w:val="both"/>
      <w:outlineLvl w:val="0"/>
    </w:pPr>
    <w:rPr>
      <w:rFonts w:ascii="Times New Roman" w:hAnsi="Times New Roman"/>
      <w:b/>
      <w:bCs w:val="0"/>
      <w:sz w:val="28"/>
    </w:rPr>
  </w:style>
  <w:style w:type="paragraph" w:styleId="2">
    <w:name w:val="heading 2"/>
    <w:basedOn w:val="1"/>
    <w:next w:val="a"/>
    <w:link w:val="20"/>
    <w:uiPriority w:val="99"/>
    <w:qFormat/>
    <w:rsid w:val="00085432"/>
    <w:pPr>
      <w:spacing w:before="240" w:after="60" w:line="240" w:lineRule="auto"/>
      <w:ind w:firstLine="567"/>
      <w:jc w:val="center"/>
      <w:outlineLvl w:val="1"/>
    </w:pPr>
    <w:rPr>
      <w:kern w:val="28"/>
      <w:sz w:val="24"/>
      <w:szCs w:val="20"/>
    </w:rPr>
  </w:style>
  <w:style w:type="paragraph" w:styleId="3">
    <w:name w:val="heading 3"/>
    <w:basedOn w:val="a"/>
    <w:next w:val="a"/>
    <w:link w:val="30"/>
    <w:uiPriority w:val="99"/>
    <w:qFormat/>
    <w:rsid w:val="00085432"/>
    <w:pPr>
      <w:keepNext/>
      <w:spacing w:before="120" w:after="60"/>
      <w:ind w:firstLine="567"/>
      <w:jc w:val="both"/>
      <w:outlineLvl w:val="2"/>
    </w:pPr>
    <w:rPr>
      <w:rFonts w:ascii="Times New Roman" w:hAnsi="Times New Roman"/>
      <w:b/>
      <w:bCs w:val="0"/>
      <w:sz w:val="24"/>
      <w:szCs w:val="20"/>
    </w:rPr>
  </w:style>
  <w:style w:type="paragraph" w:styleId="4">
    <w:name w:val="heading 4"/>
    <w:basedOn w:val="a"/>
    <w:next w:val="a"/>
    <w:link w:val="40"/>
    <w:uiPriority w:val="99"/>
    <w:qFormat/>
    <w:rsid w:val="00085432"/>
    <w:pPr>
      <w:keepNext/>
      <w:ind w:left="57" w:right="57" w:hanging="57"/>
      <w:jc w:val="center"/>
      <w:outlineLvl w:val="3"/>
    </w:pPr>
    <w:rPr>
      <w:rFonts w:ascii="Arial" w:hAnsi="Arial" w:cs="Arial"/>
      <w:b/>
      <w:iCs/>
      <w:color w:val="000000"/>
    </w:rPr>
  </w:style>
  <w:style w:type="paragraph" w:styleId="5">
    <w:name w:val="heading 5"/>
    <w:basedOn w:val="a"/>
    <w:next w:val="a"/>
    <w:link w:val="50"/>
    <w:uiPriority w:val="99"/>
    <w:qFormat/>
    <w:rsid w:val="00085432"/>
    <w:pPr>
      <w:keepNext/>
      <w:spacing w:line="300" w:lineRule="auto"/>
      <w:jc w:val="center"/>
      <w:outlineLvl w:val="4"/>
    </w:pPr>
    <w:rPr>
      <w:rFonts w:ascii="Arial" w:hAnsi="Arial" w:cs="Arial"/>
      <w:b/>
      <w:color w:val="000000"/>
      <w:sz w:val="22"/>
    </w:rPr>
  </w:style>
  <w:style w:type="paragraph" w:styleId="6">
    <w:name w:val="heading 6"/>
    <w:basedOn w:val="a"/>
    <w:next w:val="a"/>
    <w:link w:val="60"/>
    <w:uiPriority w:val="99"/>
    <w:qFormat/>
    <w:rsid w:val="00085432"/>
    <w:pPr>
      <w:keepNext/>
      <w:spacing w:before="120"/>
      <w:jc w:val="center"/>
      <w:outlineLvl w:val="5"/>
    </w:pPr>
    <w:rPr>
      <w:rFonts w:ascii="Arial" w:hAnsi="Arial" w:cs="Arial"/>
      <w:b/>
      <w:bCs w:val="0"/>
      <w:sz w:val="22"/>
    </w:rPr>
  </w:style>
  <w:style w:type="paragraph" w:styleId="7">
    <w:name w:val="heading 7"/>
    <w:basedOn w:val="a"/>
    <w:next w:val="a"/>
    <w:link w:val="70"/>
    <w:uiPriority w:val="99"/>
    <w:qFormat/>
    <w:rsid w:val="00085432"/>
    <w:pPr>
      <w:keepNext/>
      <w:overflowPunct w:val="0"/>
      <w:autoSpaceDE w:val="0"/>
      <w:autoSpaceDN w:val="0"/>
      <w:adjustRightInd w:val="0"/>
      <w:spacing w:line="360" w:lineRule="auto"/>
      <w:jc w:val="center"/>
      <w:outlineLvl w:val="6"/>
    </w:pPr>
    <w:rPr>
      <w:rFonts w:ascii="Times New Roman" w:hAnsi="Times New Roman"/>
      <w:b/>
      <w:bCs w:val="0"/>
      <w:sz w:val="24"/>
      <w:szCs w:val="20"/>
    </w:rPr>
  </w:style>
  <w:style w:type="paragraph" w:styleId="8">
    <w:name w:val="heading 8"/>
    <w:basedOn w:val="a"/>
    <w:next w:val="a"/>
    <w:link w:val="80"/>
    <w:uiPriority w:val="99"/>
    <w:qFormat/>
    <w:rsid w:val="00085432"/>
    <w:pPr>
      <w:keepNext/>
      <w:overflowPunct w:val="0"/>
      <w:autoSpaceDE w:val="0"/>
      <w:autoSpaceDN w:val="0"/>
      <w:adjustRightInd w:val="0"/>
      <w:ind w:firstLine="720"/>
      <w:jc w:val="center"/>
      <w:outlineLvl w:val="7"/>
    </w:pPr>
    <w:rPr>
      <w:rFonts w:ascii="Times New Roman" w:hAnsi="Times New Roman"/>
      <w:b/>
      <w:bCs w:val="0"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085432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9"/>
    <w:locked/>
    <w:rsid w:val="00085432"/>
    <w:rPr>
      <w:rFonts w:ascii="Times New Roman" w:hAnsi="Times New Roman" w:cs="Times New Roman"/>
      <w:b/>
      <w:kern w:val="28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9"/>
    <w:locked/>
    <w:rsid w:val="00085432"/>
    <w:rPr>
      <w:rFonts w:ascii="Times New Roman" w:hAnsi="Times New Roman" w:cs="Times New Roman"/>
      <w:b/>
      <w:sz w:val="20"/>
      <w:szCs w:val="20"/>
      <w:lang w:eastAsia="ru-RU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085432"/>
    <w:rPr>
      <w:rFonts w:ascii="Arial" w:hAnsi="Arial" w:cs="Arial"/>
      <w:b/>
      <w:bCs/>
      <w:iCs/>
      <w:color w:val="000000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085432"/>
    <w:rPr>
      <w:rFonts w:ascii="Arial" w:hAnsi="Arial" w:cs="Arial"/>
      <w:b/>
      <w:bCs/>
      <w:color w:val="000000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uiPriority w:val="99"/>
    <w:semiHidden/>
    <w:locked/>
    <w:rsid w:val="00085432"/>
    <w:rPr>
      <w:rFonts w:ascii="Arial" w:hAnsi="Arial" w:cs="Arial"/>
      <w:b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uiPriority w:val="99"/>
    <w:semiHidden/>
    <w:locked/>
    <w:rsid w:val="00085432"/>
    <w:rPr>
      <w:rFonts w:ascii="Times New Roman" w:hAnsi="Times New Roman" w:cs="Times New Roman"/>
      <w:b/>
      <w:sz w:val="20"/>
      <w:szCs w:val="20"/>
      <w:lang w:eastAsia="ru-RU"/>
    </w:rPr>
  </w:style>
  <w:style w:type="character" w:customStyle="1" w:styleId="80">
    <w:name w:val="Заголовок 8 Знак"/>
    <w:basedOn w:val="a0"/>
    <w:link w:val="8"/>
    <w:uiPriority w:val="99"/>
    <w:semiHidden/>
    <w:locked/>
    <w:rsid w:val="00085432"/>
    <w:rPr>
      <w:rFonts w:ascii="Times New Roman" w:hAnsi="Times New Roman" w:cs="Times New Roman"/>
      <w:b/>
      <w:sz w:val="20"/>
      <w:szCs w:val="20"/>
      <w:lang w:eastAsia="ru-RU"/>
    </w:rPr>
  </w:style>
  <w:style w:type="character" w:styleId="a3">
    <w:name w:val="Hyperlink"/>
    <w:basedOn w:val="a0"/>
    <w:uiPriority w:val="99"/>
    <w:rsid w:val="00085432"/>
    <w:rPr>
      <w:rFonts w:cs="Times New Roman"/>
      <w:color w:val="0000FF"/>
      <w:u w:val="single"/>
    </w:rPr>
  </w:style>
  <w:style w:type="character" w:customStyle="1" w:styleId="a4">
    <w:name w:val="Текст сноски Знак"/>
    <w:basedOn w:val="a0"/>
    <w:link w:val="a5"/>
    <w:uiPriority w:val="99"/>
    <w:semiHidden/>
    <w:locked/>
    <w:rsid w:val="00085432"/>
    <w:rPr>
      <w:rFonts w:ascii="Century Schoolbook" w:hAnsi="Century Schoolbook" w:cs="Times New Roman"/>
      <w:bCs/>
      <w:sz w:val="20"/>
      <w:szCs w:val="20"/>
      <w:lang w:eastAsia="ru-RU"/>
    </w:rPr>
  </w:style>
  <w:style w:type="paragraph" w:styleId="a5">
    <w:name w:val="footnote text"/>
    <w:basedOn w:val="a"/>
    <w:link w:val="a4"/>
    <w:uiPriority w:val="99"/>
    <w:semiHidden/>
    <w:rsid w:val="00085432"/>
    <w:rPr>
      <w:sz w:val="20"/>
      <w:szCs w:val="20"/>
    </w:rPr>
  </w:style>
  <w:style w:type="character" w:customStyle="1" w:styleId="FootnoteTextChar1">
    <w:name w:val="Footnote Text Char1"/>
    <w:basedOn w:val="a0"/>
    <w:uiPriority w:val="99"/>
    <w:semiHidden/>
    <w:rsid w:val="00F9431A"/>
    <w:rPr>
      <w:rFonts w:ascii="Century Schoolbook" w:hAnsi="Century Schoolbook" w:cs="Times New Roman"/>
      <w:bCs/>
      <w:sz w:val="20"/>
      <w:szCs w:val="20"/>
    </w:rPr>
  </w:style>
  <w:style w:type="character" w:customStyle="1" w:styleId="a6">
    <w:name w:val="Текст примечания Знак"/>
    <w:basedOn w:val="a0"/>
    <w:link w:val="a7"/>
    <w:uiPriority w:val="99"/>
    <w:semiHidden/>
    <w:locked/>
    <w:rsid w:val="00085432"/>
    <w:rPr>
      <w:rFonts w:ascii="Times New Roman" w:hAnsi="Times New Roman" w:cs="Times New Roman"/>
      <w:sz w:val="20"/>
      <w:szCs w:val="20"/>
      <w:lang w:eastAsia="ru-RU"/>
    </w:rPr>
  </w:style>
  <w:style w:type="paragraph" w:styleId="a7">
    <w:name w:val="annotation text"/>
    <w:basedOn w:val="a"/>
    <w:link w:val="a6"/>
    <w:uiPriority w:val="99"/>
    <w:semiHidden/>
    <w:rsid w:val="00085432"/>
    <w:pPr>
      <w:ind w:firstLine="567"/>
      <w:jc w:val="both"/>
    </w:pPr>
    <w:rPr>
      <w:rFonts w:ascii="Times New Roman" w:hAnsi="Times New Roman"/>
      <w:bCs w:val="0"/>
      <w:sz w:val="20"/>
      <w:szCs w:val="20"/>
    </w:rPr>
  </w:style>
  <w:style w:type="character" w:customStyle="1" w:styleId="CommentTextChar1">
    <w:name w:val="Comment Text Char1"/>
    <w:basedOn w:val="a0"/>
    <w:uiPriority w:val="99"/>
    <w:semiHidden/>
    <w:rsid w:val="00F9431A"/>
    <w:rPr>
      <w:rFonts w:ascii="Century Schoolbook" w:hAnsi="Century Schoolbook" w:cs="Times New Roman"/>
      <w:bCs/>
      <w:sz w:val="20"/>
      <w:szCs w:val="20"/>
    </w:rPr>
  </w:style>
  <w:style w:type="character" w:customStyle="1" w:styleId="a8">
    <w:name w:val="Нижний колонтитул Знак"/>
    <w:basedOn w:val="a0"/>
    <w:link w:val="a9"/>
    <w:uiPriority w:val="99"/>
    <w:locked/>
    <w:rsid w:val="00085432"/>
    <w:rPr>
      <w:rFonts w:ascii="Century Schoolbook" w:hAnsi="Century Schoolbook" w:cs="Times New Roman"/>
      <w:bCs/>
      <w:sz w:val="24"/>
      <w:szCs w:val="24"/>
      <w:lang w:eastAsia="ru-RU"/>
    </w:rPr>
  </w:style>
  <w:style w:type="paragraph" w:styleId="a9">
    <w:name w:val="footer"/>
    <w:basedOn w:val="a"/>
    <w:link w:val="a8"/>
    <w:uiPriority w:val="99"/>
    <w:rsid w:val="00085432"/>
    <w:pPr>
      <w:tabs>
        <w:tab w:val="center" w:pos="4677"/>
        <w:tab w:val="right" w:pos="9355"/>
      </w:tabs>
    </w:pPr>
  </w:style>
  <w:style w:type="character" w:customStyle="1" w:styleId="FooterChar1">
    <w:name w:val="Footer Char1"/>
    <w:basedOn w:val="a0"/>
    <w:uiPriority w:val="99"/>
    <w:semiHidden/>
    <w:rsid w:val="00F9431A"/>
    <w:rPr>
      <w:rFonts w:ascii="Century Schoolbook" w:hAnsi="Century Schoolbook" w:cs="Times New Roman"/>
      <w:bCs/>
      <w:sz w:val="24"/>
      <w:szCs w:val="24"/>
    </w:rPr>
  </w:style>
  <w:style w:type="paragraph" w:styleId="aa">
    <w:name w:val="Title"/>
    <w:basedOn w:val="a"/>
    <w:link w:val="ab"/>
    <w:uiPriority w:val="99"/>
    <w:qFormat/>
    <w:rsid w:val="00085432"/>
    <w:pPr>
      <w:spacing w:line="336" w:lineRule="auto"/>
      <w:jc w:val="center"/>
    </w:pPr>
    <w:rPr>
      <w:rFonts w:ascii="Arial" w:hAnsi="Arial" w:cs="Arial"/>
      <w:b/>
      <w:bCs w:val="0"/>
      <w:sz w:val="28"/>
    </w:rPr>
  </w:style>
  <w:style w:type="character" w:customStyle="1" w:styleId="ab">
    <w:name w:val="Название Знак"/>
    <w:basedOn w:val="a0"/>
    <w:link w:val="aa"/>
    <w:uiPriority w:val="99"/>
    <w:locked/>
    <w:rsid w:val="00085432"/>
    <w:rPr>
      <w:rFonts w:ascii="Arial" w:hAnsi="Arial" w:cs="Arial"/>
      <w:b/>
      <w:sz w:val="24"/>
      <w:szCs w:val="24"/>
      <w:lang w:eastAsia="ru-RU"/>
    </w:rPr>
  </w:style>
  <w:style w:type="paragraph" w:styleId="ac">
    <w:name w:val="Body Text"/>
    <w:basedOn w:val="a"/>
    <w:link w:val="ad"/>
    <w:uiPriority w:val="99"/>
    <w:rsid w:val="00085432"/>
    <w:pPr>
      <w:jc w:val="center"/>
    </w:pPr>
  </w:style>
  <w:style w:type="character" w:customStyle="1" w:styleId="ad">
    <w:name w:val="Основной текст Знак"/>
    <w:basedOn w:val="a0"/>
    <w:link w:val="ac"/>
    <w:uiPriority w:val="99"/>
    <w:locked/>
    <w:rsid w:val="00085432"/>
    <w:rPr>
      <w:rFonts w:ascii="Century Schoolbook" w:hAnsi="Century Schoolbook" w:cs="Times New Roman"/>
      <w:bCs/>
      <w:sz w:val="24"/>
      <w:szCs w:val="24"/>
      <w:lang w:eastAsia="ru-RU"/>
    </w:rPr>
  </w:style>
  <w:style w:type="paragraph" w:styleId="ae">
    <w:name w:val="Body Text Indent"/>
    <w:basedOn w:val="a"/>
    <w:link w:val="af"/>
    <w:uiPriority w:val="99"/>
    <w:rsid w:val="00085432"/>
    <w:pPr>
      <w:ind w:firstLine="709"/>
      <w:jc w:val="both"/>
    </w:pPr>
    <w:rPr>
      <w:rFonts w:cs="Arial"/>
    </w:rPr>
  </w:style>
  <w:style w:type="character" w:customStyle="1" w:styleId="af">
    <w:name w:val="Основной текст с отступом Знак"/>
    <w:basedOn w:val="a0"/>
    <w:link w:val="ae"/>
    <w:uiPriority w:val="99"/>
    <w:locked/>
    <w:rsid w:val="00085432"/>
    <w:rPr>
      <w:rFonts w:ascii="Century Schoolbook" w:hAnsi="Century Schoolbook" w:cs="Arial"/>
      <w:bCs/>
      <w:sz w:val="24"/>
      <w:szCs w:val="24"/>
      <w:lang w:eastAsia="ru-RU"/>
    </w:rPr>
  </w:style>
  <w:style w:type="paragraph" w:styleId="21">
    <w:name w:val="Body Text 2"/>
    <w:basedOn w:val="a"/>
    <w:link w:val="22"/>
    <w:uiPriority w:val="99"/>
    <w:semiHidden/>
    <w:rsid w:val="00085432"/>
    <w:pPr>
      <w:jc w:val="both"/>
    </w:pPr>
    <w:rPr>
      <w:rFonts w:cs="Arial"/>
    </w:rPr>
  </w:style>
  <w:style w:type="character" w:customStyle="1" w:styleId="22">
    <w:name w:val="Основной текст 2 Знак"/>
    <w:basedOn w:val="a0"/>
    <w:link w:val="21"/>
    <w:uiPriority w:val="99"/>
    <w:semiHidden/>
    <w:locked/>
    <w:rsid w:val="00085432"/>
    <w:rPr>
      <w:rFonts w:ascii="Century Schoolbook" w:hAnsi="Century Schoolbook" w:cs="Arial"/>
      <w:bCs/>
      <w:sz w:val="24"/>
      <w:szCs w:val="24"/>
      <w:lang w:eastAsia="ru-RU"/>
    </w:rPr>
  </w:style>
  <w:style w:type="paragraph" w:styleId="31">
    <w:name w:val="Body Text 3"/>
    <w:basedOn w:val="a"/>
    <w:link w:val="32"/>
    <w:uiPriority w:val="99"/>
    <w:semiHidden/>
    <w:rsid w:val="00085432"/>
    <w:pPr>
      <w:spacing w:line="336" w:lineRule="auto"/>
      <w:jc w:val="center"/>
    </w:pPr>
    <w:rPr>
      <w:rFonts w:ascii="Arial" w:hAnsi="Arial" w:cs="Arial"/>
      <w:b/>
      <w:bCs w:val="0"/>
      <w:sz w:val="28"/>
    </w:rPr>
  </w:style>
  <w:style w:type="character" w:customStyle="1" w:styleId="32">
    <w:name w:val="Основной текст 3 Знак"/>
    <w:basedOn w:val="a0"/>
    <w:link w:val="31"/>
    <w:uiPriority w:val="99"/>
    <w:semiHidden/>
    <w:locked/>
    <w:rsid w:val="00085432"/>
    <w:rPr>
      <w:rFonts w:ascii="Arial" w:hAnsi="Arial" w:cs="Arial"/>
      <w:b/>
      <w:sz w:val="24"/>
      <w:szCs w:val="24"/>
      <w:lang w:eastAsia="ru-RU"/>
    </w:rPr>
  </w:style>
  <w:style w:type="paragraph" w:styleId="23">
    <w:name w:val="Body Text Indent 2"/>
    <w:basedOn w:val="a"/>
    <w:link w:val="24"/>
    <w:uiPriority w:val="99"/>
    <w:semiHidden/>
    <w:rsid w:val="00085432"/>
    <w:pPr>
      <w:spacing w:line="336" w:lineRule="auto"/>
      <w:ind w:firstLine="709"/>
      <w:jc w:val="both"/>
    </w:pPr>
    <w:rPr>
      <w:color w:val="000000"/>
    </w:rPr>
  </w:style>
  <w:style w:type="character" w:customStyle="1" w:styleId="24">
    <w:name w:val="Основной текст с отступом 2 Знак"/>
    <w:basedOn w:val="a0"/>
    <w:link w:val="23"/>
    <w:uiPriority w:val="99"/>
    <w:semiHidden/>
    <w:locked/>
    <w:rsid w:val="00085432"/>
    <w:rPr>
      <w:rFonts w:ascii="Century Schoolbook" w:hAnsi="Century Schoolbook" w:cs="Times New Roman"/>
      <w:bCs/>
      <w:color w:val="000000"/>
      <w:sz w:val="24"/>
      <w:szCs w:val="24"/>
      <w:lang w:eastAsia="ru-RU"/>
    </w:rPr>
  </w:style>
  <w:style w:type="paragraph" w:styleId="af0">
    <w:name w:val="Block Text"/>
    <w:basedOn w:val="a"/>
    <w:uiPriority w:val="99"/>
    <w:rsid w:val="00085432"/>
    <w:pPr>
      <w:ind w:left="57" w:right="57" w:firstLine="720"/>
      <w:jc w:val="both"/>
    </w:pPr>
    <w:rPr>
      <w:rFonts w:ascii="Times New Roman" w:hAnsi="Times New Roman"/>
      <w:bCs w:val="0"/>
      <w:sz w:val="24"/>
      <w:szCs w:val="20"/>
    </w:rPr>
  </w:style>
  <w:style w:type="paragraph" w:customStyle="1" w:styleId="210">
    <w:name w:val="Основной текст с отступом 21"/>
    <w:basedOn w:val="a"/>
    <w:uiPriority w:val="99"/>
    <w:rsid w:val="00085432"/>
    <w:pPr>
      <w:overflowPunct w:val="0"/>
      <w:autoSpaceDE w:val="0"/>
      <w:autoSpaceDN w:val="0"/>
      <w:adjustRightInd w:val="0"/>
      <w:spacing w:line="360" w:lineRule="auto"/>
      <w:ind w:firstLine="709"/>
      <w:jc w:val="both"/>
    </w:pPr>
    <w:rPr>
      <w:bCs w:val="0"/>
      <w:szCs w:val="20"/>
    </w:rPr>
  </w:style>
  <w:style w:type="paragraph" w:customStyle="1" w:styleId="NR">
    <w:name w:val="NR"/>
    <w:basedOn w:val="a"/>
    <w:uiPriority w:val="99"/>
    <w:rsid w:val="00085432"/>
    <w:rPr>
      <w:rFonts w:ascii="Times New Roman" w:hAnsi="Times New Roman"/>
      <w:bCs w:val="0"/>
      <w:sz w:val="24"/>
      <w:szCs w:val="20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"/>
    <w:uiPriority w:val="99"/>
    <w:rsid w:val="00085432"/>
    <w:pPr>
      <w:ind w:left="720" w:firstLine="700"/>
      <w:jc w:val="both"/>
    </w:pPr>
    <w:rPr>
      <w:rFonts w:ascii="Times New Roman" w:hAnsi="Times New Roman"/>
      <w:bCs w:val="0"/>
      <w:sz w:val="24"/>
    </w:rPr>
  </w:style>
  <w:style w:type="paragraph" w:customStyle="1" w:styleId="af1">
    <w:name w:val="Новый"/>
    <w:basedOn w:val="a"/>
    <w:uiPriority w:val="99"/>
    <w:rsid w:val="00085432"/>
    <w:pPr>
      <w:spacing w:line="360" w:lineRule="auto"/>
      <w:ind w:firstLine="454"/>
      <w:jc w:val="both"/>
    </w:pPr>
    <w:rPr>
      <w:rFonts w:ascii="Times New Roman" w:hAnsi="Times New Roman"/>
      <w:bCs w:val="0"/>
      <w:sz w:val="28"/>
      <w:lang w:eastAsia="en-US"/>
    </w:rPr>
  </w:style>
  <w:style w:type="character" w:customStyle="1" w:styleId="af2">
    <w:name w:val="А_основной Знак"/>
    <w:link w:val="af3"/>
    <w:uiPriority w:val="99"/>
    <w:locked/>
    <w:rsid w:val="00085432"/>
    <w:rPr>
      <w:rFonts w:ascii="Calibri" w:hAnsi="Calibri"/>
      <w:sz w:val="28"/>
    </w:rPr>
  </w:style>
  <w:style w:type="paragraph" w:customStyle="1" w:styleId="af3">
    <w:name w:val="А_основной"/>
    <w:basedOn w:val="a"/>
    <w:link w:val="af2"/>
    <w:uiPriority w:val="99"/>
    <w:rsid w:val="00085432"/>
    <w:pPr>
      <w:spacing w:line="360" w:lineRule="auto"/>
      <w:ind w:firstLine="454"/>
      <w:jc w:val="both"/>
    </w:pPr>
    <w:rPr>
      <w:rFonts w:ascii="Calibri" w:eastAsia="Calibri" w:hAnsi="Calibri"/>
      <w:bCs w:val="0"/>
      <w:sz w:val="28"/>
      <w:szCs w:val="20"/>
    </w:rPr>
  </w:style>
  <w:style w:type="paragraph" w:customStyle="1" w:styleId="dash0410043104370430044600200441043f04380441043a0430">
    <w:name w:val="dash0410_0431_0437_0430_0446_0020_0441_043f_0438_0441_043a_0430"/>
    <w:basedOn w:val="a"/>
    <w:uiPriority w:val="99"/>
    <w:rsid w:val="00085432"/>
    <w:pPr>
      <w:ind w:left="720" w:firstLine="700"/>
      <w:jc w:val="both"/>
    </w:pPr>
    <w:rPr>
      <w:rFonts w:ascii="Times New Roman" w:hAnsi="Times New Roman"/>
      <w:bCs w:val="0"/>
      <w:sz w:val="24"/>
    </w:rPr>
  </w:style>
  <w:style w:type="character" w:customStyle="1" w:styleId="Zag11">
    <w:name w:val="Zag_11"/>
    <w:uiPriority w:val="99"/>
    <w:rsid w:val="00085432"/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uiPriority w:val="99"/>
    <w:rsid w:val="00085432"/>
    <w:rPr>
      <w:rFonts w:ascii="Times New Roman" w:hAnsi="Times New Roman"/>
      <w:sz w:val="24"/>
      <w:u w:val="none"/>
      <w:effect w:val="none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uiPriority w:val="99"/>
    <w:rsid w:val="00085432"/>
    <w:rPr>
      <w:rFonts w:ascii="Times New Roman" w:hAnsi="Times New Roman"/>
      <w:sz w:val="24"/>
      <w:u w:val="none"/>
      <w:effect w:val="none"/>
    </w:rPr>
  </w:style>
  <w:style w:type="character" w:customStyle="1" w:styleId="dash0410043104370430044600200441043f04380441043a0430char1">
    <w:name w:val="dash0410_0431_0437_0430_0446_0020_0441_043f_0438_0441_043a_0430__char1"/>
    <w:uiPriority w:val="99"/>
    <w:rsid w:val="00085432"/>
    <w:rPr>
      <w:rFonts w:ascii="Times New Roman" w:hAnsi="Times New Roman"/>
      <w:sz w:val="24"/>
      <w:u w:val="none"/>
      <w:effect w:val="none"/>
    </w:rPr>
  </w:style>
  <w:style w:type="character" w:customStyle="1" w:styleId="dash041e0431044b0447043d044b0439char1">
    <w:name w:val="dash041e_0431_044b_0447_043d_044b_0439__char1"/>
    <w:uiPriority w:val="99"/>
    <w:rsid w:val="00085432"/>
    <w:rPr>
      <w:rFonts w:ascii="Times New Roman" w:hAnsi="Times New Roman"/>
      <w:sz w:val="24"/>
      <w:u w:val="none"/>
      <w:effect w:val="none"/>
    </w:rPr>
  </w:style>
  <w:style w:type="paragraph" w:styleId="af4">
    <w:name w:val="List Paragraph"/>
    <w:basedOn w:val="a"/>
    <w:uiPriority w:val="99"/>
    <w:qFormat/>
    <w:rsid w:val="00250050"/>
    <w:pPr>
      <w:ind w:left="720"/>
      <w:contextualSpacing/>
    </w:pPr>
  </w:style>
  <w:style w:type="paragraph" w:styleId="af5">
    <w:name w:val="header"/>
    <w:basedOn w:val="a"/>
    <w:link w:val="af6"/>
    <w:uiPriority w:val="99"/>
    <w:rsid w:val="00B32086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basedOn w:val="a0"/>
    <w:link w:val="af5"/>
    <w:uiPriority w:val="99"/>
    <w:locked/>
    <w:rsid w:val="00B32086"/>
    <w:rPr>
      <w:rFonts w:ascii="Century Schoolbook" w:hAnsi="Century Schoolbook" w:cs="Times New Roman"/>
      <w:bCs/>
      <w:sz w:val="24"/>
      <w:szCs w:val="24"/>
      <w:lang w:eastAsia="ru-RU"/>
    </w:rPr>
  </w:style>
  <w:style w:type="paragraph" w:styleId="af7">
    <w:name w:val="No Spacing"/>
    <w:basedOn w:val="a"/>
    <w:uiPriority w:val="99"/>
    <w:qFormat/>
    <w:rsid w:val="00B32086"/>
    <w:rPr>
      <w:rFonts w:ascii="Calibri" w:hAnsi="Calibri"/>
      <w:bCs w:val="0"/>
      <w:sz w:val="24"/>
      <w:szCs w:val="32"/>
      <w:lang w:val="en-US" w:eastAsia="en-US"/>
    </w:rPr>
  </w:style>
  <w:style w:type="character" w:customStyle="1" w:styleId="af8">
    <w:name w:val="Основной текст_"/>
    <w:basedOn w:val="a0"/>
    <w:link w:val="11"/>
    <w:uiPriority w:val="99"/>
    <w:locked/>
    <w:rsid w:val="00B32086"/>
    <w:rPr>
      <w:rFonts w:ascii="Times New Roman" w:hAnsi="Times New Roman" w:cs="Times New Roman"/>
      <w:sz w:val="27"/>
      <w:szCs w:val="27"/>
      <w:shd w:val="clear" w:color="auto" w:fill="FFFFFF"/>
    </w:rPr>
  </w:style>
  <w:style w:type="paragraph" w:customStyle="1" w:styleId="11">
    <w:name w:val="Основной текст1"/>
    <w:basedOn w:val="a"/>
    <w:link w:val="af8"/>
    <w:uiPriority w:val="99"/>
    <w:rsid w:val="00B32086"/>
    <w:pPr>
      <w:widowControl w:val="0"/>
      <w:shd w:val="clear" w:color="auto" w:fill="FFFFFF"/>
      <w:spacing w:before="240" w:after="120" w:line="322" w:lineRule="exact"/>
    </w:pPr>
    <w:rPr>
      <w:rFonts w:ascii="Times New Roman" w:hAnsi="Times New Roman"/>
      <w:bCs w:val="0"/>
      <w:sz w:val="27"/>
      <w:szCs w:val="27"/>
      <w:lang w:eastAsia="en-US"/>
    </w:rPr>
  </w:style>
  <w:style w:type="character" w:customStyle="1" w:styleId="51">
    <w:name w:val="Основной текст (5)_"/>
    <w:basedOn w:val="a0"/>
    <w:link w:val="52"/>
    <w:uiPriority w:val="99"/>
    <w:locked/>
    <w:rsid w:val="00B32086"/>
    <w:rPr>
      <w:rFonts w:ascii="Candara" w:hAnsi="Candara" w:cs="Candara"/>
      <w:i/>
      <w:iCs/>
      <w:spacing w:val="-10"/>
      <w:sz w:val="16"/>
      <w:szCs w:val="16"/>
      <w:shd w:val="clear" w:color="auto" w:fill="FFFFFF"/>
    </w:rPr>
  </w:style>
  <w:style w:type="paragraph" w:customStyle="1" w:styleId="52">
    <w:name w:val="Основной текст (5)"/>
    <w:basedOn w:val="a"/>
    <w:link w:val="51"/>
    <w:uiPriority w:val="99"/>
    <w:rsid w:val="00B32086"/>
    <w:pPr>
      <w:widowControl w:val="0"/>
      <w:shd w:val="clear" w:color="auto" w:fill="FFFFFF"/>
      <w:spacing w:line="240" w:lineRule="atLeast"/>
    </w:pPr>
    <w:rPr>
      <w:rFonts w:ascii="Candara" w:eastAsia="Calibri" w:hAnsi="Candara" w:cs="Candara"/>
      <w:bCs w:val="0"/>
      <w:i/>
      <w:iCs/>
      <w:spacing w:val="-10"/>
      <w:sz w:val="16"/>
      <w:szCs w:val="16"/>
      <w:lang w:eastAsia="en-US"/>
    </w:rPr>
  </w:style>
  <w:style w:type="character" w:customStyle="1" w:styleId="12">
    <w:name w:val="Заголовок №1"/>
    <w:basedOn w:val="a0"/>
    <w:uiPriority w:val="99"/>
    <w:rsid w:val="00B32086"/>
    <w:rPr>
      <w:rFonts w:ascii="Times New Roman" w:hAnsi="Times New Roman" w:cs="Times New Roman"/>
      <w:b/>
      <w:bCs/>
      <w:color w:val="000000"/>
      <w:spacing w:val="0"/>
      <w:w w:val="100"/>
      <w:position w:val="0"/>
      <w:sz w:val="40"/>
      <w:szCs w:val="40"/>
      <w:u w:val="none"/>
      <w:effect w:val="none"/>
      <w:lang w:val="ru-RU"/>
    </w:rPr>
  </w:style>
  <w:style w:type="paragraph" w:styleId="af9">
    <w:name w:val="Normal (Web)"/>
    <w:basedOn w:val="a"/>
    <w:uiPriority w:val="99"/>
    <w:rsid w:val="00B32086"/>
    <w:pPr>
      <w:spacing w:before="100" w:beforeAutospacing="1" w:after="100" w:afterAutospacing="1"/>
    </w:pPr>
    <w:rPr>
      <w:rFonts w:ascii="Times New Roman" w:hAnsi="Times New Roman"/>
      <w:bCs w:val="0"/>
      <w:sz w:val="24"/>
    </w:rPr>
  </w:style>
  <w:style w:type="character" w:styleId="afa">
    <w:name w:val="page number"/>
    <w:basedOn w:val="a0"/>
    <w:uiPriority w:val="99"/>
    <w:rsid w:val="00B32086"/>
    <w:rPr>
      <w:rFonts w:cs="Times New Roman"/>
    </w:rPr>
  </w:style>
  <w:style w:type="table" w:styleId="afb">
    <w:name w:val="Table Grid"/>
    <w:basedOn w:val="a1"/>
    <w:uiPriority w:val="99"/>
    <w:rsid w:val="00B32086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c">
    <w:name w:val="Plain Text"/>
    <w:basedOn w:val="a"/>
    <w:link w:val="afd"/>
    <w:uiPriority w:val="99"/>
    <w:rsid w:val="00B32086"/>
    <w:rPr>
      <w:rFonts w:ascii="Courier New" w:hAnsi="Courier New"/>
      <w:bCs w:val="0"/>
      <w:sz w:val="20"/>
      <w:szCs w:val="20"/>
    </w:rPr>
  </w:style>
  <w:style w:type="character" w:customStyle="1" w:styleId="afd">
    <w:name w:val="Текст Знак"/>
    <w:basedOn w:val="a0"/>
    <w:link w:val="afc"/>
    <w:uiPriority w:val="99"/>
    <w:locked/>
    <w:rsid w:val="00B32086"/>
    <w:rPr>
      <w:rFonts w:ascii="Courier New" w:hAnsi="Courier New" w:cs="Times New Roman"/>
      <w:sz w:val="20"/>
      <w:szCs w:val="20"/>
      <w:lang w:eastAsia="ru-RU"/>
    </w:rPr>
  </w:style>
  <w:style w:type="character" w:customStyle="1" w:styleId="da">
    <w:name w:val="da"/>
    <w:basedOn w:val="a0"/>
    <w:uiPriority w:val="99"/>
    <w:rsid w:val="00B32086"/>
    <w:rPr>
      <w:rFonts w:cs="Times New Roman"/>
    </w:rPr>
  </w:style>
  <w:style w:type="paragraph" w:customStyle="1" w:styleId="Style6">
    <w:name w:val="Style6"/>
    <w:basedOn w:val="a"/>
    <w:uiPriority w:val="99"/>
    <w:rsid w:val="00B32086"/>
    <w:pPr>
      <w:widowControl w:val="0"/>
      <w:autoSpaceDE w:val="0"/>
      <w:autoSpaceDN w:val="0"/>
      <w:adjustRightInd w:val="0"/>
    </w:pPr>
    <w:rPr>
      <w:rFonts w:ascii="Times New Roman" w:hAnsi="Times New Roman"/>
      <w:bCs w:val="0"/>
      <w:sz w:val="24"/>
    </w:rPr>
  </w:style>
  <w:style w:type="paragraph" w:customStyle="1" w:styleId="Style8">
    <w:name w:val="Style8"/>
    <w:basedOn w:val="a"/>
    <w:uiPriority w:val="99"/>
    <w:rsid w:val="00B32086"/>
    <w:pPr>
      <w:widowControl w:val="0"/>
      <w:autoSpaceDE w:val="0"/>
      <w:autoSpaceDN w:val="0"/>
      <w:adjustRightInd w:val="0"/>
      <w:spacing w:line="252" w:lineRule="exact"/>
    </w:pPr>
    <w:rPr>
      <w:rFonts w:ascii="Times New Roman" w:hAnsi="Times New Roman"/>
      <w:bCs w:val="0"/>
      <w:sz w:val="24"/>
    </w:rPr>
  </w:style>
  <w:style w:type="character" w:customStyle="1" w:styleId="FontStyle37">
    <w:name w:val="Font Style37"/>
    <w:basedOn w:val="a0"/>
    <w:uiPriority w:val="99"/>
    <w:rsid w:val="00B32086"/>
    <w:rPr>
      <w:rFonts w:ascii="Times New Roman" w:hAnsi="Times New Roman" w:cs="Times New Roman"/>
      <w:i/>
      <w:iCs/>
      <w:spacing w:val="-10"/>
      <w:sz w:val="20"/>
      <w:szCs w:val="20"/>
    </w:rPr>
  </w:style>
  <w:style w:type="character" w:customStyle="1" w:styleId="FontStyle38">
    <w:name w:val="Font Style38"/>
    <w:basedOn w:val="a0"/>
    <w:uiPriority w:val="99"/>
    <w:rsid w:val="00B32086"/>
    <w:rPr>
      <w:rFonts w:ascii="Times New Roman" w:hAnsi="Times New Roman" w:cs="Times New Roman"/>
      <w:spacing w:val="-10"/>
      <w:sz w:val="20"/>
      <w:szCs w:val="20"/>
    </w:rPr>
  </w:style>
  <w:style w:type="paragraph" w:customStyle="1" w:styleId="Style5">
    <w:name w:val="Style5"/>
    <w:basedOn w:val="a"/>
    <w:uiPriority w:val="99"/>
    <w:rsid w:val="00B32086"/>
    <w:pPr>
      <w:widowControl w:val="0"/>
      <w:autoSpaceDE w:val="0"/>
      <w:autoSpaceDN w:val="0"/>
      <w:adjustRightInd w:val="0"/>
      <w:spacing w:line="245" w:lineRule="exact"/>
    </w:pPr>
    <w:rPr>
      <w:rFonts w:ascii="Times New Roman" w:hAnsi="Times New Roman"/>
      <w:bCs w:val="0"/>
      <w:sz w:val="24"/>
    </w:rPr>
  </w:style>
  <w:style w:type="paragraph" w:customStyle="1" w:styleId="Style22">
    <w:name w:val="Style22"/>
    <w:basedOn w:val="a"/>
    <w:uiPriority w:val="99"/>
    <w:rsid w:val="00B32086"/>
    <w:pPr>
      <w:widowControl w:val="0"/>
      <w:autoSpaceDE w:val="0"/>
      <w:autoSpaceDN w:val="0"/>
      <w:adjustRightInd w:val="0"/>
    </w:pPr>
    <w:rPr>
      <w:rFonts w:ascii="Times New Roman" w:hAnsi="Times New Roman"/>
      <w:bCs w:val="0"/>
      <w:sz w:val="24"/>
    </w:rPr>
  </w:style>
  <w:style w:type="character" w:customStyle="1" w:styleId="FontStyle49">
    <w:name w:val="Font Style49"/>
    <w:basedOn w:val="a0"/>
    <w:uiPriority w:val="99"/>
    <w:rsid w:val="00B32086"/>
    <w:rPr>
      <w:rFonts w:ascii="Times New Roman" w:hAnsi="Times New Roman" w:cs="Times New Roman"/>
      <w:spacing w:val="-10"/>
      <w:sz w:val="20"/>
      <w:szCs w:val="20"/>
    </w:rPr>
  </w:style>
  <w:style w:type="character" w:customStyle="1" w:styleId="FontStyle77">
    <w:name w:val="Font Style77"/>
    <w:basedOn w:val="a0"/>
    <w:uiPriority w:val="99"/>
    <w:rsid w:val="00B32086"/>
    <w:rPr>
      <w:rFonts w:ascii="Times New Roman" w:hAnsi="Times New Roman" w:cs="Times New Roman"/>
      <w:b/>
      <w:bCs/>
      <w:i/>
      <w:iCs/>
      <w:spacing w:val="-10"/>
      <w:sz w:val="22"/>
      <w:szCs w:val="22"/>
    </w:rPr>
  </w:style>
  <w:style w:type="paragraph" w:customStyle="1" w:styleId="Style1">
    <w:name w:val="Style1"/>
    <w:basedOn w:val="a"/>
    <w:uiPriority w:val="99"/>
    <w:rsid w:val="00B32086"/>
    <w:pPr>
      <w:widowControl w:val="0"/>
      <w:autoSpaceDE w:val="0"/>
      <w:autoSpaceDN w:val="0"/>
      <w:adjustRightInd w:val="0"/>
      <w:spacing w:line="216" w:lineRule="exact"/>
      <w:jc w:val="center"/>
    </w:pPr>
    <w:rPr>
      <w:rFonts w:ascii="Times New Roman" w:hAnsi="Times New Roman"/>
      <w:bCs w:val="0"/>
      <w:sz w:val="24"/>
    </w:rPr>
  </w:style>
  <w:style w:type="character" w:customStyle="1" w:styleId="FontStyle75">
    <w:name w:val="Font Style75"/>
    <w:basedOn w:val="a0"/>
    <w:uiPriority w:val="99"/>
    <w:rsid w:val="00B32086"/>
    <w:rPr>
      <w:rFonts w:ascii="Times New Roman" w:hAnsi="Times New Roman" w:cs="Times New Roman"/>
      <w:b/>
      <w:bCs/>
      <w:spacing w:val="-10"/>
      <w:sz w:val="22"/>
      <w:szCs w:val="22"/>
    </w:rPr>
  </w:style>
  <w:style w:type="character" w:styleId="afe">
    <w:name w:val="Placeholder Text"/>
    <w:basedOn w:val="a0"/>
    <w:uiPriority w:val="99"/>
    <w:semiHidden/>
    <w:rsid w:val="00B32086"/>
    <w:rPr>
      <w:rFonts w:cs="Times New Roman"/>
      <w:color w:val="808080"/>
    </w:rPr>
  </w:style>
  <w:style w:type="paragraph" w:styleId="aff">
    <w:name w:val="Balloon Text"/>
    <w:basedOn w:val="a"/>
    <w:link w:val="aff0"/>
    <w:uiPriority w:val="99"/>
    <w:semiHidden/>
    <w:rsid w:val="00B32086"/>
    <w:rPr>
      <w:rFonts w:ascii="Tahoma" w:hAnsi="Tahoma" w:cs="Tahoma"/>
      <w:bCs w:val="0"/>
      <w:sz w:val="16"/>
      <w:szCs w:val="16"/>
    </w:rPr>
  </w:style>
  <w:style w:type="character" w:customStyle="1" w:styleId="aff0">
    <w:name w:val="Текст выноски Знак"/>
    <w:basedOn w:val="a0"/>
    <w:link w:val="aff"/>
    <w:uiPriority w:val="99"/>
    <w:semiHidden/>
    <w:locked/>
    <w:rsid w:val="00B32086"/>
    <w:rPr>
      <w:rFonts w:ascii="Tahoma" w:hAnsi="Tahoma" w:cs="Tahoma"/>
      <w:sz w:val="16"/>
      <w:szCs w:val="16"/>
      <w:lang w:eastAsia="ru-RU"/>
    </w:rPr>
  </w:style>
  <w:style w:type="character" w:customStyle="1" w:styleId="FontStyle12">
    <w:name w:val="Font Style12"/>
    <w:basedOn w:val="a0"/>
    <w:uiPriority w:val="99"/>
    <w:rsid w:val="00B32086"/>
    <w:rPr>
      <w:rFonts w:ascii="Times New Roman" w:hAnsi="Times New Roman" w:cs="Times New Roman"/>
      <w:spacing w:val="-10"/>
      <w:sz w:val="22"/>
      <w:szCs w:val="22"/>
    </w:rPr>
  </w:style>
  <w:style w:type="character" w:styleId="aff1">
    <w:name w:val="footnote reference"/>
    <w:basedOn w:val="a0"/>
    <w:uiPriority w:val="99"/>
    <w:semiHidden/>
    <w:rsid w:val="00B32086"/>
    <w:rPr>
      <w:rFonts w:cs="Times New Roman"/>
      <w:vertAlign w:val="superscript"/>
    </w:rPr>
  </w:style>
  <w:style w:type="paragraph" w:customStyle="1" w:styleId="13">
    <w:name w:val="Знак1"/>
    <w:basedOn w:val="a"/>
    <w:uiPriority w:val="99"/>
    <w:rsid w:val="00B32086"/>
    <w:pPr>
      <w:spacing w:after="160" w:line="240" w:lineRule="exact"/>
    </w:pPr>
    <w:rPr>
      <w:rFonts w:ascii="Verdana" w:hAnsi="Verdana"/>
      <w:bCs w:val="0"/>
      <w:sz w:val="20"/>
      <w:szCs w:val="20"/>
      <w:lang w:val="en-US" w:eastAsia="en-US"/>
    </w:rPr>
  </w:style>
  <w:style w:type="paragraph" w:customStyle="1" w:styleId="western">
    <w:name w:val="western"/>
    <w:basedOn w:val="a"/>
    <w:uiPriority w:val="99"/>
    <w:rsid w:val="00746D1C"/>
    <w:pPr>
      <w:spacing w:before="100" w:beforeAutospacing="1" w:after="119"/>
      <w:jc w:val="both"/>
    </w:pPr>
    <w:rPr>
      <w:rFonts w:ascii="Times New Roman" w:hAnsi="Times New Roman"/>
      <w:bCs w:val="0"/>
      <w:color w:val="000000"/>
      <w:sz w:val="20"/>
      <w:szCs w:val="20"/>
    </w:rPr>
  </w:style>
  <w:style w:type="paragraph" w:customStyle="1" w:styleId="c5">
    <w:name w:val="c5"/>
    <w:basedOn w:val="a"/>
    <w:uiPriority w:val="99"/>
    <w:rsid w:val="000B7893"/>
    <w:pPr>
      <w:spacing w:before="100" w:beforeAutospacing="1" w:after="100" w:afterAutospacing="1"/>
    </w:pPr>
    <w:rPr>
      <w:rFonts w:ascii="Times New Roman" w:hAnsi="Times New Roman"/>
      <w:bCs w:val="0"/>
      <w:sz w:val="24"/>
    </w:rPr>
  </w:style>
  <w:style w:type="character" w:customStyle="1" w:styleId="c1">
    <w:name w:val="c1"/>
    <w:basedOn w:val="a0"/>
    <w:uiPriority w:val="99"/>
    <w:rsid w:val="000B7893"/>
    <w:rPr>
      <w:rFonts w:cs="Times New Roman"/>
    </w:rPr>
  </w:style>
  <w:style w:type="paragraph" w:customStyle="1" w:styleId="c22">
    <w:name w:val="c22"/>
    <w:basedOn w:val="a"/>
    <w:uiPriority w:val="99"/>
    <w:rsid w:val="000B7893"/>
    <w:pPr>
      <w:spacing w:before="100" w:beforeAutospacing="1" w:after="100" w:afterAutospacing="1"/>
    </w:pPr>
    <w:rPr>
      <w:rFonts w:ascii="Times New Roman" w:hAnsi="Times New Roman"/>
      <w:bCs w:val="0"/>
      <w:sz w:val="24"/>
    </w:rPr>
  </w:style>
  <w:style w:type="paragraph" w:customStyle="1" w:styleId="c19">
    <w:name w:val="c19"/>
    <w:basedOn w:val="a"/>
    <w:uiPriority w:val="99"/>
    <w:rsid w:val="000B7893"/>
    <w:pPr>
      <w:spacing w:before="100" w:beforeAutospacing="1" w:after="100" w:afterAutospacing="1"/>
    </w:pPr>
    <w:rPr>
      <w:rFonts w:ascii="Times New Roman" w:hAnsi="Times New Roman"/>
      <w:bCs w:val="0"/>
      <w:sz w:val="24"/>
    </w:rPr>
  </w:style>
  <w:style w:type="paragraph" w:customStyle="1" w:styleId="c9">
    <w:name w:val="c9"/>
    <w:basedOn w:val="a"/>
    <w:uiPriority w:val="99"/>
    <w:rsid w:val="00F84FCE"/>
    <w:pPr>
      <w:spacing w:before="100" w:beforeAutospacing="1" w:after="100" w:afterAutospacing="1"/>
    </w:pPr>
    <w:rPr>
      <w:rFonts w:ascii="Times New Roman" w:hAnsi="Times New Roman"/>
      <w:bCs w:val="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561557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1557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1557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1557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2.wmf"/><Relationship Id="rId21" Type="http://schemas.openxmlformats.org/officeDocument/2006/relationships/image" Target="media/image3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76" Type="http://schemas.openxmlformats.org/officeDocument/2006/relationships/theme" Target="theme/theme1.xml"/><Relationship Id="rId7" Type="http://schemas.openxmlformats.org/officeDocument/2006/relationships/footer" Target="footer1.xml"/><Relationship Id="rId71" Type="http://schemas.openxmlformats.org/officeDocument/2006/relationships/image" Target="media/image25.wmf"/><Relationship Id="rId2" Type="http://schemas.openxmlformats.org/officeDocument/2006/relationships/styles" Target="styles.xml"/><Relationship Id="rId16" Type="http://schemas.openxmlformats.org/officeDocument/2006/relationships/image" Target="media/image2.gif"/><Relationship Id="rId29" Type="http://schemas.openxmlformats.org/officeDocument/2006/relationships/image" Target="media/image7.wmf"/><Relationship Id="rId11" Type="http://schemas.openxmlformats.org/officeDocument/2006/relationships/image" Target="media/image1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1.wmf"/><Relationship Id="rId66" Type="http://schemas.openxmlformats.org/officeDocument/2006/relationships/image" Target="media/image23.wmf"/><Relationship Id="rId74" Type="http://schemas.openxmlformats.org/officeDocument/2006/relationships/oleObject" Target="embeddings/oleObject38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4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7.wmf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30.bin"/><Relationship Id="rId10" Type="http://schemas.openxmlformats.org/officeDocument/2006/relationships/hyperlink" Target="http://www.ars-edu.ru/vebinary/webinary-provodimie-sovmestno-s-izdatelstvom-mnemozina" TargetMode="External"/><Relationship Id="rId19" Type="http://schemas.openxmlformats.org/officeDocument/2006/relationships/oleObject" Target="embeddings/oleObject7.bin"/><Relationship Id="rId31" Type="http://schemas.openxmlformats.org/officeDocument/2006/relationships/image" Target="media/image8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73" Type="http://schemas.openxmlformats.org/officeDocument/2006/relationships/image" Target="media/image26.wmf"/><Relationship Id="rId4" Type="http://schemas.openxmlformats.org/officeDocument/2006/relationships/webSettings" Target="webSettings.xml"/><Relationship Id="rId9" Type="http://schemas.openxmlformats.org/officeDocument/2006/relationships/hyperlink" Target="http://school-collection.edu.ru/catalog/rubr/608887c4-68f4-410f-bbd4-618ad7929e22/?interface=pupil&amp;class%5b%5d=47&amp;subject%5b%5d=16/" TargetMode="Externa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image" Target="media/image6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0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0.wmf"/><Relationship Id="rId64" Type="http://schemas.openxmlformats.org/officeDocument/2006/relationships/image" Target="media/image22.wmf"/><Relationship Id="rId69" Type="http://schemas.openxmlformats.org/officeDocument/2006/relationships/image" Target="media/image24.wmf"/><Relationship Id="rId77" Type="http://schemas.microsoft.com/office/2007/relationships/stylesWithEffects" Target="stylesWithEffects.xml"/><Relationship Id="rId8" Type="http://schemas.openxmlformats.org/officeDocument/2006/relationships/footer" Target="footer2.xml"/><Relationship Id="rId51" Type="http://schemas.openxmlformats.org/officeDocument/2006/relationships/image" Target="media/image18.wmf"/><Relationship Id="rId72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5.bin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3.wmf"/><Relationship Id="rId54" Type="http://schemas.openxmlformats.org/officeDocument/2006/relationships/image" Target="media/image19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6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83</Pages>
  <Words>19136</Words>
  <Characters>146545</Characters>
  <Application>Microsoft Office Word</Application>
  <DocSecurity>0</DocSecurity>
  <Lines>1221</Lines>
  <Paragraphs>3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3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Свободный доступ</cp:lastModifiedBy>
  <cp:revision>9</cp:revision>
  <cp:lastPrinted>2015-03-03T08:41:00Z</cp:lastPrinted>
  <dcterms:created xsi:type="dcterms:W3CDTF">2015-02-27T10:42:00Z</dcterms:created>
  <dcterms:modified xsi:type="dcterms:W3CDTF">2015-03-20T10:16:00Z</dcterms:modified>
</cp:coreProperties>
</file>